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307" r:id="rId2"/>
    <p:sldId id="309" r:id="rId3"/>
    <p:sldId id="310" r:id="rId4"/>
    <p:sldId id="311" r:id="rId5"/>
    <p:sldId id="312" r:id="rId6"/>
    <p:sldId id="314" r:id="rId7"/>
    <p:sldId id="313" r:id="rId8"/>
    <p:sldId id="315" r:id="rId9"/>
    <p:sldId id="316" r:id="rId10"/>
    <p:sldId id="317" r:id="rId1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65" autoAdjust="0"/>
    <p:restoredTop sz="94151" autoAdjust="0"/>
  </p:normalViewPr>
  <p:slideViewPr>
    <p:cSldViewPr snapToGrid="0">
      <p:cViewPr varScale="1">
        <p:scale>
          <a:sx n="67" d="100"/>
          <a:sy n="67" d="100"/>
        </p:scale>
        <p:origin x="528" y="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7T09:05:09.96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3555 7834 124 0,'0'0'0'0,"2"-5"0"0,3-7 0 0,-5 12 14 16,0 0-14-16,4-7 15 0,-3 2-15 0,-1 5 36 0,0 0-36 15,2-3 37-15,-2-1-37 0,0 4 70 0,0 0-70 16,0-8 71-16,-2-1-71 0,2 9 62 0,0 0-62 16,-1-7 62-16,1-3-62 0,0 10 65 0,0 0-65 15,0-9 65-15,0 1-65 0,0 8 65 0,0 0-65 16,0-5 65-16,0 1-65 0,0 4 53 0,0 0-53 0,0 0 53 16,0-3-53-16,0 3 39 0,0 0-39 0,0 3 39 15,1 6-39-15,-1-9 35 0,0 0-35 0,2 7 36 16,0 1-36-16,-2-8 14 0,0 0-14 0,0 12 15 15,0 4-15-15,0-16 20 0,0 0-20 0,-2 15 20 16,0-3-20-16,2-12 15 0,0 0-15 0,-3 14 15 16,-1-1-15-16,4-13 16 0,0 0-16 0,-3 12 17 15,-1-3-17-15,4-9 9 0,0 0-9 0,-3 3 9 16,-2 1-9-16,5-4 25 0,0 0-25 0,-7 0 26 16,0-4-26-16,7 4 2 0,0 0-2 0,-7-6 2 0,0-3-2 15,7 9 6-15,0 0-6 0,-5-9 7 0,1-6-7 16,4 15 8-16,0 0-8 0,-2-12 8 0,4 0-8 15,-2 12 7-15,0 0-7 0,4-7 8 0,-1-1-8 0,-3 8 8 16,0 0-8-16,5-4 8 0,0 1-8 0,-5 3 8 16,0 0-8-16,6 0 8 0,-1 3-8 0,-5-3 8 15,0 0-8-15,5 4 8 0,-1-3-8 0,-4-1 3 16,0 0-3-16,5 7 4 0,-5-3-4 0,0-4 6 16,0 0-6-16,2 5 6 0,-2 2-6 0,0-7 3 15,0 0-3-15,0 6 3 0,0 0-3 0,0-6 1 16,0 0-1-16,-2 5 2 0,2-2-2 0,0-3 9 0,0 0-9 15,0 0 10-15,-7 0-10 0,7 0 8 0,0 0-8 16,-2-3 8-16,-5-2-8 0,7 5 3 0,0 0-3 16,-5-9 4-16,1-6-4 0,4 15 2 0,0 0-2 15,-1-16 3-15,1-4-3 0,0 20 5 0,0 0-5 16,1-16 5-16,3 1-5 0,-4 15 0 0,0 0 0 16,3-12 1-16,3 3-1 0,-6 9 1 0,0 0-1 0,5-3 2 15,2 3-2-15,-7 0 0 0,0 0 0 0,5 3 0 16,2 6 0-16,-7-9-1 0,0 0 1 0,4 8-1 15,-1 8 1-15,-3-16 1 0,0 0-1 0,0 15 1 16,0-3-1-16,0-12 4 0,0 0-4 0,-3 16 4 16,-1-4-4-16,4-12 0 0,0 0 0 0,-3 12 1 15,-1-4-1-15,4-8 7 0,0 0-7 0,-3 9 8 16,1-4-8-16,2-5 0 0,0 0 0 0,-7 5 1 16,2-2-1-16,5-3 0 0,0 0 0 0,-7-3 0 0,-2 0 0 15,9 3-1-15,0 0 1 0,-7-9 0 0,4-3 0 16,3 12-7-16,0 0 7 0,-6-12-7 0,6-3 7 0,0 15-4 15,0 0 4-15,6-11-3 0,-3 1 3 0,-3 10-1 16,0 0 1-16,5-5 0 0,-1 3 0 0,-4 2-2 16,0 0 2-16,3 2-2 0,2 3 2 0,-5-5-2 15,0 0 2-15,6 9-1 0,-1-1 1 0,-5-8 0 16,0 0 0-16,7 7 0 0,-5 5 0 0,-2-12 4 16,0 0-4-16,3 9 5 0,1-1-5 0,-4-8 15 15,0 0-15-15,1 7 15 0,-1-2-15 0,0-5 34 0,0 0-34 16,0 4 34-16,0-1-34 0,0-3 1 0,0 0-1 15,0 0 2-15,-3 3-2 0,3-3 13 0,0 0-13 16,-4-3 14-16,1-4-14 0,3 7 15 0,0 0-15 16,-4-5 16-16,1-4-16 0,3 9 3 0,0 0-3 15,-2-6 4-15,-3-6-4 0,5 12 0 0,0 0 0 16,-2-11 1-16,4 1-1 0,-2 10 2 0,0 0-2 0,2-7 3 16,1-1-3-16,-3 8-1 0,0 0 1 0,4-4 0 15,1 4 0-15,-5 0 0 0,0 0 0 0,2 4 0 16,3 1 0-16,-5-5 1 0,0 0-1 0,3 7 1 15,3 1-1-15,-6-8 1 0,0 0-1 0,3 5 1 16,1 2-1-16,-4-7 1 0,0 0-1 0,1 7 1 16,-1-4-1-16,0-3 3 0,0 0-3 0,0 6 4 15,0-3-4-15,0-3 2 0,0 0-2 0,0 0 2 16,0 2-2-16,0-2 1 0,0 0-1 0,0 0 2 16,0 0-2-16,0 0 9 0,0 0-9 0,0 0 10 15,-5-2-10-15,5 2 0 0,0 0 0 0,-3-3 1 0,1-4-1 16,2 7 3-16,0 0-3 0,0-9 4 0,2-6-4 0,-2 15 0 15,0 0 0-15,3-14 0 0,1-1 0 0,-4 15 0 16,0 0 0-16,6-12 0 0,-2 1 0 0,-4 11 1 16,0 0-1-16,5-6 2 0,0 4-2 0,-5 2 1 15,0 0-1-15,4-4 1 0,-2 8-1 0,-2-4 4 16,0 0-4-16,1 3 4 0,1 6-4 0,-2-9 2 16,0 0-2-16,0 5 3 0,0 5-3 0,0-10 1 15,0 0-1-15,0 5 2 0,-2 2-2 0,2-7 1 16,0 0-1-16,-1 5 2 0,1 2-2 0,0-7 8 0,0 0-8 15,-2 4 8-15,2-3-8 0,0-1 3 0,0 0-3 16,0 0 4-16,-4 4-4 0,4-4 2 0,0 0-2 16,0 0 2-16,-5 0-2 0,5 0 1 0,0 0-1 15,-5-5 2-15,1-2-2 0,4 7 4 0,0 0-4 16,-5-9 4-16,5-1-4 0,0 10 12 0,0 0-12 16,0-9 12-16,5 1-12 0,-5 8 1 0,0 0-1 0,0-5 1 15,0 0-1-15,0 5 3 0,0 0-3 0,0 0 4 16,0 0-4-16,0 0 12 0,0 0-12 0,0 5 12 15,0 3-12-15,0-8 1 0,0 0-1 0,0 9 1 16,0-1-1-16,0-8 8 0,0 0-8 0,0 11 8 16,0 1-8-16,0-12 8 0,0 0-8 0,0 8 8 15,0-3-8-15,0-5 3 0,0 0-3 0,-3 7 3 16,3-3-3-16,0-4 12 0,0 0-12 0,-2 3 13 16,2-1-13-16,0-2 8 0,0 0-8 0,0 0 8 0,-3 3-8 15,3-3 3-15,0 0-3 0,0 0 4 0,-5-5-4 16,5 5 12-16,0 0-12 0,-2-7 13 0,0-5-13 15,2 12 3-15,0 0-3 0,0-12 4 0,2-3-4 0,-2 15 19 16,0 0-19-16,2-12 20 0,1-4-20 0,-3 16-10 16,0 0 10-16,4-8-10 0,-1 1 10 0,-3 7-16 15,0 0 16-15,3-3-15 0,-1 1 15 0,-2 2-26 16,0 0 26-16,0 0-26 0,4 8 26 0,-4-8-15 16,0 0 15-16,0 7-14 0,0 5 14 0,0-12-5 15,0 0 5-15,0 12-5 0,-2 0 5 0,2-12-15 16,0 0 15-16,-2 9-14 0,2-1 14 0,0-8-8 15,0 0 8-15,-2 7-8 0,2 0 8 0,0-7 0 16,0 0 0-16,-3 5 0 0,1-1 0 0,2-4-3 0,0 0 3 16,0 0-3-16,-5 0 3 0,5 0-2 0,0 0 2 15,-3 0-2-15,-1-4 2 0,4 4-5 0,0 0 5 16,-3-7-5-16,-1 2 5 0,4 5-13 0,0 0 13 16,-2-8-13-16,1 1 13 0,1 7 0 0,0 0 0 15,0-7 0-15,1 2 0 0,-1 5-1 0,0 0 1 0,2-4-1 16,0 3 1-16,-2 1-3 0,0 0 3 0,0 0-3 15,3 5 3-15,-3-5 0 0,0 0 0 0,2 3 0 16,-2 1 0-16,0-4-2 0,0 0 2 0,0 5-2 16,2 2 2-16,-2-7-2 0,0 0 2 0,0 3-1 15,2 2 1-15,-2-5 1 0,0 0-1 0,0 4 1 16,1-3-1-16,-1-1 0 0,0 0 0 0,0 0 0 16,-1 4 0-16,1-4 0 0,0 0 0 0,0 0 0 15,-4 0 0-15,4 0 1 0,0 0-1 0,0 0 2 0,-3-2-2 16,3 2 0-16,0 0 0 0,0 0 0 0,-4-3 0 15,4 3 0-15,0 0 0 0,0-4 0 0,0-1 0 16,0 5 0-16,0 0 0 0,0 0 0 0,2-3 0 0,-2 3 0 16,0 0 0-16,0 0 0 0,0 0 0 0,0 0 1 15,0 0-1-15,0 0 1 0,0 3-1 0,0-3 3 16,0 0-3-16,0 0 4 0,0 5-4 0,0-5 0 16,0 0 0-16,0 0 0 0,0 4 0 0,0-4 2 15,0 0-2-15,0 3 2 0,-2-1-2 0,2-2 0 16,0 0 0-16,0 0 0 0,-2 3 0 0,2-3-1 15,0 0 1-15,0 0 0 0,0 0 0 0,0 0 1 16,0 0-1-16,0 0 1 0,0 0-1 0,0 0 0 0,0 0 0 16,0 0 0-16,0 0 0 0,0 0-1 0,0 0 1 15,0 0-1-15,0 0 1 0,0 0-9 0,0 0 9 16,0 0-8-16,0 0 8 0,0 0-1 0,0 0 1 16,0 0-1-16,0 0 1 0,0 0 0 0,0 0 0 15,0 0 0-15,0 0 0 0,0 0 1 0,0 0-1 16,0 0 2-16,0 0-2 0,0 0 0 0,0 0 0 0,0 0 0 15,0 0 0-15,0 0 1 0,0 0-1 0,0 0 2 16,0 4-2-16,0-4 0 0,0 0 0 0,0 0 0 16,0 0 0-16,0 0-1 0,0 0 1 0,0 0-1 15,0 3 1-15,0-3 1 0,0 0-1 0,0 0 1 16,0 0-1-16,0 0-1 0,0 0 1 0,0 0-1 16,0 0 1-16,0 0-1 0,0 0 1 0,0 0-1 15,0 0 1-15,0 0-1 0,0 0 1 0,0 0-1 16,0 0 1-16,0 0-1 0,0 0 1 0,0 0-1 0,0 0 1 15,0 0-1-15,0 0 1 0,0 0 0 0,0 0 0 16,0 0 0-16,0 0 0 0,0 0 0 0,0 0 0 0,0 0 0 16,0 0 0-16,0 0 0 0,0 0 0 0,0 0 0 15,0 0 0-15,0 0 0 0,0 3 0 0,0-3 0 16,0 0 0-16,0 0 1 0,0 0-1 0,0 0 0 16,0 0 0-16,0 0 0 0,0 6 0 0,0-6 0 15,0 0 0-15,0 0 0 0,0 0 0 0,0 0 0 16,0 0 0-16,0 0 1 0,0 0-1 0,0 0 2 15,0 0-2-15,0 0 2 0,0 0-2 0,0 0 5 16,0 0-5-16,0 0 6 0,0 0-6 0,0 0 0 16,0 0 0-16,0 0 1 0,0 0-1 0,0 0 0 0,0 0 0 15,0 0 1-15,0 0-1 0,0 0 0 0,0 0 0 16,0 0 1-16,0 0-1 0,0 0-1 0,0 0 1 16,0 0 0-16,0 0 0 0,0 0 0 0,0 0 0 15,0 0 0-15,0 0 0 0,0 0-1 0,0 0 1 0,0 0 0 16,0 3 0-16,0-3-3 0,0 0 3 0,0 0-3 15,0 2 3-15,0-2 0 0,0 0 0 0,0 0 1 16,0 0-1-16,0 0-2 0,0 0 2 0,0 0-1 16,0 0 1-16,0 0 0 0,0 0 0 0,0 0 0 15,2 3 0-15,-2-3 0 0,0 0 0 0,0 0 1 16,4 4-1-16,-4-4 0 0,0 0 0 0,0 0 0 16,0 0 0-16,0 0 0 0,0 0 0 0,0 0 0 15,0 0 0-15,0 0 0 0,0 0 0 0,0 0 0 16,0 0 0-16,0 0-2 0,0 0 2 0,0 0-1 0,0 0 1 15,0 0-2-15,0 0 2 0,0 0-1 0,0 0 1 16,0 0-1-16,0 0 1 0,0 0-1 0,0 0 1 16,0 0-9-16,0 0 9 0,0 0-8 0,0 0 8 0,0 0 0 15,0 0 0-15,0 0 0 0,0 0 0 0,0 0-60 16,0 0 60-16,0 0-60 0,0 0 60 0,0 0-130 16,0 0 130-16,0 0-924 0,0 0 924 0</inkml:trace>
  <inkml:trace contextRef="#ctx0" brushRef="#br0" timeOffset="31465.46">23553 7731 91 0,'0'0'0'0,"4"0"0"16,3 4 0-16,-7-4 1 0,0 0-1 0,7 0 2 15,1 0-2-15,-8 0 5 0,0 0-5 0,6 0 5 16,1 3-5-16,-7-3 14 0,0 0-14 0,7 2 15 15,-2 5-15-15,-5-7 49 0,0 0-49 0,5 3 50 16,-3 6-50-16,-2-9 72 0,0 0-72 0,0 7 72 16,0 1-72-16,0-8 70 0,0 0-70 0,-2 12 70 15,-5 0-70-15,7-12 73 0,0 0-73 0,-9 10 73 0,-3 2-73 16,12-12 67-16,0 0-67 0,-12 11 67 0,0-1-67 16,12-10 48-16,0 0-48 0,-16 3 49 0,-3-6-49 15,19 3 44-15,0 0-44 0,-16-7 44 0,4-5-44 16,12 12 35-16,0 0-35 0,-7-14 36 0,7-4-36 0,0 18 23 15,0 0-23-15,2-12 24 0,1 1-24 0,-3 11 28 16,0 0-28-16,6-5 28 0,1 5-28 0,-7 0 0 16,0 0 0-16,7 0 0 0,1 7 0 0,-8-7-79 15,0 0 79-15,16 9-728 0,-32-18 728 0</inkml:trace>
  <inkml:trace contextRef="#ctx0" brushRef="#br0" timeOffset="87255.86">1885 5909 113 0,'0'0'0'0,"5"-9"0"0,4-10 0 0,-9 19 115 15,0 0-115-15,-5 4 116 0,-4 11-116 0,9-15 93 16,0 0-93-16,-9 12 94 0,2 0-94 0,7-12 65 0,0 0-65 16,-8 9 66-16,2-3-66 0,6-6 47 0,0 0-47 15,-3 6 47-15,-2-6-47 0,5 0 48 0,0 0-48 16,0 0 48-16,0-6-48 0,0 6 41 0,0 0-41 0,0-6 41 15,5-3-41-15,-5 9 26 0,0 0-26 0,5-10 26 16,6 1-26-16,-11 9 18 0,0 0-18 0,8-12 19 16,6 4-19-16,-14 8 18 0,0 0-18 0,16-9 18 15,-2-1-18-15,-14 10 3 0,0 0-3 0,12-9 4 16,0 2-4-16,-12 7-10 0,0 0 10 0,9-5-10 16,-4 5 10-16,-5 0-131 0,0 0 131 0,7 0-131 15,-5 2 131-15,7 1-496 0</inkml:trace>
  <inkml:trace contextRef="#ctx0" brushRef="#br0" timeOffset="136785.29">21654 11062 124 0,'0'0'0'0,"-1"-5"0"15,-5-11 0-15,6 16 33 0,0 0-33 0,0 0 33 16,6 0-33-16,-6 0 59 0,0 0-59 0,0 4 60 16,3-1-60-16,-3-3 50 0,0 0-50 0,0 0 50 15,5 3-50-15,-5-3 55 0,0 0-55 0,0 0 56 16,0 0-56-16,0 0 50 0,0 0-50 0,0 0 51 16,0 0-51-16,0 0 7 0,0 0-7 0,0 0 7 15,4-5-7-15,-4 5-91 0,0 0 91 0,3-1-90 16,3-6 90-16,-6 7-110 0,0 0 110 0,5-5-110 0,0-6 110 15,6-4-88-15</inkml:trace>
  <inkml:trace contextRef="#ctx0" brushRef="#br0" timeOffset="151393.03">19926 10508 1054 0,'0'0'0'0,"12"12"0"16,9 9 0-16,-21-21 143 0,0 0-143 0,6 12 144 0,-6-4-144 16,0-8 55-16,0 0-55 0,-2 7 56 0,-2-5-56 15,4-2-121-15,0 0 121 0,0-12-121 0,2-12 121 0,0-12-818 16</inkml:trace>
  <inkml:trace contextRef="#ctx0" brushRef="#br0" timeOffset="154545.53">20398 12019 191 0,'0'0'0'0,"7"0"0"0,4 0 0 0,-11 0 51 15,0 0-51-15,7 0 52 0,-2 2-52 0,-5-2 44 16,0 0-44-16,3 3 45 0,1-3-45 0,-4 0 32 16,0 0-32-16,3 0 32 0,1-3-32 0,-4 3 23 0,0 0-23 15,3-2 24-15,1-1-24 0,-4 3 25 0,0 0-25 16,3-4 26-16,3 1-26 0,-6 3 14 0,0 0-14 0,7 0 15 16,-4-3-15-16,-3 3 28 0,0 0-28 0,5 0 28 15,1 0-28-15,-6 0 12 0,0 0-12 0,5 0 12 16,-2 3-12-16,-3-3 18 0,0 0-18 0,4 0 19 15,-1 0-19-15,-3 0 24 0,0 0-24 0,4 0 25 16,-3-3-25-16,-1 3 0 0,0 0 0 0,0 0 0 16,6-6 0-16,-6 6-10 0,0 0 10 0,1-3-10 15,3 0 10-15,-4 3-17 0,0 0 17 0,2-4-16 16,-1-1 16-16,-1 5-10 0,0 0 10 0,2-5-9 16,-2 0 9-16,0 5-17 0,0 0 17 0,0-5-17 15,2 1 17-15,-2 4-4 0,0 0 4 0,0-3-3 16,2 1 3-16,-2 2 0 0,0 0 0 0,0 0 0 15,0-3 0-15,0 3 13 0,0 0-13 0,0 0 13 16,-2-5-13-16,2 5 27 0,0 0-27 0,0 0 27 0,0 0-27 16,0 0 7-16,0 0-7 0,0 0 7 0,0 0-7 0,0 0 27 15,0 0-27-15,0 0 27 0,0 0-27 16,0 0 6-16,0 0-6 0,0 0 6 0,-2 5-6 0,2-5 9 16,0 0-9-16,0 0 10 0,0 1-10 0,0-1 3 15,0 0-3-15,0 0 4 0,9 2-4 0,-9-2-70 16,0 0 70-16,3-2-69 0,3 1 69 0,-6 1-117 15,0 0 117-15,5-12-117 0,-2-4 117 0,6-11-241 16</inkml:trace>
  <inkml:trace contextRef="#ctx0" brushRef="#br0" timeOffset="159499.28">23546 7779 91 0,'0'0'0'0,"0"0"0"0,0 0 0 0,0 0 4 15,0 0-4-15,0 0 5 0,0 0-5 0,0 0 8 16,0 0-8-16,0 0 9 0,0 0-9 0,0 0 3 16,0 0-3-16,0 0 4 0,0 0-4 0,0 0 21 15,0 0-21-15,0 0 21 0,0 0-21 0,0 0 2 16,0 0-2-16,0 0 3 0,0 0-3 0,0 0 2 0,0 0-2 15,0 0 3-15,0 0-3 0,0 0 5 0,0 0-5 16,0 0 6-16,0 0-6 0,0 0 6 0,0 0-6 16,0 0 7-16,0 0-7 0,0 0 14 0,0 0-14 0,0 0 15 15,-31 23-15-15,31-23 8 0,0 0-8 0,-17 8 8 16,1 4-8-16,16-12 15 0,0 0-15 0,-17 10 16 16,1 2-16-16,16-12 23 0,0 0-23 0,-11 6 24 15,3 0-24-15,8-6 22 0,0 0-22 0,-7 4 22 16,3 1-22-16,4-5 4 0,0 0-4 0,-3 0 4 15,1 3-4-15,2-3 3 0,0 0-3 0,0 0 4 16,-3 0-4-16,3 0 2 0,0 0-2 0,0 0 3 16,0 0-3-16,0 0 4 0,0 0-4 0,0 0 5 15,0 0-5-15,0 0 2 0,0 0-2 0,0 0 2 16,0 0-2-16,0 0 5 0,0 0-5 0,0 0 5 0,3-3-5 16,-3 3 0-16,0 0 0 0,3-7 1 0,3 2-1 15,-6 5 2-15,0 0-2 0,3-5 2 0,4 1-2 16,-7 4 1-16,0 0-1 0,7-6 2 0,0 0-2 15,-7 6 1-15,0 0-1 0,7-3 2 0,2 0-2 0,-9 3 3 16,0 0-3-16,8-7 4 0,3 2-4 0,-11 5 6 16,0 0-6-16,5-9 6 0,2 2-6 0,-7 7 0 15,0 0 0-15,5-8 1 0,-1-3-1 0,-4 11 0 16,0 0 0-16,3-5 0 0,-1-2 0 0,-2 7 0 16,0 0 0-16,4-3 0 0,-4 1 0 0,0 2-1 15,0 0 1-15,0 0 0 0,0 0 0 0,0 0 0 16,0 0 0-16,0 0 0 0,0 0 0 0,0 0 0 0,0 0 0 15,0 0 0-15,1 2 0 0,-1-2 0 0,0 0 0 16,0 0 0-16,7 3 0 0,-7-3 2 0,0 0-2 16,0 0 2-16,4 7-2 0,-4-7 0 0,0 0 0 0,1 4 0 15,-1-4 0-15,0 0 6 0,0 0-6 0,0 0 6 16,0 3-6-16,0-3 3 0,0 0-3 0,0 0 3 16,-3 0-3-16,3 0 2 0,0 0-2 0,0 0 2 15,0 0-2-15,0 0 0 0,0 0 0 0,0 0 0 16,0 0 0-16,0 0 0 0,0 0 0 0,0 0 0 15,0 0 0-15,0 0-2 0,0 0 2 0,0 0-1 16,0 0 1-16,0 0 0 0,0 0 0 0,0 0 0 16,0 0 0-16,0 0 0 0,0 0 0 0,0 0 0 15,0 0 0-15,0 0 0 0,0 0 0 0,0 0 0 16,0 0 0-16,0 0 0 0,0 0 0 0,0 0 0 16,0 0 0-16,0 0 0 0,0 0 0 0,0 0 0 15,0 0 0-15,0 0-4 0,0 0 4 0,0 0-3 0,2-3 3 16,-2 3-1-16,0 0 1 0,0 0 0 0,1-4 0 15,-1 4-1-15,0 0 1 0,0 0 0 0,0 0 0 0,0 0 0 16,0 0 0-16,0 0 0 0,0 0 0 0,0 0 2 16,0 0-2-16,0 0 3 0,0 0-3 0,0 0 2 15,0 0-2-15,0 0 2 0,0 0-2 0,0 0 5 16,0 0-5-16,0 0 6 0,0 0-6 0,0 0 0 16,0 0 0-16,0 0 1 0,0 0-1 0,0 0 0 15,0 0 0-15,0 0 1 0,0 0-1 0,0 0 0 16,0 0 0-16,0 0 0 0,-3 4 0 0,3-4 0 15,0 0 0-15,0 0 0 0,-2 1 0 0,2-1 0 0,0 0 0 16,0 0 0-16,-7 2 0 0,7-2 0 0,0 0 0 16,-1 2 0-16,-3-2 0 0,4 0-1 0,0 0 1 15,0 0 0-15,-3 3 0 0,3-3 0 0,0 0 0 0,0 0 0 16,0 0 0-16,0 0 0 0,0 0 0 0,0 0 0 16,0 0 0-16,0 0 1 0,0 0-1 0,0 0 2 15,3 0-2-15,-3 0 0 0,0 0 0 0,0 0 0 16,5-5 0-16,-5 5-1 0,0 0 1 0,0 0 0 15,4-2 0-15,-4 2-1 0,0 0 1 0,0 0-1 16,3-1 1-16,-3 1-1 0,0 0 1 0,0 0-1 16,4-4 1-16,-4 4-1 0,0 0 1 0,0 0 0 15,3-5 0-15,-3 5-1 0,0 0 1 0,2-3 0 16,1-1 0-16,-3 4-1 0,0 0 1 0,0 0 0 16,6-3 0-16,-6 3-1 0,0 0 1 0,0 0 0 15,3 0 0-15,-3 0 0 0,0 0 0 0,0 0 0 0,0 0 0 16,0 0 0-16,0 0 0 0,0 0 0 0,0 0 0 15,0 0 2-15,0 0-2 0,0 0 2 0,0 0-2 0,0 0 0 16,0 0 0-16,0 0 1 0,-3 0-1 0,3 0 0 16,0 0 0-16,0 0 1 0,-4 0-1 0,4 0 0 15,0 0 0-15,0 0 0 0,-5 3 0 0,5-3 2 16,0 0-2-16,-4 2 2 0,3 1-2 0,1-3 0 16,0 0 0-16,-4 4 0 0,1-1 0 0,3-3 1 15,0 0-1-15,-4 0 2 0,3 4-2 0,1-4 0 16,0 0 0-16,0 0 0 0,-4 0 0 0,4 0 0 15,0 0 0-15,0 0 0 0,0 0 0 0,0 0 1 0,0 0-1 16,0 0 1-16,0 0-1 0,0 0 0 0,0 0 0 16,0 0 1-16,-3 3-1 0,3-3 3 0,0 0-3 15,0 0 4-15,0 0-4 0,0 0 6 0,0 0-6 0,1-3 6 16,1-1-6-16,-2 4 3 0,0 0-3 0,4-8 3 16,-3 1-3-16,-1 7 0 0,0 0 0 0,4-7 1 15,-1-2-1-15,-3 9 1 0,0 0-1 0,4-5 2 16,1-3-2-16,-5 8 1 0,0 0-1 0,7-5 1 15,0-1-1-15,-7 6 8 0,0 0-8 0,7-3 9 16,-2 0-9-16,-5 3 15 0,0 0-15 0,5-2 15 16,1-2-15-16,-6 4 15 0,0 0-15 0,3 0 15 15,1-3-15-15,-4 3 9 0,0 0-9 0,3-2 10 16,0 1-10-16,-3 1 16 0,0 0-16 0,0 0 17 16,4-2-17-16,-4 2 8 0,0 0-8 0,0 0 8 15,0 0-8-15,0 0 15 0,0 0-15 0,0 0 16 0,0 0-16 16,0 0 23-16,0 0-23 0,0 0 24 0,0 0-24 15,0 0 13-15,0 0-13 0,0 0 14 0,0 0-14 16,0 0 28-16,0 0-28 0,0 0 28 0,0 0-28 0,0 0 19 16,0 0-19-16,0 0 20 0,0 0-20 0,0 0 26 15,0 0-26-15,0 0 26 0,0 0-26 0,0 0 44 16,0 0-44-16,0 0 44 0,0 0-44 0,0 0 39 16,0 0-39-16,0 0 39 0,0 0-39 0,0 0 34 15,0 0-34-15,0 0 34 0,0 0-34 0,0 0 34 16,0 0-34-16,0 0 34 0,0 0-34 0,0 0 22 15,0 0-22-15,0 0 22 0,-4 2-22 0,4-2 18 0,0 0-18 16,-3 1 18-16,0 4-18 0,3-5 27 0,0 0-27 16,-4 4 27-16,-1-2-27 0,5-2 20 0,0 0-20 15,-5 3 20-15,1 0-20 0,4-3 17 0,0 0-17 16,-5 4 17-16,-4-4-17 0,9 0-44 0,0 0 44 16,-7 3-43-16,0 1 43 0,7-4-43 0,0 0 43 0,-7 5-42 15,0-2 42-15,7-3-43 0,0 0 43 0,-5 4-42 16,0 1 42-16,5-5-31 0,0 0 31 0,-4 3-31 15,3-3 31-15,1 0-24 0,0 0 24 0,0 0-23 16,-4 4 23-16,4-4-35 0,0 0 35 0,0 0-34 16,-3 1 34-16,3-1-12 0,0 0 12 0,0 0-12 15,-6 0 12-15,6 0-20 0,0 0 20 0,0 0-20 16,-3-1 20-16,3 1-4 0,0 0 4 0,0 0-3 16,2-4 3-16,-2 4-8 0,0 0 8 0,0 0-7 15,3-3 7-15,-3 3-14 0,0 0 14 0,0 0-13 16,0 0 13-16,0 0-9 0,0 0 9 0,0 0-8 15,0 0 8-15,0 0-16 0,0 0 16 0,0 0-15 0,4 0 15 16,-4 0-9-16,0 0 9 0,3-4-8 0,1 1 8 16,-4 3-4-16,0 0 4 0,3-2-3 0,2-1 3 0,-5 3-3 15,0 0 3-15,6-5-3 0,-1 1 3 0,-5 4-35 16,0 0 35-16,5-3-34 0,2 3 34 0,-7 0-96 16,0 0 96-16,9-4-96 0,-1-2 96 0,10-3-318 15</inkml:trace>
  <inkml:trace contextRef="#ctx0" brushRef="#br0" timeOffset="191898.52">17681 6539 460 0,'0'0'0'0,"3"3"0"16,2 1 0-16,-5-4 1 0,0 0-1 0,4 0 2 15,1 0-2-15,-5 0-19 0,0 0 19 0,4-4-18 16,1 4 18-16,4-5-255 0</inkml:trace>
  <inkml:trace contextRef="#ctx0" brushRef="#br0" timeOffset="-206400.38">17278 7747 1132 0,'0'0'0'16,"0"0"-251"-16,0 0 251 0,4 0-251 0,4 0 251 0,-8 0-87 16,0 0 87-16,2 0-87 0,2 0 87 0,-4 0-49 15,0 0 49-15,0 0-49 0,3 0 49 0,-3 0-42 16,0 0 42-16,0 0-41 0,4 0 41 0,-4 0-6 15,0 0 6-15,3 0-6 0,2 0 6 0,-5 0-8 16,0 0 8-16,4 3-8 0,3-1 8 0,-7-2-3 16,0 0 3-16,10 7-3 0,-1-4 3 0,-9-3 0 0,0 0 0 15,9 5 0-15,-1 2 0 0,-8-7 37 0,0 0-37 16,6 7 37-16,1-2-37 0,-7-5 60 0,0 0-60 16,1 5 60-16,3-1-60 0,-4-4 61 0,0 0-61 0,3 3 62 15,-3 1-62-15,0-4 58 0,0 0-58 0,0 0 59 16,-7 3-59-16,7-3 58 0,0 0-58 0,-5 0 58 15,-2 2-58-15,7-2 39 0,0 0-39 0,-7 1 40 16,-2 1-40-16,9-2 18 0,0 0-18 0,-8 4 19 16,1-4-19-16,7 0 12 0,0 0-12 0,-9 0 13 15,2 3-13-15,7-3 16 0,0 0-16 0,-5 0 17 16,1 0-17-16,4 0 3 0,0 0-3 0,-1-3 4 16,1-6-4-16,0 9 2 0,0 0-2 0,3-7 3 15,2-1-3-15,-5 8 1 0,0 0-1 0,9-11 2 16,0 3-2-16,-9 8 1 0,0 0-1 0,5-7 1 15,2 2-1-15,-7 5 3 0,0 0-3 0,3-4 4 0,3 3-4 16,-6 1 11-16,0 0-11 0,0 0 11 0,1 5-11 16,-1-5-15-16,0 0 15 0,2 3-15 0,-2-1 15 0,0-2-108 15,0 0 108-15,2 7-564 0,-4-14 564 0</inkml:trace>
  <inkml:trace contextRef="#ctx0" brushRef="#br0" timeOffset="-170354.67">17350 7834 91 0,'0'0'0'0,"3"-5"0"0,6-4 0 0,-9 9 1 16,0 0-1-16,5-3 2 0,-1 0-2 0,-4 3 1 0,0 0-1 15,3-4 2-15,-1 2-2 0,-2 2 1 0,0 0-1 16,0 0 2-16,0 0-2 0,0 0 4 0,0 0-4 0,0 0 4 15,-5 2-4-15,5-2 2 0,0 0-2 0,-4 4 2 16,1-4-2-16,3 0 35 0,0 0-35 0,-4 0 36 16,2 3-36-16,2-3 16 0,0 0-16 0,0 0 17 15,-3 0-17-15,3 0 12 0,0 0-12 0,0 0 12 16,-4 2-12-16,4-2 5 0,0 0-5 0,0 0 6 16,0 0-6-16,0 0 3 0,0 0-3 0,0 0 3 15,0 0-3-15,0 0 18 0,0 0-18 0,0 0 18 16,-1 1-18-16,1-1 13 0,0 0-13 0,0 0 14 15,-6 0-14-15,6 0 9 0,0 0-9 0,0 0 10 16,-1-6-10-16,1 6 17 0,0 0-17 0,0-7 17 16,1-2-17-16,-1 9 8 0,0 0-8 0,2-12 8 0,2 0-8 15,-4 12 0-15,0 0 0 0,0-12 0 0,1 0 0 16,-1 12-10-16,0 0 10 0,2-10-9 0,-2 1 9 16,0 9-47-16,0 0 47 0,5-5-46 0,-3 2 46 0,-2 3-39 15,0 0 39-15,4-4-38 0,3-1 38 0,1-2-81 16</inkml:trace>
  <inkml:trace contextRef="#ctx0" brushRef="#br0" timeOffset="-170264.86">17426 7695 102 0,'0'0'0'0,"-7"4"0"0,0-4 0 0,-5 3-17 16</inkml:trace>
  <inkml:trace contextRef="#ctx0" brushRef="#br0" timeOffset="-170203.88">17447 7702 91 0,'0'0'0'0,"-5"0"0"0,2-1 0 0,3 1 1 0,0 0-1 16,0 0 2-16,-4-2-2 0,4 2 0 0,0 0 0 15,0 0 0-15,0 0 0 0,0 0-11 0</inkml:trace>
  <inkml:trace contextRef="#ctx0" brushRef="#br0" timeOffset="-112043.89">2683 12009 91 0,'0'0'0'16,"0"0"0"-16,9-36 0 0,-9 36 74 0,0 0-74 0,-4-3 74 15,-5 9-74-15,9-6 89 0,0 0-89 0,-5 6 89 16,-2-1-89-16,7-5 54 0,0 0-54 0,-5 5 55 16,0 0-55-16,5-5 55 0,0 0-55 0,-11 5 55 15,3-1-55-15,8-4 50 0,0 0-50 0,-9 3 50 16,4-1-50-16,5-2 53 0,0 0-53 0,-9 1 54 15,5-1-54-15,4 0 43 0,0 0-43 0,-8 0 44 16,2-1-44-16,6 1 29 0,0 0-29 0,-6 0 29 16,-3-2-29-16,9 2 26 0,0 0-26 0,-9 0 26 15,0 0-26-15,9 0 23 0,0 0-23 0,-8 0 24 16,-1-3-24-16,9 3 34 0,0 0-34 0,-9 0 34 0,2 0-34 16,7 0 29-16,0 0-29 0,-8 0 29 0,2 3-29 15,6-3 23-15,0 0-23 0,-3 0 24 0,-2 0-24 16,5 0 17-16,0 0-17 0,0 0 17 0,-4 2-17 0,4-2 35 15,0 0-35-15,0 0 36 0,0 0-36 0,0 0 35 16,0 0-35-16,0 3 36 0,4 1-36 0,-4-4 22 16,0 0-22-16,5 6 23 0,4 1-23 0,-9-7 11 15,0 0-11-15,12 9 11 0,0-1-11 0,-12-8 36 16,0 0-36-16,17 9 36 0,6 1-36 0,-23-10 1 16,0 0-1-16,24 11 2 0,1-1-2 0,-25-10 2 0,0 0-2 15,26 8 3-15,0 1-3 0,-26-9 6 0,0 0-6 16,26 7 6-16,2 0-6 0,-28-7 6 0,0 0-6 15,26 7 7-15,0-2-7 0,-26-5 3 0,0 0-3 0,28 7 3 16,0 1-3-16,-28-8 19 0,0 0-19 0,33 9 20 16,-3-2-20-16,-30-7 37 0,0 0-37 0,33 8 38 15,-2 4-38-15,-31-12 30 0,0 0-30 0,33 5 30 16,-3 2-30-16,-30-7 15 0,0 0-15 0,26 5 15 16,2-1-15-16,-28-4 21 0,0 0-21 0,23 1 21 15,1-2-21-15,-24 1 8 0,0 0-8 0,21-2 8 16,2-2-8-16,-23 4 4 0,0 0-4 0,24-3 4 15,-1-4-4-15,-23 7 7 0,0 0-7 0,27-2 7 16,5 4-7-16,-32-2 7 0,0 0-7 0,36 4 7 16,3 1-7-16,-39-5 7 0,0 0-7 0,40 5 8 15,2 0-8-15,-42-5 15 0,0 0-15 0,41 3 15 16,3-3-15-16,-44 0 3 0,0 0-3 0,45-5 4 0,2-2-4 16,-47 7 2-16,0 0-2 0,47-6 3 0,0-1-3 15,-47 7 5-15,0 0-5 0,51-9 5 0,-1-1-5 16,-50 10 12-16,0 0-12 0,51-10 13 0,-1-1-13 0,-50 11 1 15,0 0-1-15,48-12 1 0,-1 0-1 0,-47 12 3 16,0 0-3-16,43-12 4 0,2-1-4 0,-45 13 2 16,0 0-2-16,47-7 2 0,4 2-2 0,-51 5 5 15,0 0-5-15,50-4 5 0,-1 3-5 0,-49 1 12 16,0 0-12-16,49-2 13 0,-5 2-13 0,-44 0 1 16,0 0-1-16,41-4 1 0,-1 3-1 0,-40 1 1 15,0 0-1-15,41-2 1 0,-7 0-1 0,-34 2 0 0,0 0 0 16,33-1 0-16,-5-1 0 0,-28 2-1 0,0 0 1 15,30 0 0-15,0-5 0 0,-30 5 0 0,0 0 0 16,29-2 0-16,1 0 0 0,-30 2 0 0,0 0 0 16,29 0 1-16,1 2-1 0,-30-2 0 0,0 0 0 0,30 3 0 15,-1 1 0-15,-29-4 2 0,0 0-2 0,30 0 2 16,0 0-2-16,-30 0 0 0,0 0 0 0,26-7 0 16,2-2 0-16,-28 9 0 0,0 0 0 0,22-8 0 15,3-1 0-15,-25 9 5 0,0 0-5 0,20-7 6 16,-2-3-6-16,-18 10 3 0,0 0-3 0,17-5 3 15,1-4-3-15,-18 9 2 0,0 0-2 0,15-3 2 16,3-2-2-16,-18 5 10 0,0 0-10 0,17-2 11 16,-1 4-11-16,-16-2 8 0,0 0-8 0,17 2 8 15,-3 1-8-15,-14-3 3 0,0 0-3 0,12 2 4 16,6-2-4-16,-18 0 2 0,0 0-2 0,12 0 3 0,-3 0-3 16,-9 0 0-16,0 0 0 0,9 0 0 0,-1-2 0 15,-8 2-4-15,0 0 4 0,7 0-3 0,-2-3 3 16,-5 3-34-16,0 0 34 0,4-2-33 0,-4-2 33 0,0 4-57 15,0 0 57-15,2-3-57 0,-2 0 57 0,0 3-127 16,0 0 127-16,0-7-127 0,3-4 127 0,-3 11-178 16,0 0 178-16,-5-15-178 0,-2-4 178 0,-2-18-895 15</inkml:trace>
  <inkml:trace contextRef="#ctx0" brushRef="#br0" timeOffset="-104146.68">30874 12843 1143 0,'0'0'0'0,"0"0"-205"16,0 0 205-16,1-7-205 0,1-3 205 0,-2 10-65 15,0 0 65-15,2-8-65 0,-2-1 65 0,0 9-40 0,0 0 40 16,0-8-40-16,-2-1 40 0,2 9-20 0,0 0 20 16,-2-10-20-16,2-1 20 0,0 11 0 0,0 0 0 15,-1-10 0-15,-1 2 0 0,2 8 0 0,0 0 0 16,-2-11 1-16,-1 6-1 0,3 5 44 0,0 0-44 0,-4-7 44 16,3 2-44-16,1 5 48 0,0 0-48 0,-4 0 49 15,2-3-49-15,2 3 47 0,0 0-47 0,0 0 48 16,-3-2-48-16,3 2 49 0,0 0-49 0,0 0 50 15,0 0-50-15,0 0 42 0,0 0-42 0,2 5 43 16,-1-3-43-16,-1-2 41 0,0 0-41 0,2 5 42 16,0 0-42-16,-2-5 34 0,0 0-34 0,2 9 35 15,-1 3-35-15,-1-12 23 0,0 0-23 0,2 20 24 16,-2 6-24-16,0-26 28 0,0 0-28 0,0 27 28 16,-2 4-28-16,2-31 21 0,0 0-21 0,-1 36 21 15,-3 0-21-15,4-36 17 0,0 0-17 0,-3 38 17 16,-3 0-17-16,6-38 18 0,0 0-18 0,-5 37 18 0,0 1-18 15,5-38 8-15,0 0-8 0,-4 38 9 0,1 1-9 16,3-39 9-16,0 0-9 0,-4 33 10 0,3 1-10 0,1-34 8 16,0 0-8-16,0 29 8 0,0 2-8 0,0-31 8 15,0 0-8-15,1 25 8 0,3-1-8 0,-4-24 3 16,0 0-3-16,3 21 4 0,3-6-4 0,-6-15 2 16,0 0-2-16,5 14 2 0,2-2-2 0,-7-12 5 15,0 0-5-15,5 10 5 0,0-1-5 0,-5-9 6 16,0 0-6-16,4 7 6 0,-1-2-6 0,-3-5 14 15,0 0-14-15,2 5 15 0,0 0-15 0,-2-5 8 0,0 0-8 16,1 5 8-16,-1-1-8 0,0-4 3 0,0 0-3 16,0 5 4-16,0-2-4 0,0-3 13 0,0 0-13 15,0 7 13-15,-1-3-13 0,1-4 8 0,0 0-8 0,-2 5 8 16,0-2-8-16,2-3 15 0,0 0-15 0,-2 5 15 16,2-1-15-16,0-4 15 0,0 0-15 0,-1 7 15 15,1-6-15-15,0-1 4 0,0 0-4 0,-2 4 4 16,2-1-4-16,0-3 7 0,0 0-7 0,0 4 8 15,2-3-8-15,-2-1-2 0,0 0 2 0,0 0-1 16,5 0 1-16,-5 0-29 0,0 0 29 0,3-1-29 16,3-5 29-16,-6 6-6 0,0 0 6 0,5-5-6 15,0-2 6-15,-5 7-19 0,0 0 19 0,7-10-18 16,2-5 18-16,-9 15-9 0,0 0 9 0,12-16-8 16,2-1 8-16,-14 17-4 0,0 0 4 0,14-15-3 15,0-6 3-15,-14 21 0 0,0 0 0 0,12-19 0 16,0-1 0-16,-12 20 7 0,0 0-7 0,9-14 7 15,-4 4-7-15,-5 10 4 0,0 0-4 0,4-9 5 0,-4 2-5 16,0 7 7-16,0 0-7 0,0-5 8 0,-2 4-8 16,2 1 22-16,0 0-22 0,-4 0 23 0,-3 3-23 15,7-3 6-15,0 0-6 0,-8 5 7 0,-4 2-7 0,12-7 4 16,0 0-4-16,-13 12 5 0,-1 3-5 0,14-15 21 16,0 0-21-16,-12 19 21 0,0 2-21 0,12-21 0 15,0 0 0-15,-9 20 1 0,2 1-1 0,7-21 7 16,0 0-7-16,-5 19 8 0,2-4-8 0,3-15 1 15,0 0-1-15,-4 14 1 0,2 0-1 0,2-14 0 16,0 0 0-16,0 6 1 0,0 1-1 0,0-7 3 16,0 0-3-16,0 5 3 0,-1-1-3 0,1-4 18 0,0 0-18 15,-2 5 18-15,0-5-18 0,2 0 32 0,0 0-32 16,-3 0 33-16,-3 0-33 0,6 0 41 0,0 0-41 16,-8 0 42-16,-3-3-42 0,11 3 45 0,0 0-45 0,-14-6 45 15,-3 0-45-15,17 6 19 0,0 0-19 0,-19-9 20 16,-2-3-20-16,21 12 21 0,0 0-21 0,-21-12 21 15,-2 0-21-15,23 12 9 0,0 0-9 0,-19-12 9 16,2 2-9-16,17 10 4 0,0 0-4 0,-12-7 4 16,3 4-4-16,9 3-5 0,0 0 5 0,-4 0-5 15,8 0 5-15,-4 0-164 0,0 0 164 0,5 5-163 16,4 5 163-16,5 5-1156 0</inkml:trace>
  <inkml:trace contextRef="#ctx0" brushRef="#br0" timeOffset="-102180.24">29661 15591 180 0,'0'0'0'0,"0"0"0"0,0 0 0 0,0 0 15 0,0 0-15 16,0 0 15-16,0 0-15 0,0 0 3 0,0 0-3 0,0 0 4 15,0 0-4-15,0 0 51 0,0 0-51 0,0 0 51 16,0 0-51-16,0 0 75 0,0 0-75 0,0 0 76 16,0 0-76-16,0 0 47 0,0 0-47 0,0 0 48 15,0 0-48-15,0 0 41 0,0 0-41 0,0 0 41 16,21-14-41-16,-21 14 36 0,0 0-36 0,12-5 36 16,4 0-36-16,-16 5 32 0,0 0-32 0,12-2 32 15,-1 4-32-15,-11-2 32 0,0 0-32 0,7 4 32 16,-2 1-32-16,-5-5 13 0,0 0-13 0,3 5 14 15,-1 0-14-15,-2-5 6 0,0 0-6 0,0 7 7 16,-3 1-7-16,3-8 4 0,0 0-4 0,-4 9 4 16,1-2-4-16,3-7 6 0,0 0-6 0,-4 7 6 0,-1-2-6 15,5-5 6-15,0 0-6 0,-7 3 7 0,0 1-7 16,7-4 7-16,0 0-7 0,-7 0 8 0,-2-4-8 16,9 4 1-16,0 0-1 0,-5-7 1 0,0-5-1 0,5 12 0 15,0 0 0-15,-2-12 1 0,4-3-1 0,-2 15 0 16,0 0 0-16,2-12 0 0,3 0 0 0,-5 12-3 15,0 0 3-15,5-7-3 0,0 2 3 0,-5 5-1 16,0 0 1-16,7 0 0 0,0 4 0 0,-7-4 2 16,0 0-2-16,7 5 2 0,0 3-2 0,-7-8 7 15,0 0-7-15,5 10 7 0,-1 1-7 0,-4-11 1 16,0 0-1-16,3 10 1 0,-1 2-1 0,-2-12 3 0,0 0-3 16,2 9 4-16,0-1-4 0,-2-8 5 0,0 0-5 15,0 7 6-15,-2-2-6 0,2-5 3 0,0 0-3 16,-2 5 3-16,0 0-3 0,2-5 2 0,0 0-2 0,-1 4 2 15,-3-1-2-15,4-3 4 0,0 0-4 0,-3 4 5 16,-1-3-5-16,4-1 0 0,0 0 0 0,-3 0 1 16,-3 0-1-16,6 0 0 0,0 0 0 0,-3-1 0 15,1-4 0-15,2 5 0 0,0 0 0 0,0-4 0 16,0-1 0-16,0 5 1 0,0 0-1 0,2-3 2 16,1-1-2-16,-3 4 9 0,0 0-9 0,4 0 10 15,1 0-10-15,-5 0 9 0,0 0-9 0,4 4 9 16,1-1-9-16,-5-3 9 0,0 0-9 0,3 5 9 15,1 0-9-15,-4-5-46 0,0 0 46 0,2 5-45 16,-2 2 45-16,0-7-145 0,0 0 145 0,0 5-145 16,0 1 145-16,0 4-404 0</inkml:trace>
  <inkml:trace contextRef="#ctx0" brushRef="#br0" timeOffset="-97270.77">29675 13309 158 0,'0'0'0'0,"0"0"0"0,-3 0 0 0,3 0 70 16,0 0-70-16,0 0 70 0,0 0-70 0,0 0 91 16,0 0-91-16,0 0 92 0,0 0-92 0,0 0 77 15,0 0-77-15,0 0 78 0,-4 0-78 0,4 0 70 16,0 0-70-16,0 0 71 0,-5 0-71 0,5 0 67 15,0 0-67-15,-5 0 67 0,-1 0-67 0,6 0 53 16,0 0-53-16,-8-1 53 0,-3 1-53 0,11 0 39 16,0 0-39-16,-12-4 39 0,-2 2-39 0,14 2 35 0,0 0-35 15,-15-1 36-15,-5-3-36 0,20 4 22 0,0 0-22 16,-21-3 23-16,1-1-23 0,20 4 18 0,0 0-18 16,-21-3 18-16,1 0-18 0,20 3 27 0,0 0-27 0,-22-4 27 15,-3 4-27-15,25 0 6 0,0 0-6 0,-24-3 7 16,-2-1-7-16,26 4 1 0,0 0-1 0,-28-3 2 15,-3-2-2-15,31 5 9 0,0 0-9 0,-28-4 10 16,3 1-10-16,25 3 0 0,0 0 0 0,-26-2 1 16,0 0-1-16,26 2 0 0,0 0 0 0,-22 0 0 15,1 2 0-15,21-2-2 0,0 0 2 0,-21 4-2 16,2-1 2-16,19-3-7 0,0 0 7 0,-16 5-6 16,2 0 6-16,14-5-15 0,0 0 15 0,-12 7-15 15,0-2 15-15,12-5-44 0,0 0 44 0,-13 9-44 16,-1 5 44-16,14-14-37 0,0 0 37 0,-15 13-37 15,-4 4 37-15,19-17-34 0,0 0 34 0,-16 16-34 16,0-1 34-16,16-15-16 0,0 0 16 0,-19 17-15 16,0 2 15-16,19-19-21 0,0 0 21 0,-19 17-21 0,-2-1 21 15,21-16-8-15,0 0 8 0,-23 19-8 0,-3-1 8 16,26-18-10-16,0 0 10 0,-23 21-9 0,1 0 9 0,22-21-8 16,0 0 8-16,-23 24-8 0,-1 3 8 0,24-27-4 15,0 0 4-15,-21 24-3 0,3 0 3 0,18-24-2 16,0 0 2-16,-19 24-2 0,2 2 2 0,17-26-10 15,0 0 10-15,-16 25-10 0,2 6 10 0,14-31-4 16,0 0 4-16,-12 31-3 0,0 2 3 0,12-33-1 16,0 0 1-16,-11 32 0 0,1 1 0 0,10-33 0 15,0 0 0-15,-11 30 0 0,3 1 0 0,8-31 0 16,0 0 0-16,-7 31 0 0,2-2 0 0,5-29 0 0,0 0 0 16,-4 28 0-16,2-1 0 0,2-27-5 0,0 0 5 15,-1 29-4-15,1 2 4 0,0-31-14 0,0 0 14 0,0 31-13 16,1 5 13-16,-1-36-16 0,0 0 16 0,2 34-15 15,2 2 15-15,-4-36-26 0,0 0 26 0,5 36-26 16,3 3 26-16,-8-39-65 0,0 0 65 0,9 36-65 16,0 0 65-16,-9-36-110 0,0 0 110 0,14 35-110 15,1-3 110-15,-15-32-108 0,0 0 108 0,14 31-108 16,2-3 108-16,14 30-72 0</inkml:trace>
  <inkml:trace contextRef="#ctx0" brushRef="#br0" timeOffset="-95784.99">29004 14988 91 0,'0'0'0'0,"7"0"0"0,4 2 0 0,-11-2 40 15,0 0-40-15,14 7 40 0,3 1-40 0,-17-8 48 16,0 0-48-16,19 9 49 0,4-2-49 0,-23-7 48 15,0 0-48-15,23 7 48 0,3-1-48 0,-26-6 55 16,0 0-55-16,26 7 55 0,0-2-55 0,-26-5 55 16,0 0-55-16,26 7 55 0,2-2-55 0,-28-5 61 15,0 0-61-15,26 9 62 0,2-4-62 0,-28-5 51 16,0 0-51-16,26 7 52 0,-1 2-52 0,-25-9 44 0,0 0-44 16,22 6 45-16,-1-4-45 0,-21-2 36 0,0 0-36 15,21 2 36-15,-2-2-36 0,-19 0 34 0,0 0-34 0,19-2 34 16,-1-3-34-16,-18 5 22 0,0 0-22 0,19-5 22 15,0-4-22-15,-19 9 28 0,0 0-28 0,21-7 28 16,3-1-28-16,-24 8 21 0,0 0-21 0,25-10 21 16,1-2-21-16,-26 12 17 0,0 0-17 0,28-12 17 15,1-2-17-15,-29 14 35 0,0 0-35 0,28-14 35 16,2 2-35-16,-30 12 11 0,0 0-11 0,30-15 11 16,-1-1-11-16,-29 16 12 0,0 0-12 0,28-17 13 15,-2-2-13-15,-26 19 25 0,0 0-25 0,25-22 26 16,-3-2-26-16,-22 24 6 0,0 0-6 0,21-22 6 15,0-2-6-15,-21 24 1 0,0 0-1 0,19-21 1 16,-1 1-1-16,-18 20 16 0,0 0-16 0,15-21 17 16,-1-1-17-16,-14 22 3 0,0 0-3 0,16-21 3 0,0-1-3 15,-16 22 6-15,0 0-6 0,15-20 6 0,-1-1-6 16,-14 21 14-16,0 0-14 0,12-19 15 0,1 2-15 16,-13 17 3-16,0 0-3 0,10-19 4 0,0-1-4 15,-10 20 0-15,0 0 0 0,9-21 1 0,0-1-1 0,-9 22 12 16,0 0-12-16,9-23 12 0,-2 1-12 0,-7 22 0 15,0 0 0-15,8-25 1 0,1-8-1 0,-9 33 3 16,0 0-3-16,10-34 4 0,1-4-4 0,-11 38 2 16,0 0-2-16,9-38 2 0,-1-3-2 0,-8 41-3 15,0 0 3-15,9-39-3 0,-2-1 3 0,-7 40-1 16,0 0 1-16,7-34 0 0,-2 2 0 0,-5 32-1 0,0 0 1 16,7-30-1-16,0 0 1 0,-7 30-8 0,0 0 8 15,7-31-8-15,-2-2 8 0,-5 33 0 0,0 0 0 16,4-31 0-16,-1-1 0 0,-3 32 0 0,0 0 0 0,4-33 0 15,-2-1 0-15,-2 34 0 0,0 0 0 0,1-34 1 16,1 1-1-16,-2 33 2 0,0 0-2 0,0-32 3 16,-2 1-3-16,2 31 5 0,0 0-5 0,-5-29 5 15,-4 3-5-15,9 26 3 0,0 0-3 0,-10-27 3 16,-1 3-3-16,11 24 12 0,0 0-12 0,-15-24 12 16,-4-2-12-16,19 26 8 0,0 0-8 0,-23-24 8 15,-1-2-8-15,24 26 1 0,0 0-1 0,-27-22 1 16,1 0-1-16,26 22 3 0,0 0-3 0,-24-23 3 15,0 1-3-15,24 22 2 0,0 0-2 0,-23-20 2 16,4 1-2-16,19 19 0 0,0 0 0 0,-21-22 0 16,2-1 0-16,19 23 1 0,0 0-1 0,-18-19 1 0,4 1-1 15,14 18 0-15,0 0 0 0,-19-19 0 0,-2-2 0 16,21 21 7-16,0 0-7 0,-21-15 8 0,2 3-8 16,19 12 3-16,0 0-3 0,-28-12 4 0,-3 1-4 0,31 11 0 15,0 0 0-15,-30-10 1 0,2 2-1 0,28 8 2 16,0 0-2-16,-29-7 3 0,1-2-3 0,28 9-1 15,0 0 1-15,-26-5 0 0,0 3 0 0,26 2-16 16,0 0 16-16,-25-5-15 0,1 2 15 0,24 3-26 16,0 0 26-16,-23-4-25 0,2 1 25 0,21 3-33 15,0 0 33-15,-21-2-32 0,2 2 32 0,19 0-6 16,0 0 6-16,-21 2-6 0,-1 1 6 0,22-3-19 16,0 0 19-16,-25 2-18 0,1 2 18 0,24-4-9 0,0 0 9 15,-21 3-8-15,2 2 8 0,19-5-4 0,0 0 4 16,-23 9-3-16,-1 3 3 0,24-12-1 0,0 0 1 15,-25 10 0-15,-1 0 0 0,26-10 0 0,0 0 0 0,-28 16 0 16,-1 1 0-16,29-17 0 0,0 0 0 0,-26 19 1 16,1-2-1-16,25-17 1 0,0 0-1 0,-24 19 1 15,1 1-1-15,23-20 1 0,0 0-1 0,-21 22 1 16,4-4-1-16,17-18 0 0,0 0 0 0,-18 22 0 16,1-5 0-16,17-17-6 0,0 0 6 0,-17 22-5 15,1-5 5-15,16-17-1 0,0 0 1 0,-19 23-1 16,0 1 1-16,19-24-1 0,0 0 1 0,-18 22-1 15,3 0 1-15,15-22-1 0,0 0 1 0,-16 26 0 16,0-2 0-16,16-24 0 0,0 0 0 0,-14 24 0 16,4 0 0-16,10-24 0 0,0 0 0 0,-12 29 1 15,1 2-1-15,11-31 0 0,0 0 0 0,-10 31 0 16,1-2 0-16,9-29 0 0,0 0 0 0,-12 34 0 0,0 4 0 16,12-38 0-16,0 0 0 0,-13 34 1 0,3 0-1 15,10-34 0-15,0 0 0 0,-9 38 0 0,2-4 0 16,7-34 0-16,0 0 0 0,-5 34 0 0,0-1 0 0,5-33-1 15,0 0 1-15,-4 34 0 0,1 0 0 0,3-34 0 16,0 0 0-16,-2 35 0 0,4 1 0 0,-2-36-2 16,0 0 2-16,2 36-2 0,3 0 2 0,-5-36-6 15,0 0 6-15,9 36-6 0,1-2 6 0,-10-34-3 16,0 0 3-16,17 34-3 0,4-1 3 0,-21-33-13 16,0 0 13-16,23 31-12 0,3-2 12 0,-26-29-8 15,0 0 8-15,26 27-8 0,0 0 8 0,-26-27-4 0,0 0 4 16,26 28-3-16,2-2 3 0,-28-26-3 0,0 0 3 15,26 25-2-15,1-1 2 0,-27-24-2 0,0 0 2 16,26 26-1-16,-2 0 1 0,-24-26-15 0,0 0 15 0,23 27-15 16,-1 0 15-16,-22-27-134 0,0 0 134 0,20 30-134 15,-3-1 134-15,20 29-651 0</inkml:trace>
  <inkml:trace contextRef="#ctx0" brushRef="#br0" timeOffset="-88172.86">22705 6779 102 0,'0'0'0'0,"0"-4"0"0,0-1 0 0,0 5 86 16,0 0-86-16,0-3 87 0,2 3-87 0,-2 0 92 16,0 0-92-16,0 0 92 0,1-5-92 0,-1 5 90 15,0 0-90-15,0-4 90 0,-1-4-90 0,1 8 86 16,0 0-86-16,-4-14 86 0,1-3-86 0,3 17 70 15,0 0-70-15,-4-26 71 0,1-6-71 0,3 32 78 0,0 0-78 16,-7-35 78-16,2-1-78 0,5 36 61 0,0 0-61 16,-4-32 62-16,1-4-62 0,3 36 48 0,0 0-48 15,-2-34 48-15,4-2-48 0,-2 36 43 0,0 0-43 16,0-36 44-16,1-4-44 0,-1 40 27 0,0 0-27 16,2-34 27-16,2-5-27 0,-4 39 17 0,0 0-17 0,3-33 17 15,1 2-17-15,-4 31 28 0,0 0-28 0,1-27 28 16,3-1-28-16,-4 28 12 0,0 0-12 0,-4-24 12 15,3 2-12-15,1 22 10 0,0 0-10 0,-4-20 11 16,1 2-11-16,3 18 10 0,0 0-10 0,-6-15 10 16,1-4-10-16,5 19 3 0,0 0-3 0,-7-15 4 15,0-4-4-15,7 19 2 0,0 0-2 0,-5-17 2 16,0 1-2-16,5 16 10 0,0 0-10 0,-4-12 10 16,1-3-10-16,3 15 3 0,0 0-3 0,-2-9 4 15,0-3-4-15,2 12 0 0,0 0 0 0,0-6 1 0,2-3-1 16,-2 9 0-16,0 0 0 0,2-10 0 0,1 5 0 15,-3 5-1-15,0 0 1 0,4-12 0 0,1 3 0 0,-5 9 0 16,0 0 0-16,5-12 0 0,0 5 0 0,-5 7 0 16,0 0 0-16,6-8 0 0,-3 1 0 0,-3 7-1 15,0 0 1-15,4-9 0 0,-1 6 0 0,-3 3 0 16,0 0 0-16,4-5 0 0,-1 1 0 0,-3 4 17 16,0 0-17-16,0 0 17 0,2 0-17 0,-2 0 9 15,0 0-9-15,2 5 9 0,-1 2-9 0,-1-7 10 16,0 0-10-16,4 12 11 0,3 0-11 0,-7-12 16 15,0 0-16-15,8 19 17 0,3 5-17 0,-11-24 0 0,0 0 0 16,12 24 1-16,0-3-1 0,-12-21 0 0,0 0 0 16,11 22 1-16,-1-2-1 0,-10-20 0 0,0 0 0 15,11 19 1-15,-1-7-1 0,-10-12 0 0,0 0 0 16,9 12 1-16,-2-3-1 0,-7-9 12 0,0 0-12 16,5 7 12-16,0-7-12 0,-5 0 8 0,0 0-8 0,0 0 9 15,0 0-9-15,0 0 0 0,0 0 0 0,-5 0 0 16,-2-7 0-16,7 7 4 0,0 0-4 0,-12-9 4 15,-6-3-4-15,18 12 0 0,0 0 0 0,-17-15 0 16,-2-4 0-16,19 19-1 0,0 0 1 0,-18-17 0 16,1-5 0-16,17 22 1 0,0 0-1 0,-14-21 2 15,0 0-2-15,14 21-1 0,0 0 1 0,-10-15 0 16,1 0 0-16,9 15-3 0,0 0 3 0,-5-12-3 16,-2 0 3-16,7 12-3 0,0 0 3 0,-4-7-2 0,3 2 2 15,1 5-6-15,0 0 6 0,-2-4-6 0,0 1 6 16,2 3-1-16,0 0 1 0,0 0 0 0,-3-4 0 15,3 4-1-15,0 0 1 0,0 0 0 0,-2 0 0 0,2 0-2 16,0 0 2-16,0 0-1 0,0 0 1 0,0 0 0 16,0 0 0-16,0 0 1 0,-5 7-1 0,5-7 1 15,0 0-1-15,-4 4 1 0,-1 1-1 0,5-5 3 16,0 0-3-16,-5 7 4 0,-1 1-4 0,6-8 13 16,0 0-13-16,-5 5 13 0,-2 6-13 0,7-11 1 15,0 0-1-15,-7 5 1 0,4 2-1 0,3-7 3 16,0 0-3-16,-7 5 4 0,2 2-4 0,5-7-42 15,0 0 42-15,-6 3-42 0,3-1 42 0,3-2-100 0,0 0 100 16,-9 0-100-16,-7-2 100 0,16 2-133 0,0 0 133 16,-24 0-947-16,48 0 947 0</inkml:trace>
  <inkml:trace contextRef="#ctx0" brushRef="#br0" timeOffset="-81704.3">21829 4668 807 0,'0'0'0'0,"0"0"0"15,0 0 0-15,0 0-84 0,0 0 84 0,-6-7-84 16,1-1 84-16,5 8-4 0,0 0 4 0,-10-12-3 16,1 2 3-16,9 10-15 0,0 0 15 0,-10-9-15 15,-3-3 15-15,13 12-29 0,0 0 29 0,-20-15-29 16,-7 3 29-16,27 12-1 0,0 0 1 0,-26-16-1 16,-2 4 1-16,28 12 0 0,0 0 0 0,-33-12 0 15,-3 0 0-15,36 12 1 0,0 0-1 0,-39-8 1 0,-2-3-1 16,41 11 1-16,0 0-1 0,-37-5 1 0,2 2-1 15,35 3 1-15,0 0-1 0,-35 0 2 0,-3 3-2 16,38-3 0-16,0 0 0 0,-35 4 0 0,2 1 0 0,33-5 0 16,0 0 0-16,-33 3 0 0,2 2 0 0,31-5-2 15,0 0 2-15,-30 7-2 0,6 0 2 0,24-7-2 16,0 0 2-16,-30 12-1 0,0 5 1 0,30-17 0 16,0 0 0-16,-28 22 0 0,1 2 0 0,27-24 0 15,0 0 0-15,-27 24 0 0,3 4 0 0,24-28 1 16,0 0-1-16,-26 32 1 0,2 3-1 0,24-35 0 15,0 0 0-15,-21 39 0 0,3 0 0 0,18-39 0 16,0 0 0-16,-15 33 0 0,2 1 0 0,13-34 0 0,0 0 0 16,-10 33 0-16,-2 5 0 0,12-38 1 0,0 0-1 15,-9 32 1-15,2-1-1 0,7-31 0 0,0 0 0 0,-7 32 0 16,4 3 0-16,3-35 1 0,0 0-1 0,-6 29 1 16,3-2-1-16,3-27 1 0,0 0-1 0,0 31 1 15,0 0-1-15,0-31 0 0,0 0 0 0,0 29 1 16,0 2-1-16,0-31 3 0,0 0-3 0,3 34 3 15,3-1-3-15,-6-33 2 0,0 0-2 0,5 34 2 16,0 2-2-16,-5-36 1 0,0 0-1 0,5 39 2 16,2 4-2-16,-7-43 1 0,0 0-1 0,7 36 1 15,2 4-1-15,-9-40 0 0,0 0 0 0,7 36 0 16,3 3 0-16,-10-39 0 0,0 0 0 0,9 39 1 16,1-1-1-16,-10-38 0 0,0 0 0 0,9 36 1 15,-2 0-1-15,-7-36 2 0,0 0-2 0,12 36 3 0,2 0-3 16,-14-36 2-16,0 0-2 0,19 34 2 0,2 0-2 15,-21-34 26-15,0 0-26 0,23 33 26 0,3-6-26 16,-26-27 47-16,0 0-47 0,28 28 48 0,-4-1-48 16,-24-27 39-16,0 0-39 0,25 24 40 0,-3 4-40 0,-22-28 36 15,0 0-36-15,21 20 36 0,-3 2-36 0,-18-22 15 16,0 0-15-16,21 18 16 0,1-3-16 0,-22-15 13 16,0 0-13-16,21 15 13 0,0-3-13 0,-21-12 16 15,0 0-16-15,21 7 17 0,0-2-17 0,-21-5 8 16,0 0-8-16,23 7 8 0,-1-2-8 0,-22-5 3 15,0 0-3-15,26 4 4 0,6-1-4 0,-32-3 7 16,0 0-7-16,26 2 7 0,2-2-7 0,-28 0 0 0,0 0 0 16,29 0 1-16,1-2-1 0,-30 2 0 0,0 0 0 15,31 0 1-15,1 0-1 0,-32 0 5 0,0 0-5 0,31-3 6 16,0-1-6-16,-31 4 3 0,0 0-3 0,30-5 3 16,-2 2-3-16,-28 3 2 0,0 0-2 0,28-7 2 15,0 2-2-15,-28 5 10 0,0 0-10 0,22-12 11 16,1 0-11-16,-23 12 3 0,0 0-3 0,24-16 4 15,4-2-4-15,-28 18 2 0,0 0-2 0,23-19 2 16,3 2-2-16,-26 17 18 0,0 0-18 0,24-23 18 16,2-1-18-16,-26 24 22 0,0 0-22 0,28-25 22 15,-3-4-22-15,-25 29 22 0,0 0-22 0,26-30 23 16,0 0-23-16,-26 30 16 0,0 0-16 0,23-36 17 16,-4-4-17-16,-19 40 5 0,0 0-5 0,19-37 5 15,-2-1-5-15,-17 38 8 0,0 0-8 0,16-34 8 16,-4-2-8-16,-12 36 7 0,0 0-7 0,12-36 8 0,-1 5-8 15,-11 31 22-15,0 0-22 0,10-31 23 0,1-2-23 16,-11 33 13-16,0 0-13 0,10-30 13 0,-1-1-13 16,-9 31 10-16,0 0-10 0,5-29 10 0,-1 1-10 0,-4 28 34 15,0 0-34-15,1-27 35 0,-2-1-35 0,1 28 34 16,0 0-34-16,-7-27 35 0,-4-4-35 0,11 31 22 16,0 0-22-16,-15-36 22 0,-3-3-22 0,18 39 19 15,0 0-19-15,-29-50 20 0,-10-6-20 0,39 56 9 16,0 0-9-16,-59-91 10 0,-18-27-10 0,77 118-106 15,0 0 106-15,-136-209-1027 0,272 418 1027 0</inkml:trace>
  <inkml:trace contextRef="#ctx0" brushRef="#br0" timeOffset="-78099.36">1923 6354 931 0,'0'0'0'15,"-7"-27"0"-15,-3-18 0 0,10 45 57 0,0 0-57 0,-16-75 58 16,-5-23-58-16,21 98 0 0,0 0 0 0,-21-91 1 16,4-10-1-16,17 101-67 0,0 0 67 0,-21-87-66 15,4 5 66-15,17 82-218 0,0 0 218 0,-14-60-218 16,-2 17 218-16,-14-63-244 0</inkml:trace>
  <inkml:trace contextRef="#ctx0" brushRef="#br0" timeOffset="-65697.63">30698 9472 1009 0,'0'0'0'0,"0"0"0"16,19-22 0-16,-19 22 83 0,0 0-83 0,9-6 83 15,-1 5-83-15,-8 1-38 0,0 0 38 0,9 0-38 16,2 0 38-16,-11 0-58 0,0 0 58 0,10 0-58 16,0-5 58-16,-10 5-81 0,0 0 81 0,13-6-80 15,-1 1 80-15,-12 5-67 0,0 0 67 0,12-7-67 0,2 2 67 16,-14 5-76-16,0 0 76 0,12-6-76 0,2 0 76 15,-14 6-111-15,0 0 111 0,11 0-111 0,-1 0 111 0,11 0-148 16</inkml:trace>
  <inkml:trace contextRef="#ctx0" brushRef="#br0" timeOffset="-65532.64">30881 9576 326 0,'0'0'0'0,"0"-12"0"0,0-12 0 0,0 24 155 15,0 0-155-15,0-12 155 0,-2 6-155 0,2 6 129 16,0 0-129-16,-4-12 130 0,-3-4-130 0,7 16 67 15,0 0-67-15,-3-22 68 0,3-4-68 0,0 26 48 16,0 0-48-16,2-24 49 0,3-1-49 0,-5 25-42 0,0 0 42 16,3-18-42-16,3 6 42 0,-6 12-125 0,0 0 125 15,3-3-125-15,-1 3 125 0,3-3-504 0</inkml:trace>
  <inkml:trace contextRef="#ctx0" brushRef="#br0" timeOffset="-48989.01">8205 12014 371 0,'0'0'0'0,"7"-2"0"15,7 1 0-15,-14 1 76 0,0 0-76 0,7-2 76 16,2 2-76-16,-9 0 18 0,0 0-18 0,2 0 19 16,1 0-19-16,-3 0 8 0,0 0-8 0,9 0 8 15,3 0-8-15,-12 0 3 0,0 0-3 0,17 0 3 16,8 0-3-16,-25 0 1 0,0 0-1 0,29-3 1 15,10-1-1-15,-39 4-5 0,0 0 5 0,38 0-5 16,4 0 5-16,-42 0-1 0,0 0 1 0,44 2-1 16,-3 0 1-16,-41-2-5 0,0 0 5 0,44 0-4 15,1 0 4-15,-45 0 2 0,0 0-2 0,47 0 2 16,0 3-2-16,-47-3 37 0,0 0-37 0,47 0 37 16,4 0-37-16,-51 0 41 0,0 0-41 0,47 0 42 0,3-3-42 15,-50 3 40-15,0 0-40 0,47-6 41 0,0 0-41 16,-47 6 18-16,0 0-18 0,51-7 18 0,-4 0-18 0,-47 7 43 15,0 0-43-15,51-7 43 0,1 4-43 0,-52 3 21 16,0 0-21-16,54-6 21 0,-2 5-21 0,-52 1 41 16,0 0-41-16,51 0 42 0,-3 1-42 0,-48-1 33 15,0 0-33-15,49 2 33 0,-2 2-33 0,-47-4 13 16,0 0-13-16,51 0 14 0,-1-6-14 0,-50 6 43 16,0 0-43-16,54-6 43 0,-3-6-43 0,-51 12 37 15,0 0-37-15,52-12 38 0,-5-2-38 0,-47 14 8 16,0 0-8-16,45-14 9 0,-1 1-9 0,-44 13 13 15,0 0-13-15,42-14 13 0,-4 2-13 0,-38 12 16 0,0 0-16 16,38-10 17-16,1-1-17 0,-39 11 7 0,0 0-7 16,35-10 8-16,-2 1-8 0,-33 9 9 0,0 0-9 0,29-8 9 15,1 1-9-15,-30 7 1 0,0 0-1 0,26-7 1 16,2 2-1-16,-28 5-52 0,0 0 52 0,26 0-52 16,-5 0 52-16,-21 0-181 0,0 0 181 0,23 3-180 15,1 6 180-15,26 5-609 0</inkml:trace>
  <inkml:trace contextRef="#ctx0" brushRef="#br0" timeOffset="-47592.38">29320 15598 303 0,'0'0'0'0,"15"-10"0"0,12-6 0 0,-27 16 28 16,0 0-28-16,-6-7 28 0,-16 6-28 0,22 1 47 15,0 0-47-15,-18-2 47 0,1 4-47 0,17-2 59 16,0 0-59-16,-16-2 60 0,4 0-60 0,12 2 42 16,0 0-42-16,-5-6 42 0,5-6-42 0,0 12 6 15,0 0-6-15,1-14 7 0,6-3-7 0,-7 17-108 16,0 0 108-16,9-16-108 0,3 1 108 0,9-16-253 15</inkml:trace>
  <inkml:trace contextRef="#ctx0" brushRef="#br0" timeOffset="-29201.1">30320 12789 247 0,'0'0'0'0,"0"0"0"15,7 0 0-15,-7 0 63 0,0 0-63 16,3-2 63-16,1 0-63 0,-4 2 66 0,0 0-66 0,3-2 67 15,2-1-67-15,-5 3 44 0,0 0-44 0,7-3 45 16,4-1-45-16,-11 4 42 0,0 0-42 0,9-3 42 16,-1 1-42-16,-8 2 18 0,0 0-18 0,9-2 18 15,-2 2-18-15,-7 0 12 0,0 0-12 0,7 0 12 16,0 2-12-16,-7-2 10 0,0 0-10 0,7 2 10 16,0 1-10-16,-7-3 8 0,0 0-8 0,7 4 8 15,0-3-8-15,-7-1 15 0,0 0-15 0,7 4 15 16,-2-3-15-16,-5-1 22 0,0 0-22 0,5 4 23 15,-1-2-23-15,-4-2 44 0,0 0-44 0,3 3 44 16,-1-3-44-16,-2 0 49 0,0 0-49 0,0 0 50 0,0 0-50 16,0 0 65-16,0 0-65 0,0 0 65 0,-4 0-65 15,4 0 58-15,0 0-58 0,0 0 58 0,-3 2-58 16,3-2 27-16,0 0-27 0,0 0 27 0,-5 0-27 0,5 0 30 16,0 0-30-16,-4 0 30 0,2 0-30 0,2 0 6 15,0 0-6-15,0 0 7 0,-3 3-7 0,3-3-33 16,0 0 33-16,0 0-32 0,0 7 32 0,0-7-131 15,0 0 131-15,0 0-130 0,-4 0 130 0,1 2-721 16</inkml:trace>
  <inkml:trace contextRef="#ctx0" brushRef="#br0" timeOffset="-27069.38">29687 12741 169 0,'0'0'0'0,"0"0"0"16,0 0 0-16,0 0 71 0,0 0-71 0,0 0 71 15,0 0-71-15,0 0 70 0,0 0-70 0,0 0 70 0,0 0-70 16,0 0 40-16,0 0-40 0,0 0 40 0,0 0-40 16,0 0 43-16,0 0-43 0,0 0 43 0,0 0-43 15,0 0 26-15,0 0-26 0,0 0 26 0,0 0-26 0,0 0 25 16,0 0-25-16,0 0 26 0,0 0-26 0,0 0 8 15,0 0-8-15,0 0 9 0,0 0-9 0,0 0 10 16,0 0-10-16,0 0 11 0,0 0-11 0,0 0 3 16,0 0-3-16,0 0 4 0,0 0-4 0,0 0 2 15,0 0-2-15,0 0 3 0,0 0-3 0,0 0 1 16,0 0-1-16,0 0 2 0,0 0-2 0,0 0 0 16,0 0 0-16,0 0 0 0,0 0 0 0,0 0 0 15,0 0 0-15,0 0 1 0,0 0-1 0,0 0 7 0,0 0-7 16,0 0 7-16,0 0-7 0,0 0 1 0,0 0-1 15,0 0 1-15,0 0-1 0,0 0 8 0,0 0-8 0,0 0 9 16,0 0-9-16,0 0 3 0,0 0-3 0,0 0 3 16,21-7-3-16,-21 7 0 0,0 0 0 0,14-5 1 15,2-2-1-15,-16 7 0 0,0 0 0 0,12-5 0 16,-3 1 0-16,-9 4 5 0,0 0-5 0,10-5 5 16,-1 2-5-16,-9 3 0 0,0 0 0 0,9-2 1 15,-2 0-1-15,-7 2-5 0,0 0 5 0,5 0-5 16,-2 0 5-16,-3 0-62 0,0 0 62 0,4 0-62 15,-2 2 62-15,-2-2-126 0,0 0 126 0,0 0-125 16,1 3 125-16,1 1-239 0</inkml:trace>
  <inkml:trace contextRef="#ctx0" brushRef="#br0" timeOffset="-26108.65">29877 11802 124 0,'0'0'0'0,"0"0"0"0,4 0 0 0,-4 0 8 15,0 0-8-15,0 0 8 0,5 0-8 0,-5 0 12 16,0 0-12-16,0 0 12 0,5 0-12 0,-5 0-4 16,0 0 4-16,0 0-3 0,4 0 3 0,-4 0-15 15,0 0 15-15,0 0-14 0,0 0 14 0,0 0-33 16</inkml:trace>
  <inkml:trace contextRef="#ctx0" brushRef="#br0" timeOffset="-25193.42">29877 11809 102 0,'0'0'0'16,"0"0"0"-16,5-7 0 0,-5 7 29 0,0 0-29 16,6-2 29-16,-1-5-29 0,-5 7 2 0,0 0-2 0,5-3 3 15,2-1-3-15,-7 4 9 0,0 0-9 0,5-1 9 16,1 1-9-16,-6 0 15 0,0 0-15 0,3 0 15 16,-1 0-15-16,-2 0 22 0,0 0-22 0,0 0 23 15,3 1-23-15,-3-1 32 0,0 0-32 0,0 0 33 16,2 4-33-16,-2-4 58 0,0 0-58 0,0 0 59 15,2 7-59-15,-2-7 43 0,0 0-43 0,0 3 44 16,1-3-44-16,-1 0 37 0,0 0-37 0,0 0 37 16,0 0-37-16,0 0 35 0,0 0-35 0,0 0 35 15,4 0-35-15,-4 0 38 0,0 0-38 0,3 0 38 16,1 0-38-16,-4 0 23 0,0 0-23 0,3 0 24 16,-1 0-24-16,-2 0 35 0,0 0-35 0,0 0 36 15,4 0-36-15,-4 0-36 0,0 0 36 0,0 0-35 0,0 0 35 16,0 0-39-16,0 0 39 0,0 0-39 0,0 0 39 15,0 0-34-15,0 0 34 0,0 0-34 0,0 0 34 0,0 0-18 16,0 0 18-16,0 0-18 0,0 0 18 0,0 0-1 16,0 0 1-16,0 0 0 0,0 3 0 0,0-3 0 15,0 0 0-15,0 0 0 0,0 4 0 0,0-4 0 16,0 0 0-16,0 0 1 0,0 5-1 0,0-5 3 16,0 0-3-16,0 0 4 0,0 0-4 0,0 0 6 15,0 0-6-15,0 0 7 0,0 0-7 0,0 0 3 16,0 0-3-16,0 0 3 0,0 0-3 0,0 0 6 15,0 0-6-15,0 0 6 0,-4 0-6 0,4 0 3 0,0 0-3 16,0 0 3-16,-3 2-3 0,3-2-1 0,0 0 1 16,0 0 0-16,-4 1 0 0,4-1-1 0,0 0 1 0,0 0-1 15,-3 0 1-15,3 0 0 0,0 0 0 0,0 0 0 16,-6 0 0-16,6 0 0 0,0 0 0 0,0 0 0 16,-3 0 0-16,3 0 0 0,0 0 0 0,0 0 0 15,0 0 0-15,0 0 0 0,0 0 0 0,0 0 0 16,-5 2 0-16,5-2-1 0,0 0 1 0,-5 2 0 15,-1 0 0-15,6-2 1 0,0 0-1 0,-5 3 1 16,-2-3-1-16,7 0 1 0,0 0-1 0,-7 0 2 16,0 0-2-16,7 0 1 0,0 0-1 0,-5 0 2 15,3 0-2-15,2 0 0 0,0 0 0 0,0 0 0 16,2-5 0-16,-2 5-5 0,0 0 5 0,3-2-4 16,1 2 4-16,-4 0-15 0,0 0 15 0,5 0-15 15,0-2 15-15,-5 2-9 0,0 0 9 0,6 0-9 0,-1-1 9 16,-5 1-10-16,0 0 10 0,3 0-9 0,1-2 9 15,-4 2-1-15,0 0 1 0,0 0-1 0,3 0 1 16,-3 0 0-16,0 0 0 0,0 0 0 0,4-3 0 0,-4 3 2 16,0 0-2-16,0 0 2 0,3-2-2 0,-3 2 0 15,0 0 0-15,0 0 1 0,5-2-1 0,-5 2 0 16,0 0 0-16,0 0 1 0,6-2-1 0,-6 2 0 16,0 0 0-16,0 0 0 0,3-1 0 0,-3 1 0 15,0 0 0-15,0 0 0 0,0 0 0 0,0 0 1 16,0 0-1-16,0 0 2 0,0 0-2 0,0 0 1 15,0 0-1-15,0 0 2 0,0 0-2 0,0 0 0 0,0 0 0 16,0 0 0-16,0 0 0 0,0 0 1 0,0 0-1 16,0 0 1-16,0 0-1 0,0 0 3 0,0 0-3 15,0 0 4-15,0 0-4 0,0 0 0 0,0 0 0 16,0 0 1-16,0 0-1 0,0 0 2 0,0 0-2 0,0 0 2 16,0 0-2-16,0 0 0 0,0 0 0 0,0 0 0 15,0 0 0-15,0 0-8 0,0 0 8 0,0 0-8 16,0 0 8-16,0 0-26 0,0 0 26 0,0 0-26 15,-3 1 26-15,3-1-116 0,0 0 116 0,0 0-116 16,-4 4 116-16,1 1-142 0</inkml:trace>
  <inkml:trace contextRef="#ctx0" brushRef="#br0" timeOffset="-20043.23">31743 11761 191 0,'0'0'0'0,"0"-7"0"16,-2 0 0-16,2 7 62 0,0 0-62 0,0-5 63 15,0 1-63-15,0 4 63 0,0 0-63 0,0 0 64 16,-1-3-64-16,1 3 49 0,0 0-49 0,0 0 49 16,-4-2-49-16,4 2 49 0,0 0-49 0,-3 0 50 15,-3 0-50-15,6 0 37 0,0 0-37 0,-5 0 37 16,0 0-37-16,5 0 25 0,0 0-25 0,-4 0 26 16,1-3-26-16,3 3 9 0,0 0-9 0,-2-4 10 15,4 1-10-15,-2 3 5 0,0 0-5 0,2-5 6 0,3 0-6 16,-5 5 3-16,0 0-3 0,5-5 3 0,4 3-3 15,-9 2 10-15,0 0-10 0,9-5 11 0,1 1-11 0,-10 4 8 16,0 0-8-16,9-1 8 0,1-1-8 0,-10 2 1 16,0 0-1-16,7 0 1 0,0 0-1 0,-7 0 0 15,0 0 0-15,4 2 1 0,-1-1-1 0,-3-1 3 16,0 0-3-16,2 4 3 0,-2 1-3 0,0-5 5 16,0 0-5-16,0 3 5 0,-2 2-5 0,2-5 37 15,0 0-37-15,-2 6 38 0,-1 0-38 0,3-6 18 16,0 0-18-16,-4 7 18 0,3-3-18 0,1-4 36 0,0 0-36 15,-4 3 37-15,2 2-37 0,2-5 7 0,0 0-7 16,-3 0 7-16,-2 2-7 0,5-2 11 0,0 0-11 16,-7 0 11-16,-4 0-11 0,11 0 16 0,0 0-16 15,-8-2 17-15,-1 2-17 0,9 0 13 0,0 0-13 0,-7-5 14 16,2 0-14-16,5 5 4 0,0 0-4 0,-4-9 5 16,4-3-5-16,0 12 3 0,0 0-3 0,4-8 3 15,1-2-3-15,-5 10 0 0,0 0 0 0,7-7 0 16,0 0 0-16,-7 7 0 0,0 0 0 0,9-4 0 15,-1 1 0-15,-8 3 0 0,0 0 0 0,9-2 0 16,0 2 0-16,-9 0 0 0,0 0 0 0,5 0 0 16,0 2 0-16,-5-2 0 0,0 0 0 0,4 3 0 15,-3-1 0-15,-1-2-1 0,0 0 1 0,0 4-1 16,0 1 1-16,0-5-1 0,0 0 1 0,-1 5-1 16,-3 2 1-16,4-7 0 0,0 0 0 0,-3 7 0 15,-3-1 0-15,6-6 1 0,0 0-1 0,-5 6 1 0,0-1-1 16,5-5 10-16,0 0-10 0,-5 3 11 0,-1 2-11 15,6-5-1-15,0 0 1 0,-5 0-1 0,0 0 1 0,5 0-45 16,0 0 45-16,-3 0-45 0,-1-5 45 0,4 5-89 16,0 0 89-16,-3-3-88 0,1-1 88 0,-3-3-595 15</inkml:trace>
  <inkml:trace contextRef="#ctx0" brushRef="#br0" timeOffset="-16906.13">31463 10332 348 0,'0'0'0'15,"0"5"0"-15,0 5 0 0,0-10 79 0,0 0-79 0,0 0 80 16,-4-1-80-16,4 1 41 0,0 0-41 0,0 0 41 15,0-2-41-15,0 2 41 0,0 0-41 0,0 0 42 16,0 0-42-16,0 0 49 0,0 0-49 0,-2 8 50 16,1 8-50-16,1-16 40 0,0 0-40 0,-2 20 40 15,0 6-40-15,2-26 41 0,0 0-41 0,0 33 42 16,4 6-42-16,-4-39 35 0,0 0-35 0,5 36 35 16,2-2-35-16,-7-34 15 0,0 0-15 0,14 33 15 15,3-1-15-15,-17-32 13 0,0 0-13 0,19 30 13 16,2-5-13-16,-21-25 9 0,0 0-9 0,19 26 10 15,1-7-10-15,-20-19 15 0,0 0-15 0,13 17 15 16,-4-2-15-16,-9-15 14 0,0 0-14 0,9 16 15 0,-4-1-15 16,-5-15 9-16,0 0-9 0,7 16 9 0,-2 1-9 15,-5-17 9-15,0 0-9 0,6 15 10 0,-1 1-10 16,-5-16 8-16,0 0-8 0,3 13 8 0,-1-2-8 16,-2-11 33-16,0 0-33 0,2 12 33 0,-1-6-33 0,-1-6 16 15,0 0-16-15,2 9 17 0,-2-6-17 0,0-3 18 16,0 0-18-16,0 4 19 0,0 1-19 0,0-5 35 15,0 0-35-15,0 0 35 0,-3 0-35 0,3 0 1 16,0 0-1-16,0 0 2 0,-5 0-2 0,5 0-17 16,0 0 17-16,-7-4-17 0,-2-1 17 0,9 5-113 15,0 0 113-15,-7-8-113 0,0-6 113 0,-7-6-767 0</inkml:trace>
  <inkml:trace contextRef="#ctx0" brushRef="#br0" timeOffset="-16350.29">32189 10383 1155 0,'-71'-15'0'15,"71"15"-126"-15,0 0 126 0,-67-17-126 0,-6 0 126 0,73 17-42 16,0 0 42-16,-38-11-41 0,20 6 41 15,18 5-50-15,0 0 50 0,-12-2-50 0,11 2 50 0,1 0-46 16,0 0 46-16,0 0-46 0,1 6 46 0,-1-6-36 16,0 0 36-16,2 6-35 0,2 6 35 0,-4-12-13 15,0 0 13-15,-2 12-13 0,-3 7 13 0,5-19-12 16,0 0 12-16,-9 24-12 0,-5 5 12 0,14-29-4 16,0 0 4-16,-18 31-4 0,-2 3 4 0,20-34 5 0,0 0-5 15,-21 31 5-15,0 5-5 0,21-36 68 0,0 0-68 16,-23 33 69-16,0 1-69 0,23-34 54 0,0 0-54 15,-19 33 55-15,4-2-55 0,15-31 51 0,0 0-51 0,-14 23 52 16,1 1-52-16,13-24 39 0,0 0-39 0,-12 21 39 16,0-2-39-16,12-19 27 0,0 0-27 0,-10 15 27 15,3-4-27-15,7-11 25 0,0 0-25 0,-6 8 26 16,3-3-26-16,3-5 8 0,0 0-8 0,-4 7 8 16,3-7-8-16,1 0-3 0,0 0 3 0,0 0-3 15,-2 4 3-15,2-4-150 0,0 0 150 0,0 0-149 16,0 0 149-16,0 0-467 0</inkml:trace>
  <inkml:trace contextRef="#ctx0" brushRef="#br0" timeOffset="-15495.26">32189 10767 91 0,'0'0'0'0,"0"0"46"15,0 0-46-15,0-5 46 0,0-2-46 0,0 7 44 16,0 0-44-16,0-9 44 0,-2 1-44 0,2 8 29 16,0 0-29-16,-3-9 29 0,-1 2-29 0,4 7 47 15,0 0-47-15,-5-6 47 0,-2 0-47 0,7 6 68 16,0 0-68-16,-12-6 68 0,-6-3-68 0,18 9 51 16,0 0-51-16,-13-7 52 0,-1 2-52 0,14 5 40 0,0 0-40 15,-14-2 40-15,0 2-40 0,14 0 36 0,0 0-36 16,-18 6 36-16,-1-1-36 0,19-5 14 0,0 0-14 15,-19 10 15-15,0-2-15 0,19-8 20 0,0 0-20 0,-19 12 20 16,1 4-20-16,18-16 8 0,0 0-8 0,-15 12 9 16,-1 0-9-16,16-12 9 0,0 0-9 0,-14 15 10 15,4-3-10-15,10-12 1 0,0 0-1 0,-9 19 1 16,4-2-1-16,5-17 0 0,0 0 0 0,0 19 1 16,3 2-1-16,-3-21 2 0,0 0-2 0,12 19 3 15,7-1-3-15,-19-18 10 0,0 0-10 0,23 16 10 16,7-4-10-16,-30-12 4 0,0 0-4 0,28 10 4 15,3-3-4-15,-31-7 3 0,0 0-3 0,30 7 3 16,-1-6-3-16,-29-1 1 0,0 0-1 0,25 4 2 16,-3-2-2-16,-22-2 4 0,0 0-4 0,18 1 4 15,-4-1-4-15,-14 0 20 0,0 0-20 0,10 4 20 16,-5-4-20-16,-5 0 0 0,0 0 0 0,5 0 1 0,-3 0-1 16,-2 0-113-16,0 0 113 0,-16 0-112 0,-11 1 112 15,-17 3-503-15</inkml:trace>
  <inkml:trace contextRef="#ctx0" brushRef="#br0" timeOffset="-5271.65">29388 10267 203 0,'0'0'0'0,"5"3"0"0,2 4 0 16,-7-7 63-16,0 0-63 0,3 0 64 0,-3-10-64 15,0 10 36-15,0 0-36 0,2-5 37 0,-2-7-37 16,0 12 21-16,0 0-21 0,2-11 21 0,1 1-21 0,-3 10 29 16,0 0-29-16,6-10 29 0,1 1-29 0,-7 9 18 15,0 0-18-15,7-7 19 0,-1 2-19 0,-6 5 41 16,0 0-41-16,7-8 41 0,2 1-41 0,-9 7 13 15,0 0-13-15,9-7 13 0,1 2-13 0,-10 5 22 16,0 0-22-16,13-5 22 0,-1 1-22 0,-12 4 1 16,0 0-1-16,14-3 1 0,0 3-1 0,-14 0 8 15,0 0-8-15,14 0 9 0,-1 0-9 0,-13 0 22 0,0 0-22 16,16 2 23-16,3 3-23 0,-19-5 37 0,0 0-37 16,18 5 38-16,1 0-38 0,-19-5 21 0,0 0-21 15,19 7 21-15,0-4-21 0,-19-3 0 0,0 0 0 0,14 2 0 16,-2 1 0-16,-12-3-2 0,0 0 2 0,7 4-1 15,-1-1 1-15,-6-3-6 0,0 0 6 0,3 2-5 16,-1 0 5-16,-2-2-4 0,0 0 4 0,-4 8-4 16,-3-1 4-16,7-7-3 0,0 0 3 0,-7 9-3 15,-1-1 3-15,8-8-2 0,0 0 2 0,-13 9-1 16,-1 1 1-16,14-10-1 0,0 0 1 0,-15 9-1 16,-3-4 1-16,18-5-14 0,0 0 14 0,-17 3-13 15,1-3 13-15,16 0-4 0,0 0 4 0,-17-2-3 16,1-1 3-16,16 3-3 0,0 0 3 0,-17-7-3 15,1-1 3-15,16 8 0 0,0 0 0 0,-16-7 1 16,2-2-1-16,14 9 1 0,0 0-1 0,-12-7 1 0,2 2-1 16,10 5 1-16,0 0-1 0,-9-8 1 0,4 4-1 15,5 4 1-15,0 0-1 0,-5-7 1 0,3 2-1 16,2 5 0-16,0 0 0 0,0-3 1 0,3 3-1 0,-3 0 3 16,0 0-3-16,4-4 3 0,3 3-3 0,-7 1 28 15,0 0-28-15,7 5 28 0,0-2-28 0,-7-3 28 16,0 0-28-16,7 7 28 0,0 2-28 0,-7-9 14 15,0 0-14-15,7 12 15 0,1 1-15 0,-8-13 6 16,0 0-6-16,7 12 6 0,0 2-6 0,-7-14 1 16,0 0-1-16,4 9 1 0,-2 1-1 0,-2-10 7 15,0 0-7-15,-4 12 8 0,-3 0-8 0,7-12 37 0,0 0-37 16,-10 15 38-16,-6 2-38 0,16-17 18 0,0 0-18 16,-14 16 18-16,-2-1-18 0,16-15 21 0,0 0-21 15,-15 14 21-15,-3 0-21 0,18-14 16 0,0 0-16 16,-14 12 17-16,4-7-17 0,10-5 4 0,0 0-4 0,-12 3 4 15,1-3-4-15,11 0 13 0,0 0-13 0,-10-7 14 16,1-6-14-16,9 13 3 0,0 0-3 0,-5-16 4 16,3-8-4-16,2 24 20 0,0 0-20 0,2-22 20 15,3-4-20-15,-5 26 22 0,0 0-22 0,9-22 23 16,1-5-23-16,-10 27 38 0,0 0-38 0,9-21 39 16,1 2-39-16,-10 19 3 0,0 0-3 0,9-10 3 15,0 8-3-15,-9 2 9 0,0 0-9 0,9 0 10 16,1 4-10-16,-10-4 8 0,0 0-8 0,7 8 9 15,-2 8-9-15,-5-16 0 0,0 0 0 0,4 13 0 16,-4 6 0-16,0-19 0 0,0 0 0 0,-4 19 1 16,-1-2-1-16,5-17 2 0,0 0-2 0,-9 19 2 0,-3 0-2 15,12-19 1-15,0 0-1 0,-9 15 2 0,1-3-2 16,8-12 10-16,0 0-10 0,-7 9 11 0,3-4-11 16,4-5 1-16,0 0-1 0,-5 5 1 0,1-3-1 0,4-2 0 15,0 0 0-15,-5 3 0 0,2-3 0 0,3 0 2 16,0 0-2-16,-5 0 3 0,-1-7-3 0,6 7-1 15,0 0 1-15,-3-8 0 0,3-8 0 0,0 16 1 16,0 0-1-16,3-17 2 0,3-5-2 0,-6 22 1 16,0 0-1-16,8-21 2 0,4-6-2 0,-12 27 1 15,0 0-1-15,11-20 2 0,1 1-2 0,-12 19 9 16,0 0-9-16,11-12 9 0,-3 3-9 0,-8 9 3 0,0 0-3 16,11-2 4-16,1 6-4 0,-12-4 0 0,0 0 0 15,10 7 1-15,1 5-1 0,-11-12 0 0,0 0 0 16,9 12 0-16,-3 0 0 0,-6-12 0 0,0 0 0 0,6 10 0 15,-1 0 0-15,-5-10 0 0,0 0 0 0,3 9 0 16,-1-2 0-16,-2-7 9 0,0 0-9 0,0 6 10 16,0-2-10-16,0-4 1 0,0 0-1 0,-5 3 1 15,-6 2-1-15,11-5-106 0,0 0 106 0,-15 6-965 16,30-12 965-16</inkml:trace>
  <inkml:trace contextRef="#ctx0" brushRef="#br0" timeOffset="-2613.4">31358 11069 550 0,'0'0'0'0,"7"0"0"16,3 3 0-16,-10-3 15 0,0 0-15 0,13 2 16 15,2 3-16-15,-15-5 16 0,0 0-16 0,18 5 17 16,3 2-17-16,-21-7 56 0,0 0-56 0,22 7 57 16,3 0-57-16,-25-7 49 0,0 0-49 0,28 6 50 15,3-1-50-15,-31-5 59 0,0 0-59 0,28 7 59 16,0-5-59-16,-28-2 63 0,0 0-63 0,29 2 64 16,4-2-64-16,-33 0 29 0,0 0-29 0,35-2 29 0,4 0-29 15,-39 2 11-15,0 0-11 0,38-3 11 0,4-1-11 16,-42 4 20-16,0 0-20 0,40-1 20 0,2-3-20 15,-42 4 32-15,0 0-32 0,40 0 32 0,-2 0-32 0,-38 0 10 16,0 0-10-16,35 0 10 0,-4-3-10 0,-31 3 42 16,0 0-42-16,30-2 42 0,-2 1-42 0,-28 1 13 15,0 0-13-15,22-2 13 0,-3 0-13 0,-19 2 13 16,0 0-13-16,14 0 13 0,-3 0-13 0,-11 0 40 16,0 0-40-16,7 0 40 0,-4 0-40 0,-3 0 18 15,0 0-18-15,0 0 19 0,0 0-19 0,0 0 20 16,0 0-20-16,0 0 20 0,-5 0-20 0,5 0 17 0,0 0-17 15,-7 0 17-15,-3 2-17 0,10-2 0 0,0 0 0 16,-18 2 0-16,-3-2 0 0,21 0-1 0,0 0 1 16,-29 1-1-16,-10 1 1 0,39-2-10 0,0 0 10 0,-34 3-9 15,-3-3 9-15,37 0-10 0,0 0 10 16,-38 0-9-16,-4 4 9 0,42-4-9 0,0 0 9 0,-39 0-9 16,5 0 9-16,34 0-8 0,0 0 8 0,-37 0-8 15,2 0 8-15,35 0-15 0,0 0 15 0,-33 0-15 16,0-2 15-16,33 2-8 0,0 0 8 0,-33-2-8 15,2-1 8-15,31 3 0 0,0 0 0 0,-30-3 0 16,2-1 0-16,28 4 4 0,0 0-4 0,-28-3 5 16,2 1-5-16,26 2 33 0,0 0-33 0,-24 0 34 15,1-5-34-15,23 5 5 0,0 0-5 0,-17-2 5 16,3 0-5-16,14 2 18 0,0 0-18 0,-14 0 18 16,3 0-18-16,11 0 23 0,0 0-23 0,-10 0 24 0,3 0-24 15,7 0 3-15,0 0-3 0,-5 0 3 0,3-1-3 16,2 1 3-16,0 0-3 0,3 0 3 0,6-2-3 15,-9 2 6-15,0 0-6 0,12 0 6 0,6 0-6 16,-18 0 0-16,0 0 0 0,21 2 1 0,5-1-1 0,-26-1 6 16,0 0-6-16,29 4 6 0,6 1-6 0,-35-5 0 15,0 0 0-15,33 3 1 0,0 3-1 0,-33-6 0 16,0 0 0-16,34 6 0 0,0-2 0 0,-34-4 0 16,0 0 0-16,35 5 0 0,0 0 0 0,-35-5 5 15,0 0-5-15,37 3 6 0,1-3-6 0,-38 0 3 16,0 0-3-16,37 0 4 0,-1-1-4 0,-36 1 7 15,0 0-7-15,37-2 7 0,-2 0-7 0,-35 2 32 16,0 0-32-16,29 0 33 0,-3-3-33 0,-26 3 0 0,0 0 0 16,23-4 0-16,-6-1 0 0,-17 5 2 0,0 0-2 15,14-6 2-15,-3 0-2 0,-11 6-20 0,0 0 20 16,7-1-20-16,-6-1 20 0,-1 2-153 0,0 0 153 0,-12 2-152 16,-12-1 152-16,24-1-107 0,0 0 107 0,-38-3-107 15,-13-7 107-15,-38-4-837 0</inkml:trace>
  <inkml:trace contextRef="#ctx0" brushRef="#br0" timeOffset="523.79">29539 10210 91 0,'0'0'0'0,"0"0"0"0,-1 4 0 0,1-4 68 16,0 0-68-16,0 0 68 0,5 0-68 0,-5 0 77 15,0 0-77-15,3 0 77 0,2 0-77 0,-5 0 62 16,0 0-62-16,6 0 63 0,-1 1-63 0,-5-1 55 16,0 0-55-16,5 2 56 0,-1-2-56 0,-4 0 51 15,0 0-51-15,3 2 51 0,-1-2-51 0,-2 0 37 16,0 0-37-16,0 0 37 0,0 0-37 0,0 0 40 0,0 0-40 16,0 0 40-16,0 0-40 0,0 0 34 0,0 0-34 15,-4 3 34-15,1 1-34 0,3-4 38 0,0 0-38 16,-5 1 39-16,-2 6-39 0,7-7 24 0,0 0-24 0,-7 4 25 15,0 1-25-15,7-5 10 0,0 0-10 0,-7 7 10 16,-2-4-10-16,9-3 19 0,0 0-19 0,-7 4 20 16,0 1-20-16,7-5 54 0,0 0-54 0,-7 0 55 15,2 0-55-15,5 0 45 0,0 0-45 0,-5 0 46 16,-1 0-46-16,6 0 12 0,0 0-12 0,-3 0 13 16,0 0-13-16,3 0-1 0,0 0 1 0,0 0-1 15,-4-5 1-15,4 5-130 0,0 0 130 0,-3-4-822 16,6 8 822-16</inkml:trace>
  <inkml:trace contextRef="#ctx0" brushRef="#br0" timeOffset="29950">31759 11690 975 0,'0'0'0'0,"0"0"-257"16,0 0 257-16,3-5-256 0,2-2 256 0,-5 7-51 16,0 0 51-16,4-5-51 0,1-2 51 0,-5 7-1 15,0 0 1-15,4-5 0 0,-1 2 0 0,-3 3 0 16,0 0 0-16,4-4 0 0,-1 1 0 0,-3 3 14 0,0 0-14 16,4 0 15-16,-3 0-15 0,-1 0 38 0,0 0-38 15,0 0 39-15,6 0-39 0,-6 0 48 0,0 0-48 0,1 3 49 16,1 1-49-16,-2-4 40 0,0 0-40 0,0 8 41 15,0-2-41-15,0-6 41 0,0 0-41 0,0 8 42 16,-2 1-42-16,2-9 27 0,0 0-27 0,-1 10 27 16,-1 2-27-16,2-12 17 0,0 0-17 0,-2 10 17 15,-1-1-17-15,3-9 28 0,0 0-28 0,-4 8 28 16,1-1-28-16,3-7 6 0,0 0-6 0,-4 9 6 16,-1-2-6-16,5-7 34 0,0 0-34 0,-5 6 35 15,-1 0-35-15,6-6 18 0,0 0-18 0,-5 3 18 16,2 0-18-16,3-3 5 0,0 0-5 0,-6-3 5 15,3-4-5-15,3 7 9 0,0 0-9 0,-3-8 10 16,1-6-10-16,2 14 14 0,0 0-14 0,0-12 15 16,3-2-15-16,-3 14 8 0,0 0-8 0,4-12 8 0,1 2-8 15,-5 10 24-15,0 0-24 0,3-9 25 0,3 4-25 16,-6 5 6-16,0 0-6 0,3-3 7 0,2-1-7 0,-5 4 16 16,0 0-16-16,4 0 17 0,1 0-17 0,-5 0 15 15,0 0-15-15,4 4 15 0,1 1-15 0,-5-5 4 16,0 0-4-16,3 7 4 0,-1 0-4 0,-2-7 13 15,0 0-13-15,2 7 14 0,0 3-14 0,-2-10 23 16,0 0-23-16,0 7 24 0,-2 1-24 0,2-8 13 16,0 0-13-16,-2 7 13 0,2 0-13 0,0-7 18 15,0 0-18-15,-2 7 19 0,-1 0-19 0,3-7 24 0,0 0-24 16,-4 3 25-16,3 2-25 0,1-5 7 0,0 0-7 16,-4 4 7-16,1-1-7 0,3-3 17 0,0 0-17 15,-4 3 17-15,-1-1-17 0,5-2 23 0,0 0-23 16,-5 4 24-16,-1-4-24 0,6 0 7 0,0 0-7 0,-5-4 8 15,0-1-8-15,5 5 17 0,0 0-17 0,-3-3 17 16,-1-4-17-16,4 7 3 0,0 0-3 0,-2-5 4 16,4 1-4-16,-2 4-2 0,0 0 2 0,0 0-1 15,4-3 1-15,-4 3-20 0,0 0 20 0,3 0-20 16,0 0 20-16,-3 0-25 0,0 0 25 0,6 0-24 16,-1 3 24-16,-5-3-15 0,0 0 15 0,5 0-15 15,0 4 15-15,-5-4-19 0,0 0 19 0,4 1-18 16,-1 3 18-16,-3-4-9 0,0 0 9 0,2 3-8 15,0 1 8-15,-2-4-4 0,0 0 4 0,0 0-4 16,2 1 4-16,-2-1-3 0,0 0 3 0,0 0-3 16,0 0 3-16,0 0-5 0,0 0 5 0,0 0-5 15,-4 2 5-15,4-2-2 0,0 0 2 0,-3 2-2 0,-1-2 2 16,4 0-11-16,0 0 11 0,-5 0-10 0,-2 0 10 16,7 0-1-16,0 0 1 0,-7-2-1 0,0-1 1 15,7 3-3-15,0 0 3 0,-5-6-3 0,1 1 3 0,4 5-6 16,0 0 6-16,-1-5-6 0,2-7 6 0,-1 12-3 15,0 0 3-15,2-8-3 0,3 1 3 0,-5 7-6 16,0 0 6-16,4-7-5 0,1 2 5 0,-5 5-3 16,0 0 3-16,3-5-3 0,1 1 3 0,-4 4-2 15,0 0 2-15,3-3-1 0,-1 3 1 0,-2 0-10 16,0 0 10-16,0 0-9 0,4 0 9 0,-4 0-1 16,0 0 1-16,0 0 0 0,1 3 0 0,-1-3-1 0,0 0 1 15,0 4 0-15,2 1 0 0,-2-5 0 0,0 0 0 16,0 5 0-16,2 0 0 0,-2-5 0 0,0 0 0 15,0 5 1-15,-2 0-1 0,2-5 0 0,0 0 0 0,-2 7 1 16,2-5-1-16,0-2 2 0,0 0-2 0,-1 3 3 16,1-1-3-16,0-2 1 0,0 0-1 0,0 0 2 15,-2 5-2-15,2-5 1 0,0 0-1 0,0 0 2 16,-4-3-2-16,4 3 1 0,0 0-1 0,0 0 1 16,-5-5-1-16,5 5 1 0,0 0-1 0,-3-4 1 15,1-1-1-15,2 5 0 0,0 0 0 0,-2-5 1 16,2 0-1-16,0 5 0 0,0 0 0 0,2-5 0 15,0 1 0-15,-2 4-1 0,0 0 1 0,3-3 0 16,1-2 0-16,-4 5-1 0,0 0 1 0,3-4 0 16,2 1 0-16,-5 3-3 0,0 0 3 0,4 0-3 15,1-4 3-15,-5 4 0 0,0 0 0 0,4 0 1 0,-3 0-1 16,-1 0 0-16,0 0 0 0,0 0 1 0,4 4-1 16,-4-4 0-16,0 0 0 0,0 0 0 0,2 2 0 15,-2-2 1-15,0 0-1 0,0 0 1 0,0 3-1 0,0-3 3 16,0 0-3-16,0 0 3 0,0 0-3 0,0 0 2 15,0 0-2-15,0 0 2 0,0 0-2 0,0 0 5 16,0 0-5-16,0 0 6 0,-2 3-6 0,2-3 0 16,0 0 0-16,0 0 1 0,-4 4-1 0,4-4 0 15,0 0 0-15,0 0 1 0,0 0-1 0,0 0 2 16,0 0-2-16,0 0 2 0,0 0-2 0,0 0 4 16,0 0-4-16,0 0 5 0,0 0-5 0,0 0 3 0,0 0-3 15,0 0 3-15,0 0-3 0,0 0 5 0,0 0-5 16,0 0 6-16,0 0-6 0,0 0 0 0,0 0 0 15,0 0 1-15,0 0-1 0,0 0 6 0,0 0-6 0,0 0 7 16,0 0-7-16,0 0 7 0,0 0-7 0,0 0 8 16,0 0-8-16,0 0 3 0,0 0-3 0,0 0 3 15,-1 3-3-15,1-3 6 0,0 0-6 0,0 0 7 16,-2 4-7-16,2-4 13 0,0 0-13 0,0 0 13 16,0 0-13-16,0 0 3 0,0 0-3 0,0 0 4 15,0 0-4-15,0 0 3 0,0 0-3 0,0 0 3 16,0 0-3-16,0 0 5 0,0 0-5 0,0 0 5 15,0 0-5-15,0 0 2 0,0 0-2 0,0 0 3 16,0 0-3-16,0 0 5 0,0 0-5 0,0 0 5 16,0 0-5-16,0 0 3 0,0 0-3 0,0 0 3 15,0 0-3-15,0 0 1 0,0 0-1 0,0 0 2 0,0 0-2 16,0 0 0-16,0 0 0 0,0 0 0 0,0 0 0 16,0 0 0-16,0 0 0 0,0 0 0 0,0 0 0 15,0 0-2-15,0 0 2 0,0 0-1 0,0 0 1 16,0 0 0-16,0 0 0 0,0 0 0 0,0 0 0 0,0 0 0 15,0 0 0-15,0 0 0 0,3-2 0 0,-3 2-1 16,0 0 1-16,0 0-1 0,6-5 1 0,-6 5 0 16,0 0 0-16,3-4 0 0,1 1 0 0,-4 3 0 15,0 0 0-15,3-3 0 0,-1 1 0 0,-2 2 1 16,0 0-1-16,0 0 1 0,3-5-1 0,-3 5 0 16,0 0 0-16,0 0 0 0,0 0 0 0,0 0-1 15,0 0 1-15,0 0-1 0,0 0 1 0,0 0-1 0,0 0 1 16,0 0-1-16,0 0 1 0,0 0-1 0,0 0 1 15,0 0-1-15,0 0 1 0,0 0-56 0,0 0 56 0,0 0-55 16,0 0 55-16,0 0-146 0,0 0 146 0,0 0-145 16,0 0 145-16,0 0-666 0</inkml:trace>
  <inkml:trace contextRef="#ctx0" brushRef="#br0" timeOffset="38733.01">8489 13611 113 0,'0'0'0'0,"0"0"0"0,0 0 0 0,0 0 2 16,0 0-2-16,0 0 3 0,0 0-3 0,0 0 14 15,0 0-14-15,0 0 15 0,0 0-15 0,0 0 56 16,0 0-56-16,0 0 56 0,0 0-56 0,0 0 68 16,0 0-68-16,0 0 68 0,0 0-68 0,0 0 75 15,0 0-75-15,0 0 75 0,0 0-75 0,0 0 57 16,0 0-57-16,0 0 57 0,-17-5-57 0,17 5 41 15,0 0-41-15,-9-2 42 0,0-1-42 0,9 3 47 16,0 0-47-16,-6-2 47 0,0 2-47 0,6 0 69 16,0 0-69-16,-3 2 69 0,1-1-69 0,2-1 74 0,0 0-74 15,0 5 75-15,0 1-75 0,0-6 72 0,0 0-72 16,5 8 73-16,4 4-73 0,-9-12 73 0,0 0-73 16,16 12 74-16,3 2-74 0,-19-14 38 0,0 0-38 0,24 13 39 15,2 1-39-15,-26-14 31 0,0 0-31 0,30 12 31 16,3-2-31-16,-33-10 7 0,0 0-7 0,30 9 8 15,3-4-8-15,-33-5 10 0,0 0-10 0,35 5 11 16,3-3-11-16,-38-2 8 0,0 0-8 0,35 0 9 16,3-2-9-16,-38 2 3 0,0 0-3 0,38-1 4 15,4-3-4-15,-42 4 12 0,0 0-12 0,37-2 12 16,3-1-12-16,-40 3 14 0,0 0-14 0,38 2 15 16,4 3-15-16,-42-5 24 0,0 0-24 0,42 2 25 15,0-1-25-15,-42-1 7 0,0 0-7 0,47 0 7 16,-4 0-7-16,-43 0 17 0,0 0-17 0,47 0 17 15,0 0-17-15,-47 0 33 0,0 0-33 0,46 2 34 0,-8 0-34 16,-38-2 1-16,0 0-1 0,38 3 2 0,-5 1-2 16,-33-4 2-16,0 0-2 0,30 6 3 0,-7 1-3 0,-23-7 12 15,0 0-12-15,24 11 12 0,-3 2-12 0,-21-13 3 16,0 0-3-16,26 11 3 0,-3-1-3 0,-23-10 2 16,0 0-2-16,24 7 2 0,0 1-2 0,-24-8 10 15,0 0-10-15,23 7 11 0,2 3-11 0,-25-10 0 16,0 0 0-16,26 11 1 0,-5 1-1 0,-21-12 8 15,0 0-8-15,22 12 8 0,3-2-8 0,-25-10 22 16,0 0-22-16,17 10 23 0,-1-1-23 0,-16-9 3 16,0 0-3-16,14 10 3 0,-2-5-3 0,-12-5 7 0,0 0-7 15,12 7 7-15,-3-2-7 0,-9-5 23 0,0 0-23 16,12 4 24-16,-3-1-24 0,-9-3 12 0,0 0-12 16,10 3 12-16,-1-3-12 0,-9 0 10 0,0 0-10 0,10 0 10 15,-1 0-10-15,-9 0 17 0,0 0-17 0,12 0 17 16,2-3-17-16,-14 3 3 0,0 0-3 0,12-2 4 15,2-1-4-15,-14 3 6 0,0 0-6 0,16-4 7 16,-2 1-7-16,-14 3 3 0,0 0-3 0,16-3 3 16,-6-1-3-16,-10 4 2 0,0 0-2 0,10-3 2 15,-1 1-2-15,-9 2 1 0,0 0-1 0,11 0 2 16,1-5-2-16,-12 5 3 0,0 0-3 0,9-2 4 16,-3 0-4-16,-6 2 5 0,0 0-5 0,9-1 6 15,-5-1-6-15,-4 2 3 0,0 0-3 0,5-3 3 16,-2 1-3-16,-3 2 6 0,0 0-6 0,0 0 6 15,2-2-6-15,-2 2 0 0,0 0 0 0,0 0 1 0,4-3-1 16,-4 3 0-16,0 0 0 0,0 0 1 0,0 0-1 16,0 0 2-16,0 0-2 0,0 0 2 0,0 0-2 15,0 0 9-15,0 0-9 0,0 0 10 0,0 0-10 0,0 0 1 16,0 0-1-16,0 0 1 0,0 0-1 0,0 0 1 16,0 0-1-16,0 0 1 0,0 0-1 0,0 0 0 15,0 0 0-15,0 0 0 0,0-4 0 0,0 4-2 16,0 0 2-16,0-3-2 0,0-2 2 0,0 5-6 15,0 0 6-15,3-5-5 0,-1-2 5 0,-2 7-15 16,0 0 15-16,3-5-15 0,1 0 15 0,-4 5-39 16,0 0 39-16,3-4-38 0,3 2 38 0,-6 2-98 0,0 0 98 15,8 0-97-15,-3 2 97 0,-5-2-215 0,0 0 215 16,7 4-214-16,-1 2 214 0,6 5-977 0</inkml:trace>
  <inkml:trace contextRef="#ctx0" brushRef="#br0" timeOffset="46750.03">29086 10710 191 0,'0'0'0'0,"6"0"0"0,2 4 0 0,-8-4 57 16,0 0-57-16,9-4 57 0,3 1-57 0,-12 3 57 0,0 0-57 15,12-5 57-15,1 1-57 0,-13 4 69 0,0 0-69 16,10-5 69-16,0 2-69 0,-10 3 70 0,0 0-70 0,7-2 70 15,0 2-70-15,-7 0 88 0,0 0-88 0,6 2 88 16,-1 0-88-16,-5-2 64 0,0 0-64 0,3 3 65 16,-1 4-65-16,-2-7 55 0,0 0-55 0,2 3 55 15,0 2-55-15,-2-5 51 0,0 0-51 0,1 6 52 16,-1 0-52-16,0-6 37 0,0 0-37 0,0 6 37 16,0-1-37-16,0-5 26 0,0 0-26 0,0 5 26 15,-1-2-26-15,1-3 26 0,0 0-26 0,0 0 26 16,-4 2-26-16,4-2 14 0,0 0-14 0,-3 2 15 15,-1-2-15-15,4 0 1 0,0 0-1 0,-5 0 2 16,0 0-2-16,5 0 1 0,0 0-1 0,-4-4 2 16,2-4-2-16,2 8 0 0,0 0 0 0,2-7 0 15,3-5 0-15,-5 12 0 0,0 0 0 0,7-12 0 0,4 2 0 16,-11 10 13-16,0 0-13 0,12-11 13 0,4 5-13 16,-16 6 25-16,0 0-25 0,15-9 26 0,5 2-26 0,-20 7 0 15,0 0 0-15,17 0 1 0,-1 0-1 16,-16 0 26-16,0 0-26 0,14 4 26 0,-4-1-26 0,-10-3 6 15,0 0-6-15,9 9 6 0,-4-4-6 0,-5-5 4 16,0 0-4-16,3 7 5 0,1-2-5 0,-4-5 32 16,0 0-32-16,0 6 32 0,0 1-32 0,0-7 1 15,0 0-1-15,-2 9 1 0,0-6-1 0,2-3 0 16,0 0 0-16,-1 5 0 0,1-1 0 0,0-4 5 16,0 0-5-16,-2 3 6 0,0-1-6 0,2-2-2 0,0 0 2 15,-3 0-1-15,-3 0 1 0,6 0-6 0,0 0 6 16,-5-2-5-16,0-1 5 0,5 3-9 0,0 0 9 0,-5-5-8 15,0 0 8-15,5 5-9 0,0 0 9 0,-6-7-8 16,3 0 8-16,3 7-24 0,0 0 24 0,0-12-23 16,2-2 23-16,-2 14-30 0,0 0 30 0,3-10-30 15,1 0 30-15,-4 10-2 0,0 0 2 0,3-9-2 16,2 1 2-16,-5 8-1 0,0 0 1 0,4-4-1 16,-1-3 1-16,-3 7 0 0,0 0 0 0,4-1 0 15,-3 1 0-15,-1 0 12 0,0 0-12 0,4 5 12 16,-1 2-12-16,-3-7 17 0,0 0-17 0,4 8 17 15,-2-1-17-15,-2-7 4 0,0 0-4 0,0 10 4 16,0 1-4-16,0-11 14 0,0 0-14 0,0 8 15 16,-2 1-15-16,2-9 14 0,0 0-14 0,-2 6 15 0,2 0-15 15,0-6 3-15,0 0-3 0,-2 3 4 0,2 0-4 16,0-3 13-16,0 0-13 0,0 0 14 0,-5 4-14 16,5-4-1-16,0 0 1 0,-2-5-1 0,2 0 1 15,0 5-10-15,0 0 10 0,2-9-10 0,3-5 10 16,-5 14-10-16,0 0 10 0,4-10-9 0,1-5 9 0,-5 15-26 15,0 0 26-15,4-9-26 0,1-3 26 0,-5 12-6 16,0 0 6-16,3-7-6 0,-1 0 6 0,-2 7-5 16,0 0 5-16,2-1-4 0,-2-4 4 0,0 5-13 15,0 0 13-15,0 0-13 0,0 0 13 0,0 0-55 16,0 0 55-16,-2 5-55 0,0 2 55 0,2-7-174 16,0 0 174-16,2 12-173 0,2 3 173 0,1 12-689 15</inkml:trace>
  <inkml:trace contextRef="#ctx0" brushRef="#br0" timeOffset="48641.46">29079 10734 180 0,'0'0'0'0,"0"0"0"0,18-8 0 0,-18 8 44 0,0 0-44 0,14-9 45 15,3-3-45-15,-17 12 2 0,0 0-2 0,19-12 3 16,2 0-3-16,-21 12 5 0,0 0-5 0,19-10 6 16,1-5-6-16,-20 15 7 0,0 0-7 0,15-9 8 15,-1 1-8-15,-14 8 30 0,0 0-30 0,12-4 30 16,-1 4-30-16,-11 0 45 0,0 0-45 0,10 2 46 15,-1 0-46-15,-9-2 34 0,0 0-34 0,9 1 35 16,-2 3-35-16,-7-4 40 0,0 0-40 0,7 3 40 16,-2 1-40-16,-5-4 40 0,0 0-40 0,3 3 40 15,1-1-40-15,-4-2 45 0,0 0-45 0,2 3 46 16,-1 1-46-16,-1-4 58 0,0 0-58 0,-3 3 58 0,-2 2-58 16,5-5 44-16,0 0-44 0,-6 5 44 0,-1-1-44 15,7-4 32-15,0 0-32 0,-8 3 32 0,-3 1-32 16,11-4 8-16,0 0-8 0,-14 1 8 0,-1 1-8 15,15-2 6-15,0 0-6 0,-16 0 6 0,2-2-6 0,14 2 13 16,0 0-13-16,-14-1 14 0,0-3-14 0,14 4 8 16,0 0-8-16,-12-2 8 0,3-1-8 0,9 3 15 15,0 0-15-15,-9-2 15 0,3 1-15 0,6 1 3 16,0 0-3-16,-4 0 4 0,6-4-4 0,-2 4 3 16,0 0-3-16,3-5 3 0,6 2-3 0,-9 3 1 15,0 0-1-15,7-7 2 0,2 2-2 0,-9 5 4 16,0 0-4-16,7-4 4 0,0 1-4 0,-7 3 30 15,0 0-30-15,5 0 30 0,0 3-30 0,-5-3 1 0,0 0-1 16,5 2 2-16,0 3-2 0,-5-5 6 0,0 0-6 16,7 5 6-16,0 0-6 0,-7-5 8 0,0 0-8 0,7 7 9 15,-1-3-9-15,-6-4 3 0,0 0-3 0,3 1 3 16,1 3-3-16,-4-4 12 0,0 0-12 0,0 0 12 16,1 3-12-16,-1-3 3 0,0 0-3 0,0 0 4 15,0 0-4-15,0 0 2 0,0 0-2 0,0 0 2 16,-3 4-2-16,3-4 0 0,0 0 0 0,-4 1 0 15,1-1 0-15,3 0 0 0,0 0 0 0,-5 0 0 16,-2-1 0-16,7 1 0 0,0 0 0 0,-7 0 0 16,-2-6 0-16,9 6 1 0,0 0-1 0,-9-3 1 15,2 0-1-15,7 3 0 0,0 0 0 0,-7-7 0 16,0 2 0-16,7 5 0 0,0 0 0 0,-5-4 1 16,2-1-1-16,3 5-1 0,0 0 1 0,0 0-1 15,-4-2 1-15,4 2-2 0,0 0 2 0,0 0-1 0,0 0 1 16,0 0-2-16,0 0 2 0,0 0-1 0,0 0 1 15,0 0-1-15,0 0 1 0,0 0-1 0,0 0 1 16,0 0-9-16,0 0 9 0,0 0-8 0,4-1 8 0,-4 1-1 16,0 0 1-16,3-2 0 0,1 0 0 0,-4 2 0 15,0 0 0-15,3 0 0 0,1 0 0 0,-4 0-1 16,0 0 1-16,3 0 0 0,-1 2 0 0,-2-2-20 16,0 0 20-16,0 0-20 0,5 5 20 0,-5-5-173 15,0 0 173-15,2 5-173 0,1 0 173 0,3 6-561 16</inkml:trace>
  <inkml:trace contextRef="#ctx0" brushRef="#br0" timeOffset="51449.44">10871 13520 113 0,'0'0'0'0,"10"0"0"0,8 0 0 0,-18 0 43 16,0 0-43-16,8-3 43 0,-4 1-43 0,-4 2 33 15,0 0-33-15,7-4 33 0,0-1-33 0,-7 5 25 16,0 0-25-16,12-7 26 0,2 1-26 0,-14 6 10 16,0 0-10-16,21-7 10 0,0 2-10 0,-21 5 1 15,0 0-1-15,26-4 2 0,2 2-2 0,-28 2 10 16,0 0-10-16,29 2 11 0,3 3-11 0,-32-5 49 0,0 0-49 16,33 7 49-16,-2 0-49 0,-31-7 48 0,0 0-48 15,33 12 49-15,0 3-49 0,-33-15 37 0,0 0-37 16,32 16 38-16,1-1-38 0,-33-15 10 0,0 0-10 0,38 17 11 15,4-5-11-15,-42-12 38 0,0 0-38 0,42 12 38 16,5-1-38-16,-47-11 18 0,0 0-18 0,47 8 18 16,3 1-18-16,-50-9 35 0,0 0-35 0,44 7 36 15,1 1-36-15,-45-8 30 0,0 0-30 0,44 7 30 16,-1 2-30-16,-43-9 22 0,0 0-22 0,46 6 23 16,-5 1-23-16,-41-7 41 0,0 0-41 0,44 5 41 15,1 1-41-15,-45-6 32 0,0 0-32 0,47 5 33 16,-3-2-33-16,-44-3 22 0,0 0-22 0,42 2 22 15,-1 0-22-15,-41-2 29 0,0 0-29 0,39 1 29 16,-4 3-29-16,-35-4 20 0,0 0-20 0,34 3 20 16,0 1-20-16,-34-4 18 0,0 0-18 0,33 5 18 15,-4 0-18-15,-29-5 26 0,0 0-26 0,33 5 26 0,2 0-26 16,-35-5 13-16,0 0-13 0,32 5 13 0,-1 0-13 16,-31-5 28-16,0 0-28 0,31 9 28 0,2 0-28 0,-33-9 12 15,0 0-12-15,32 12 12 0,1 1-12 0,-33-13 5 16,0 0-5-16,26 11 5 0,0-1-5 0,-26-10 23 15,0 0-23-15,23 7 24 0,-4 1-24 0,-19-8 0 16,0 0 0-16,21 5 1 0,0 2-1 0,-21-7 0 16,0 0 0-16,17 5 1 0,4 1-1 0,-21-6 0 15,0 0 0-15,21 3 1 0,0-1-1 0,-21-2 0 16,0 0 0-16,17 1 1 0,4-1-1 0,-21 0 0 16,0 0 0-16,21 2 0 0,-3 0 0 0,-18-2 2 0,0 0-2 15,20 2 2-15,1 3-2 0,-21-5 0 0,0 0 0 0,20 1 0 16,0 1 0-16,-20-2 0 0,0 0 0 0,25 2 0 15,-4 0 0-15,-21-2-72 0,0 0 72 0,22 1-72 16,3 3 72-16,-25-4-168 0,0 0 168 0,21-4-167 16,0 1 167-16,19-2-655 0</inkml:trace>
  <inkml:trace contextRef="#ctx0" brushRef="#br0" timeOffset="107117.92">31604 11747 102 0,'0'0'0'0,"0"0"0"16,7 5 0-16,-7-5 11 0,0 0-11 0,5 2 11 16,4-2-11-16,-9 0 18 0,0 0-18 0,10 0 19 15,2-2-19-15,-12 2 34 0,0 0-34 0,16-2 34 0,5 1-34 16,-21 1 28-16,0 0-28 0,24-4 28 0,6-3-28 15,-30 7 23-15,0 0-23 0,31-8 24 0,6-2-24 16,-37 10 35-16,0 0-35 0,38-9 35 0,6-1-35 0,-44 10 30 16,0 0-30-16,41-7 30 0,3-2-30 0,-44 9 32 15,0 0-32-15,40-7 33 0,-2 1-33 0,-38 6 32 16,0 0-32-16,37-6 32 0,-4 0-32 0,-33 6 22 16,0 0-22-16,35-6 22 0,-2 0-22 0,-33 6 18 15,0 0-18-15,37-6 18 0,1 3-18 0,-38 3 18 16,0 0-18-16,40-9 18 0,2 1-18 0,-42 8 8 15,0 0-8-15,42-7 9 0,1-3-9 0,-43 10 9 0,0 0-9 16,42-5 10-16,0-4-10 0,-42 9 1 0,0 0-1 16,42-7 1-16,-1-1-1 0,-41 8 0 0,0 0 0 15,40-7 0-15,1 2 0 0,-41 5-20 0,0 0 20 0,38-4-20 16,-2 1 20-16,-36 3-9 0,0 0 9 0,28 0-9 16,-5 0 9-16,-23 0 7 0,0 0-7 0,19 3 7 15,-1-1-7-15,-18-2 62 0,0 0-62 0,13 5 62 16,-2 0-62-16,-11-5 53 0,0 0-53 0,9 7 54 15,-1 2-54-15,-8-9 51 0,0 0-51 0,9 6 52 16,-2 3-52-16,-7-9 55 0,0 0-55 0,9 12 56 16,1 0-56-16,-10-12 38 0,0 0-38 0,11 14 39 15,1 1-39-15,-12-15 27 0,0 0-27 0,9 16 27 16,-1-3-27-16,-8-13 26 0,0 0-26 0,7 21 26 16,-2 6-26-16,-5-27 8 0,0 0-8 0,7 29 8 15,0 6-8-15,-7-35 10 0,0 0-10 0,6 32 11 0,-1 2-11 16,-5-34 24-16,0 0-24 0,3 43 25 0,1 4-25 15,-4-47 2-15,0 0-2 0,2 47 2 0,-1 3-2 16,-1-50 6-16,0 0-6 0,2 50 7 0,0 1-7 0,-2-51 14 16,0 0-14-16,3 48 15 0,1-2-15 0,-4-46 3 15,0 0-3-15,3 43 4 0,1-3-4 0,-4-40 12 16,0 0-12-16,3 44 13 0,-1 6-13 0,-2-50 8 16,0 0-8-16,0 44 9 0,0 3-9 0,0-47 23 15,0 0-23-15,0 44 24 0,-2 2-24 0,2-46 13 16,0 0-13-16,0 43 13 0,0-3-13 0,0-40 5 15,0 0-5-15,2 36 5 0,0-4-5 0,-2-32-5 16,0 0 5-16,7 38-4 0,1 1 4 0,-8-39-34 0,0 0 34 16,7 40-34-16,2-6 34 0,-9-34-19 0,0 0 19 15,7 38-18-15,2-2 18 0,-9-36-20 0,0 0 20 16,7 34-20-16,0-2 20 0,-7-32-17 0,0 0 17 0,5 30-17 16,0-6 17-16,-5-24-16 0,0 0 16 0,5 24-15 15,-1-6 15-15,-4-18-17 0,0 0 17 0,3 21-16 16,1-4 16-16,-4-17-9 0,0 0 9 0,2 19-9 15,-1 0 9-15,-1-19-10 0,0 0 10 0,0 19-9 16,0 1 9-16,0-20-8 0,0 0 8 0,0 21-8 16,2 1 8-16,-2-22-8 0,0 0 8 0,2 21-8 15,1-3 8-15,-3-18-1 0,0 0 1 0,4 16-1 16,1-4 1-16,-5-12 1 0,0 0-1 0,5 8 2 16,2-2-2-16,-7-6 6 0,0 0-6 0,7 3 6 15,0-3-6-15,-7 0 3 0,0 0-3 0,7-5 4 16,0-4-4-16,-7 9 7 0,0 0-7 0,7-13 7 15,0-5-7-15,-7 18 32 0,0 0-32 0,9-18 32 0,3-6-32 16,-12 24 0-16,0 0 0 0,12-26 0 0,2-2 0 16,-14 28 5-16,0 0-5 0,16-25 6 0,-1-1-6 15,-15 26 9-15,0 0-9 0,16-24 9 0,-2 0-9 0,-14 24 0 16,0 0 0-16,14-19 1 0,-2 2-1 0,-12 17 8 16,0 0-8-16,11-12 8 0,-3 4-8 0,-8 8 7 15,0 0-7-15,7-4 8 0,-2-1-8 0,-5 5 3 16,0 0-3-16,4-2 3 0,-1 2-3 0,-3 0 12 15,0 0-12-15,0 7 13 0,-1 0-13 0,1-7 0 16,0 0 0-16,-4 15 1 0,-3 4-1 0,7-19 3 16,0 0-3-16,-8 26 4 0,-1 3-4 0,9-29 5 15,0 0-5-15,-11 34 6 0,1-1-6 0,10-33 3 0,0 0-3 16,-14 36 3-16,0 2-3 0,14-38 2 0,0 0-2 16,-12 34 2-16,0-2-2 0,12-32 16 0,0 0-16 15,-13 28 17-15,1-6-17 0,12-22 38 0,0 0-38 0,-12 21 38 16,-2-4-38-16,14-17 36 0,0 0-36 0,-16 13 37 15,-1-2-37-15,17-11 50 0,0 0-50 0,-21 3 51 16,-2-6-51-16,23 3 30 0,0 0-30 0,-24-11 30 16,0-4-30-16,24 15 17 0,0 0-17 0,-25-22 17 15,3-6-17-15,22 28-48 0,0 0 48 0,-18-34-47 16,4-7 47-16,14 41-151 0,0 0 151 0,-17-50-150 16,-1-6 150-16,-16-54-1007 0</inkml:trace>
  <inkml:trace contextRef="#ctx0" brushRef="#br0" timeOffset="116741.06">27686 10292 315 0,'0'0'0'0,"1"4"0"0,3 4 0 0,-4-8 64 15,0 0-64-15,0 0 64 0,3 0-64 0,-3 0 42 16,0 0-42-16,0 0 42 0,0 0-42 0,0 0 26 16,0 0-26-16,0 0 26 0,2-6-26 0,-2 6 3 15,0 0-3-15,0 0 4 0,4-6-4 0,-4 6 43 16,0 0-43-16,0 0 44 0,3-1-44 0,-3 1 36 16,0 0-36-16,0 0 36 0,2 3-36 0,-2-3 23 15,0 0-23-15,0 7 24 0,2 5-24 0,-2-12 30 0,0 0-30 16,0 21 30-16,0 4-30 0,0-25 12 0,0 0-12 15,-2 29 13-15,-2 2-13 0,4-31 5 0,0 0-5 16,-3 31 6-16,-2 2-6 0,5-33 39 0,0 0-39 0,-6 37 39 16,1 3-39-16,5-40 26 0,0 0-26 0,-3 37 26 15,-1 1-26-15,4-38 34 0,0 0-34 0,-2 40 35 16,2-6-35-16,0-34 22 0,0 0-22 0,0 36 22 16,0 0-22-16,0-36 10 0,0 0-10 0,2 36 11 15,2-2-11-15,-4-34 11 0,0 0-11 0,3 33 11 16,1-6-11-16,-4-27 8 0,0 0-8 0,3 32 9 15,1 3-9-15,-4-35 8 0,0 0-8 0,3 29 8 16,-1 0-8-16,-2-29 15 0,0 0-15 0,3 27 15 16,3-3-15-16,-6-24 8 0,0 0-8 0,7 26 8 15,-1 1-8-15,-6-27 15 0,0 0-15 0,7 24 16 16,2 2-16-16,-9-26 3 0,0 0-3 0,11 24 4 16,1-3-4-16,-12-21 7 0,0 0-7 0,10 22 7 0,-1-7-7 15,-9-15 13-15,0 0-13 0,9 21 14 0,-2 0-14 16,-7-21 8-16,0 0-8 0,7 22 9 0,-2-5-9 0,-5-17 9 15,0 0-9-15,5 19 9 0,0 0-9 0,-5-19 8 16,0 0-8-16,6 18 8 0,-3 3-8 0,-3-21 0 16,0 0 0-16,4 24 0 0,-1-3 0 0,-3-21 0 15,0 0 0-15,2 27 1 0,-1 4-1 0,-1-31 2 16,0 0-2-16,-1 31 3 0,-3-1-3 0,4-30 0 16,0 0 0-16,-3 33 0 0,-2-2 0 0,5-31 1 15,0 0-1-15,-2 31 2 0,0 0-2 0,2-31 1 16,0 0-1-16,0 25 2 0,0-1-2 0,0-24 1 0,0 0-1 15,2 21 1-15,0-4-1 0,-2-17 1 0,0 0-1 16,3 17 1-16,4-5-1 0,-7-12 0 0,0 0 0 16,9 10 0-16,1-1 0 0,-10-9-6 0,0 0 6 0,11 5-5 15,1-2 5-15,-12-3-9 0,0 0 9 0,12 0-9 16,2-5 9-16,-14 5-16 0,0 0 16 0,9-5-15 16,-4-3 15-16,-5 8-15 0,0 0 15 0,9-11-15 15,3 1 15-15,-12 10 0 0,0 0 0 0,8-17 0 16,1-2 0-16,-9 19 1 0,0 0-1 0,9-19 1 15,0-1-1-15,-9 20 4 0,0 0-4 0,7-16 5 16,0-3-5-16,-7 19 22 0,0 0-22 0,5-15 23 16,0 0-23-16,-5 15 7 0,0 0-7 0,7-14 7 15,0 2-7-15,-7 12 9 0,0 0-9 0,3-12 10 16,1-2-10-16,-4 14 8 0,0 0-8 0,3-12 9 16,-1 0-9-16,-2 12 8 0,0 0-8 0,2-12 8 0,1 4-8 15,-3 8 15-15,0 0-15 0,2-11 15 0,0 6-15 16,-2 5 22-16,0 0-22 0,0-3 23 0,0-1-23 15,0 4 3-15,0 0-3 0,0 0 4 0,0 0-4 0,0 0 13 16,0 0-13-16,-2 4 14 0,0 1-14 0,2-5 15 16,0 0-15-16,-3 7 16 0,-1 3-16 0,4-10 3 15,0 0-3-15,-7 15 4 0,-3 6-4 0,10-21 13 16,0 0-13-16,-17 27 14 0,-4 8-14 0,21-35 3 16,0 0-3-16,-23 37 4 0,-1 6-4 0,24-43 0 15,0 0 0-15,-25 45 1 0,-3 4-1 0,28-49-1 16,0 0 1-16,-24 48 0 0,1 2 0 0,23-50-1 15,0 0 1-15,-19 45 0 0,2-3 0 0,17-42 1 0,0 0-1 16,-16 35 1-16,2-6-1 0,14-29 5 0,0 0-5 16,-10 24 5-16,1-5-5 0,9-19 3 0,0 0-3 15,-5 12 3-15,-2-4-3 0,7-8 6 0,0 0-6 0,-11 2 7 16,-3-6-7-16,14 4 32 0,0 0-32 0,-15-11 32 16,-4-8-32-16,19 19 33 0,0 0-33 0,-20-26 34 15,1-7-34-15,19 33 7 0,0 0-7 0,-19-34 7 16,2-5-7-16,17 39 13 0,0 0-13 0,-20-36 13 15,3-2-13-15,17 38 4 0,0 0-4 0,-19-34 4 16,1 0-4-16,18 34 2 0,0 0-2 0,-17-30 3 16,1-2-3-16,16 32-1 0,0 0 1 0,-12-22 0 15,2-1 0-15,10 23-85 0,0 0 85 0,-7-13-84 16,1 4 84-16,6 9-120 0,0 0 120 0,-17-3-119 16,-6 3 119-16,-17-4-973 0</inkml:trace>
  <inkml:trace contextRef="#ctx0" brushRef="#br0" timeOffset="119833.73">29402 8554 315 0,'0'0'0'0,"8"-5"0"0,8-2 0 0,-16 7 29 16,0 0-29-16,9-4 29 0,-2 3-29 0,-7 1 0 16,0 0 0-16,7 1 1 0,1 3-1 0,-8-4-3 15,0 0 3-15,14 3-2 0,4-1 2 0,-18-2-2 0,0 0 2 16,21 2-1-16,5-1 1 0,-26-1 7 0,0 0-7 16,29 4 7-16,4-4-7 0,-33 0 63 0,0 0-63 15,39 3 63-15,3 4-63 0,-42-7 48 0,0 0-48 16,45 9 48-16,2 2-48 0,-47-11 38 0,0 0-38 0,52 12 39 15,4 4-39-15,-56-16 18 0,0 0-18 0,61 12 18 16,7 0-18-16,-68-12 20 0,0 0-20 0,84 8 20 16,13 1-20-16,-97-9 8 0,0 0-8 0,89 3 9 15,-2-3-9-15,-87 0 9 0,0 0-9 0,87-3 10 16,-2-2-10-16,-85 5 1 0,0 0-1 0,79-7 1 16,-6-2-1-16,-73 9 3 0,0 0-3 0,70-8 3 15,-4-4-3-15,-66 12-1 0,0 0 1 0,63-7 0 16,-4 0 0-16,-59 7-9 0,0 0 9 0,47 0-8 15,-9 4 8-15,-38-4-26 0,0 0 26 0,33 3-25 16,-5 0 25-16,-28-3-87 0,0 0 87 0,23 6-87 16,-7 0 87-16,-16-6-138 0,0 0 138 0,12 4-138 0,-4 1 138 15,13 5-116-15</inkml:trace>
  <inkml:trace contextRef="#ctx0" brushRef="#br0" timeOffset="120779.3">29395 8581 147 0,'0'0'0'0,"5"0"0"0,2 3 0 0,-7-3 80 15,0 0-80-15,5 0 80 0,0 2-80 0,-5-2 76 16,0 0-76-16,6 4 76 0,1-1-76 0,-7-3 58 0,0 0-58 16,10 12 59-16,2 3-59 0,-12-15 37 0,0 0-37 15,14 23 38-15,0 2-38 0,-14-25 26 0,0 0-26 16,14 31 26-16,2 4-26 0,-16-35 9 0,0 0-9 0,12 32 9 15,-2-1-9-15,-10-31 35 0,0 0-35 0,11 24 35 16,-3 0-35-16,-8-24 27 0,0 0-27 0,7 20 27 16,-1-4-27-16,-6-16 44 0,0 0-44 0,7 14 45 15,1-4-45-15,-8-10 25 0,0 0-25 0,11 3 26 16,-1-4-26-16,-10 1 11 0,0 0-11 0,9-4 11 16,0 1-11-16,-9 3 12 0,0 0-12 0,5-9 12 15,-2-1-12-15,-3 10 15 0,0 0-15 0,0-14 15 16,-1-5-15-16,1 19 8 0,0 0-8 0,-7-20 8 15,-2-6-8-15,9 26 0 0,0 0 0 0,-11-24 0 16,-1-7 0-16,12 31-46 0,0 0 46 0,-14-29-45 16,-3-2 45-16,17 31-112 0,0 0 112 0,-19-27-111 0,0-4 111 15,19 31-130-15,0 0 130 0,-21-21-129 0,0 1 129 16,21 20-73-16,0 0 73 0,-23-15-73 0,-1 3 73 16,24 12 1-16,0 0-1 0,-25-7 1 0,3-2-1 0,22 9 32 15,0 0-32-15,-19-3 33 0,5-2-33 0,14 5 54 16,0 0-54-16,-13-2 55 0,6 2-55 0,7 0 67 15,0 0-67-15,0 0 67 0,0-5-67 0,0 5 98 16,0 0-98-16,6-5 98 0,2-1-98 0,-8 6 94 16,0 0-94-16,14-5 95 0,4-3-95 0,-18 8 74 15,0 0-74-15,26-16 74 0,5 1-74 0,-31 15 36 16,0 0-36-16,35-19 36 0,5-2-36 0,-40 21 5 16,0 0-5-16,40-20 6 0,4-2-6 0,-44 22-49 0,0 0 49 15,38-21-48-15,0-3 48 0,-38 24-147 0,0 0 147 16,21-24-147-16,-10-2 147 0,20-22-573 0</inkml:trace>
  <inkml:trace contextRef="#ctx0" brushRef="#br0" timeOffset="130087.7">27910 7247 214 0,'0'0'0'0,"18"-9"0"16,11-5 0-16,-29 14 81 0,0 0-81 0,0-1 82 15,-17 1-82-15,17 0 74 0,0 0-74 0,-12-4 75 16,-2 4-75-16,14 0 75 0,0 0-75 0,-7-3 76 16,3-6-76-16,4 9 62 0,0 0-62 0,2-12 62 15,7 0-62-15,-9 12 47 0,0 0-47 0,9-15 47 16,1-1-47-16,-10 16 32 0,0 0-32 0,10-12 32 16,3 2-32-16,-13 10 23 0,0 0-23 0,8-9 24 15,1 4-24-15,-9 5 16 0,0 0-16 0,7-3 17 16,-2-4-17-16,-5 7 10 0,0 0-10 0,4-2 10 0,-1 2-10 15,-3 0 10-15,0 0-10 0,0 0 10 0,4 9-10 16,-4-9 8-16,0 0-8 0,-7 15 8 0,-4 6-8 16,11-21 23-16,0 0-23 0,-15 22 24 0,-5 4-24 0,20-26 20 15,0 0-20-15,-26 27 20 0,-3 2-20 0,29-29 25 16,0 0-25-16,-28 24 26 0,2-3-26 0,26-21 38 16,0 0-38-16,-25 15 39 0,1-6-39 0,24-9 32 15,0 0-32-15,-24 7 32 0,1-4-32 0,23-3 13 16,0 0-13-16,-21-3 14 0,4-8-14 0,17 11 37 15,0 0-37-15,-14-13 38 0,3-6-38 0,11 19 2 16,0 0-2-16,-2-22 2 0,6 1-2 0,-4 21 7 16,0 0-7-16,7-20 8 0,3 1-8 0,-10 19 3 0,0 0-3 15,11-9 4-15,3 1-4 0,-14 8 6 0,0 0-6 16,14 1 6-16,3 6-6 0,-17-7 0 0,0 0 0 16,14 12 0-16,-2 0 0 0,-12-12-7 0,0 0 7 15,9 16-6-15,-2 2 6 0,-7-18-4 0,0 0 4 0,5 18-4 16,-3 0 4-16,-2-18-3 0,0 0 3 0,0 17-3 15,-4-1 3-15,4-16-6 0,0 0 6 0,-5 15-5 16,-4-3 5-16,9-12-116 0,0 0 116 0,-7 9-115 16,-1 1 115-16,8-10-158 0,0 0 158 0,-19 0-158 15,-9 0 158-15,-19 0-598 0</inkml:trace>
  <inkml:trace contextRef="#ctx0" brushRef="#br0" timeOffset="133646.03">27966 10335 415 0,'0'0'0'0,"0"0"0"0,0 0 0 0,0 0 114 16,0 0-114-16,0 0 115 0,0 0-115 0,0 0 63 0,0 0-63 15,0 0 64-15,0 0-64 0,0 0 39 0,0 0-39 16,0 0 39-16,0 0-39 0,0 0 3 0,0 0-3 15,0 0 4-15,-2-22-4 0,2 22 8 0,0 0-8 0,0-9 9 16,0-4-9-16,0 13 7 0,0 0-7 0,0-9 8 16,-1 4-8-16,1 5 14 0,0 0-14 0,-2-3 15 15,2 1-15-15,0 2 3 0,0 0-3 0,0 0 4 16,-4 7-4-16,4-7 2 0,0 0-2 0,-1 10 3 16,1 5-3-16,0-15 0 0,0 0 0 0,0 16 0 15,1 1 0-15,-1-17 1 0,0 0-1 0,2 14 1 16,2-2-1-16,-4-12 33 0,0 0-33 0,8 8 34 15,5-8-34-15,-13 0 45 0,0 0-45 0,13-3 46 16,5-6-46-16,-18 9 41 0,0 0-41 0,19-15 41 16,4-6-41-16,-23 21 28 0,0 0-28 0,15-19 28 15,3-6-28-15,-18 25 27 0,0 0-27 0,10-21 27 0,-3 1-27 16,-7 20 22-16,0 0-22 0,4-16 23 0,-4 4-23 16,0 12 16-16,0 0-16 0,-4-8 17 0,-1 1-17 0,5 7 10 15,0 0-10-15,-3-5 10 0,-1 3-10 0,4 2-1 16,0 0 1-16,-7 10 0 0,-2 4 0 0,9-14-26 15,0 0 26-15,-8 26-25 0,-1 3 25 0,9-29-38 16,0 0 38-16,-4 29-37 0,3 0 37 0,1-29-39 16,0 0 39-16,1 24-38 0,5-2 38 0,-6-22-26 15,0 0 26-15,8 16-25 0,5-6 25 0,-13-10-5 16,0 0 5-16,14 2-5 0,3-9 5 0,-17 7-2 16,0 0 2-16,16-12-1 0,-1-5 1 0,-15 17-1 0,0 0 1 15,11-19-1-15,-3-2 1 0,-8 21-1 0,0 0 1 16,4-17 0-16,-2 0 0 0,-2 17 0 0,0 0 0 15,-4-15 1-15,-3-1-1 0,7 16 7 0,0 0-7 0,-8-13 7 16,-1 2-7-16,9 11 9 0,0 0-9 0,-7-8 9 16,0 1-9-16,7 7 9 0,0 0-9 0,-5-4 9 15,3 3-9-15,2 1 0 0,0 0 0 0,-5 8 0 16,-2 4 0-16,7-12-5 0,0 0 5 0,-9 16-5 16,0 4 5-16,9-20-16 0,0 0 16 0,-7 19-15 15,2-4 15-15,5-15-10 0,0 0 10 0,-3 12-9 16,-1-5 9-16,4-7-1 0,0 0 1 0,-2 9-1 15,1-7 1-15,1-2 9 0,0 0-9 0,0 0 9 16,-4 0-9-16,4 0 35 0,0 0-35 0,-3-2 36 16,-3-7-36-16,6 9 6 0,0 0-6 0,-5-7 6 0,0 1-6 15,5 6 19-15,0 0-19 0,-5-9 20 16,-2 0-20-16,7 9 14 0,0 0-14 0,-7-10 15 0,0-4-15 16,7 14 4-16,0 0-4 0,-7-10 4 0,0 2-4 0,7 8 0 15,0 0 0-15,-7-9 1 0,-2 2-1 0,9 7-6 16,0 0 6-16,-8-3-5 0,1 1 5 0,7 2-35 15,0 0 35-15,-11 5-34 0,-1 6 34 0,12-11-19 16,0 0 19-16,-11 17-18 0,1 0 18 0,10-17-30 16,0 0 30-16,-7 19-30 0,4-1 30 0,3-18-12 15,0 0 12-15,-2 18-12 0,2-3 12 0,0-15-6 16,0 0 6-16,5 12-5 0,4-2 5 0,-9-10 1 16,0 0-1-16,8 4 1 0,1-4-1 0,-9 0 28 0,0 0-28 15,11-2 28-15,-1 0-28 0,-10 2 48 0,0 0-48 16,11-8 49-16,1-4-49 0,-12 12 57 0,0 0-57 15,14-14 58-15,0-5-58 0,-14 19 33 0,0 0-33 0,10-14 34 16,-1-4-34-16,-9 18 10 0,0 0-10 0,5-16 11 16,-3 3-11-16,-2 13 0 0,0 0 0 0,0-11 1 15,0 3-1-15,0 8-6 0,0 0 6 0,-2-7-6 16,0 3 6-16,2 4-27 0,0 0 27 0,0 0-27 16,-1-1 27-16,1 1-21 0,0 0 21 0,-4 5-21 15,-1 9 21-15,5-14-35 0,0 0 35 0,-5 17-35 16,1 1 35-16,4-18-12 0,0 0 12 0,-3 21-12 15,1 0 12-15,2-21-13 0,0 0 13 0,-2 18-12 16,2-2 12-16,0-16 0 0,0 0 0 0,0 15 0 16,0-6 0-16,0-9 4 0,0 0-4 0,0 8 4 15,0-1-4-15,0-7 24 0,0 0-24 0,-2 5 25 16,1-1-25-16,1-4 21 0,0 0-21 0,-4 3 21 0,1-6-21 16,3 3 25-16,0 0-25 0,-4-2 26 0,-1-3-26 0,5 5 8 15,0 0-8-15,-4-9 8 0,1-3-8 0,3 12 18 16,0 0-18-16,0-15 18 0,3-6-18 0,-3 21 8 15,0 0-8-15,7-20 8 0,2 1-8 0,-9 19 1 16,0 0-1-16,12-21 1 0,2 6-1 0,-14 15 3 16,0 0-3-16,12-14 4 0,2 6-4 0,-14 8 11 15,0 0-11-15,14-5 11 0,0 1-11 0,-14 4 3 16,0 0-3-16,16-3 4 0,3 3-4 0,-19 0 3 16,0 0-3-16,16 0 3 0,-2 3-3 0,-14-3 1 0,0 0-1 15,10 0 2-15,-1 4-2 0,-9-4 0 0,0 0 0 16,7 0 0-16,-4 0 0 0,-3 0 3 0,0 0-3 15,0 0 3-15,0 0-3 0,0 0 6 0,0 0-6 16,0 0 7-16,-5 3-7 0,5-3 3 0,0 0-3 0,-5 4 3 16,-4 1-3-16,9-5 2 0,0 0-2 0,-10 3 3 15,-2 6-3-15,12-9-1 0,0 0 1 0,-13 5 0 16,-1 2 0-16,14-7 0 0,0 0 0 0,-12 5 0 16,2 0 0-16,10-5 7 0,0 0-7 0,-12 5 8 15,1-5-8-15,11 0 9 0,0 0-9 0,-12 0 10 16,0-7-10-16,12 7 16 0,0 0-16 0,-7-10 17 15,2-5-17-15,5 15 23 0,0 0-23 0,-2-16 24 16,5 1-24-16,-3 15 3 0,0 0-3 0,6-19 3 16,2 2-3-16,-8 17 13 0,0 0-13 0,9-12 14 15,3 1-14-15,-12 11 4 0,0 0-4 0,9-3 4 16,0 3-4-16,-9 0 2 0,0 0-2 0,7 3 3 0,0 6-3 16,-7-9-13-16,0 0 13 0,3 10-13 0,0 2 13 15,-3-12-53-15,0 0 53 0,-1 17-53 0,-3 6 53 16,4-23-57-16,0 0 57 0,-7 19-57 0,-3 3 57 0,10-22-34 15,0 0 34-15,-12 19-34 0,-4-4 34 0,16-15-5 16,0 0 5-16,-14 12-5 0,-2-2 5 0,16-10-11 16,0 0 11-16,-15 5-11 0,-3-5 11 0,18 0-8 15,0 0 8-15,-15-5-8 0,1-7 8 0,14 12-15 16,0 0 15-16,-11-15-14 0,4-4 14 0,7 19-1 16,0 0 1-16,-5-24-1 0,3 0 1 0,2 24 9 15,0 0-9-15,0-19 10 0,2 2-10 0,-2 17 46 16,0 0-46-16,5-14 47 0,4 6-47 0,-9 8 39 15,0 0-39-15,10-9 39 0,4 8-39 0,-14 1 10 0,0 0-10 16,14 3 10-16,4 4-10 0,-18-7 32 0,0 0-32 16,17 8 33-16,2 1-33 0,-19-9 9 0,0 0-9 0,16 10 10 15,-2-3-10-15,-14-7 5 0,0 0-5 0,10 9 5 16,-3-4-5-16,-7-5 15 0,0 0-15 0,6 7 15 16,-3-4-15-16,-3-3 32 0,0 0-32 0,3 5 33 15,-1-1-33-15,-2-4 17 0,0 0-17 0,0 3 17 16,0-1-17-16,0-2 12 0,0 0-12 0,0 0 12 15,-5 2-12-15,5-2 18 0,0 0-18 0,-3-2 18 16,-3 0-18-16,6 2 3 0,0 0-3 0,-5-7 4 16,-2-1-4-16,7 8 0 0,0 0 0 0,-5-12 1 15,0 1-1-15,5 11 12 0,0 0-12 0,-2-12 12 16,2 0-12-16,0 12 0 0,0 0 0 0,3-13 1 0,4-1-1 16,-7 14 1-16,0 0-1 0,9-9 1 0,3-3-1 15,-12 12 0-15,0 0 0 0,12-6 1 0,1 2-1 16,-13 4 0-16,0 0 0 0,12-2 1 0,0 2-1 0,-12 0-1 15,0 0 1-15,9 0 0 0,-1 2 0 0,-8-2-7 16,0 0 7-16,6 4-6 0,-1-1 6 0,-5-3-16 16,0 0 16-16,3 3-15 0,-1-1 15 0,-2-2-26 15,0 0 26-15,0 4-25 0,-2-1 25 0,2-3-20 16,0 0 20-16,-5 7-20 0,-2 5 20 0,7-12-46 16,0 0 46-16,-7 7-46 0,0 1 46 0,7-8-50 15,0 0 50-15,-5 9-50 0,0-4 50 0,5-5-54 0,0 0 54 16,-5 5-53-16,-1-3 53 0,6-2-50 0,0 0 50 15,-7 3-50-15,0-3 50 0,7 0-38 0,0 0 38 16,-8-5-38-16,-1-5 38 0,9 10-27 0,0 0 27 16,-7-12-27-16,4 2 27 0,3 10-16 0,0 0 16 0,-4-11-15 15,2 4 15-15,2 7 0 0,0 0 0 0,-1-8 0 16,-1 4 0-16,2 4 6 0,0 0-6 0,-2-5 6 16,2 4-6-16,0 1 26 0,0 0-26 0,0 0 26 15,0 0-26-15,0 0 22 0,0 0-22 0,0 3 22 16,-2 2-22-16,2-5 16 0,0 0-16 0,0 7 17 15,0 2-17-15,0-9 18 0,0 0-18 0,0 10 18 16,2-3-18-16,-2-7 8 0,0 0-8 0,0 8 9 16,2-3-9-16,-2-5 1 0,0 0-1 0,0 7 1 15,0-5-1-15,0-2 3 0,0 0-3 0,0 3 4 16,2-1-4-16,-2-2-6 0,0 0 6 0,3 0-6 16,1-3 6-16,-4 3-85 0,0 0 85 0,3-2-85 15,1 0 85-15,-4 2-153 0,0 0 153 0,5-7-153 0,0 2 153 16,5-8-506-16</inkml:trace>
  <inkml:trace contextRef="#ctx0" brushRef="#br0" timeOffset="136483.11">26579 7080 393 0,'0'0'0'0,"4"21"0"15,1 8 0-15,-5-29 9 0,0 0-9 0,-2 7 9 16,-5-16-9-16,7 9 88 0,0 0-88 0,-5-3 88 16,2-4-88-16,3 7 95 0,0 0-95 0,-4 0 95 15,1 7-95-15,3-7 73 0,0 0-73 0,0 12 74 16,3 8-74-16,-3-20 48 0,0 0-48 0,2 23 48 15,1-3-48-15,-3-20 39 0,0 0-39 0,6 31 40 16,2 2-40-16,-8-33 34 0,0 0-34 0,7 34 34 0,-1-3-34 16,-6-31 7-16,0 0-7 0,7 36 8 0,0 3-8 15,-7-39 12-15,0 0-12 0,8 40 12 0,4 2-12 0,-12-42 8 16,0 0-8-16,11 45 9 0,-2 1-9 0,-9-46 3 16,0 0-3-16,7 43 4 0,0 0-4 0,-7-43 6 15,0 0-6-15,3 36 6 0,0-7-6 0,-3-29 13 16,0 0-13-16,2 26 13 0,0-6-13 0,-2-20 33 15,0 0-33-15,2 17 34 0,-1-1-34 0,-1-16 17 16,0 0-17-16,2 12 17 0,2-2-17 0,-4-10 12 16,0 0-12-16,1 7 12 0,3-2-12 0,-4-5-22 15,0 0 22-15,0 0-22 0,2-3 22 0,-2 3-145 0,0 0 145 16,-2-12-145-16,0-12 145 0,-1-16-698 0</inkml:trace>
  <inkml:trace contextRef="#ctx0" brushRef="#br0" timeOffset="136843.68">26236 7526 1043 0,'0'0'0'0,"21"5"0"16,16 5 0-16,-37-10 136 0,0 0-136 0,0 0 137 15,-19-7-137-15,19 7 109 0,0 0-109 0,-9 0 110 16,-3-3-110-16,12 3 52 0,0 0-52 0,-4 3 52 15,8 1-52-15,-4-4 6 0,0 0-6 0,12 3 6 16,9 1-6-16,-21-4 1 0,0 0-1 0,29 5 2 0,11-2-2 16,-40-3-1-16,0 0 1 0,46 2-1 0,4 5 1 15,-50-7 0-15,0 0 0 0,52 3 1 0,3 2-1 16,-55-5 0-16,0 0 0 0,52 4 1 0,2-4-1 16,-54 0 0-16,0 0 0 0,50 0 0 0,-1 0 0 0,-49 0 0 15,0 0 0-15,47 0 1 0,-3-4-1 0,-44 4 2 16,0 0-2-16,43 0 3 0,-4 0-3 0,-39 0 2 15,0 0-2-15,34-1 2 0,-2-3-2 0,-32 4-43 16,0 0 43-16,22-3-43 0,-8-2 43 0,-14 5-190 16,0 0 190-16,7 1-189 0,-8 6 189 0,1-7-136 15,0 0 136-15,-21 12-135 0,-14 4 135 0,-21 11-603 0</inkml:trace>
  <inkml:trace contextRef="#ctx0" brushRef="#br0" timeOffset="137714.57">26280 9588 348 0,'0'0'0'0,"0"0"0"0,0 0 0 0,0 0 79 16,0 0-79-16,0 0 80 0,0 0-80 0,0 0 80 15,0 0-80-15,0 0 80 0,3 0-80 0,-3 0 72 16,0 0-72-16,7 2 73 0,4 2-73 0,-11-4 54 16,0 0-54-16,15 3 54 0,8 4-54 0,-23-7 45 15,0 0-45-15,31 3 46 0,9 6-46 0,-40-9 36 16,0 0-36-16,44 3 36 0,5 2-36 0,-49-5 39 16,0 0-39-16,49 4 40 0,1-4-40 0,-50 0 15 0,0 0-15 15,51 0 16-15,1 0-16 0,-52 0 13 0,0 0-13 16,50 0 13-16,1 0-13 0,-51 0 17 0,0 0-17 0,50 0 17 15,-1-4-17-15,-49 4 8 0,0 0-8 0,42 0 8 16,-5 0-8-16,-37 0-45 0,0 0 45 0,27 4-44 16,-7-2 44-16,-20-2-128 0,0 0 128 0,1 10-128 15,-11 5 128-15,1 9-601 0</inkml:trace>
  <inkml:trace contextRef="#ctx0" brushRef="#br0" timeOffset="151376.66">22898 7459 91 0,'0'0'0'0,"7"-9"0"0,5-4 0 0,-12 13 1 16,0 0-1-16,4 3 2 0,-4 13-2 0,0-16 1 16,0 0-1-16,0 12 2 0,0 6-2 0,0 11-14 15</inkml:trace>
  <inkml:trace contextRef="#ctx0" brushRef="#br0" timeOffset="152112.01">22928 8384 113 0,'0'0'0'0,"5"-24"0"16,2-14 0-16,-7 38 43 0,0 0-43 0,-3-1 43 16,-6 14-43-16,9-13 15 0,0 0-15 0,-7 12 15 15,-2 4-15-15,9-16 8 0,0 0-8 0,-5 12 8 16,2-2-8-16,3-10 5 0,0 0-5 0,0 3 5 0,1 1-5 15,-1-4 2-15,0 0-2 0,6-2 2 0,4-3-2 16,-10 5 0-16,0 0 0 0,10-9 0 0,3-1 0 16,-13 10 0-16,0 0 0 0,14-8 0 0,-1-4 0 0,-13 12-2 15,0 0 2-15,14-11-1 0,-1 1 1 0,-13 10-2 16,0 0 2-16,12-7-1 0,2-3 1 0,-14 10 0 16,0 0 0-16,7-9 0 0,0 1 0 0,-7 8 0 15,0 0 0-15,7-9 0 0,-4 2 0 0,-3 7-1 16,0 0 1-16,5-6 0 0,-3-3 0 0,-2 9-1 15,0 0 1-15,4-9-1 0,1 1 1 0,-5 8-1 16,0 0 1-16,5-7-1 0,0 0 1 0,-5 7 0 0,0 0 0 16,4-5 0-16,1-2 0 0,-5 7 5 0,0 0-5 15,0-5 6-15,2 0-6 0,-2 5 9 0,0 0-9 16,1-4 9-16,-1 3-9 0,0 1 9 0,0 0-9 0,0 0 9 16,0 0-9-16,0 0 8 0,0 0-8 0,0 0 8 15,2 3-8-15,-2-3 3 0,0 0-3 0,0 0 4 16,4 4-4-16,-4-4 12 0,0 0-12 0,0 3 12 15,0 2-12-15,0-5 14 0,0 0-14 0,0 10 15 16,-4 2-15-16,4-12 3 0,0 0-3 0,-2 18 4 16,1 7-4-16,1-25 3 0,0 0-3 0,-2 24 3 15,2 0-3-15,0-24 5 0,0 0-5 0,0 31 6 16,-5 2-6-16,5-33 2 0,0 0-2 0,-4 30 3 16,-1-2-3-16,5-28 1 0,0 0-1 0,-5 20 2 15,0-1-2-15,5-19 16 0,0 0-16 0,-6 16 17 16,1-4-17-16,5-12 3 0,0 0-3 0,-3 5 3 0,-6-2-3 15,9-3 13-15,0 0-13 0,-9-8 13 0,-1-11-13 16,10 19 24-16,0 0-24 0,-12-21 25 0,-1-6-25 16,13 27 6-16,0 0-6 0,-19-28 7 0,-3-4-7 0,22 32-33 15,0 0 33-15,-25-28-32 0,-8 1 32 0,33 27-64 16,0 0 64-16,-33-15-63 0,-4 4 63 0,-32-14-178 16</inkml:trace>
  <inkml:trace contextRef="#ctx0" brushRef="#br0" timeOffset="160969.68">21132 8389 102 0,'0'0'0'0,"-4"-3"0"0,-3-4 0 0,7 7 11 16,0 0-11-16,-1-4 11 0,1 3-11 0,0 1 28 15,0 0-28-15,0-2 28 0,0-1-28 0,0 3 37 0,0 0-37 16,0-6 37-16,0 3-37 0,0 3 54 0,0 0-54 0,0-7 55 15,0 0-55-15,0 7 54 0,0 0-54 0,1-5 54 16,1-3-54-16,-2 8 33 0,0 0-33 0,5-7 34 16,2 2-34-16,-7 5 34 0,0 0-34 0,9-4 35 15,3 4-35-15,-12 0 8 0,0 0-8 0,9 0 8 16,3 0-8-16,-12 0 5 0,0 0-5 0,11 4 6 16,-3 1-6-16,-8-5 3 0,0 0-3 0,7 7 4 15,-2-2-4-15,-5-5 0 0,0 0 0 0,4 7 0 16,-2 0 0-16,-2-7 4 0,0 0-4 0,1 8 4 15,-1-3-4-15,0-5 37 0,0 0-37 0,0 7 37 16,0-2-37-16,0-5 28 0,0 0-28 0,0 7 28 16,-1-5-28-16,1-2 34 0,0 0-34 0,-2 3 34 15,0-1-34-15,2-2 38 0,0 0-38 0,0 0 38 0,-3 5-38 16,3-5 33-16,0 0-33 0,-4 0 33 0,1 0-33 16,3 0 22-16,0 0-22 0,-4-3 23 0,3-1-23 15,1 4 41-15,0 0-41 0,-6-5 42 0,5 0-42 0,1 5 38 16,0 0-38-16,-2-4 38 0,2 1-38 0,0 3 15 15,0 0-15-15,0 0 16 0,0 0-16 0,0 0 7 16,0 0-7-16,0 3 8 0,0 3-8 0,0-6-9 16,0 0 9-16,0 10-8 0,0 7 8 0,0-17-131 15,0 0 131-15,0 12-131 0,0 0 131 0,0 14-628 16</inkml:trace>
  <inkml:trace contextRef="#ctx0" brushRef="#br0" timeOffset="169107.48">19048 6361 124 0,'0'0'0'0,"12"-7"0"0,9-5 0 0,-21 12 55 0,0 0-55 16,0 3 56-16,-12 13-56 0,12-16 47 0,0 0-47 16,-9 12 48-16,1 0-48 0,8-12 32 0,0 0-32 15,-9 8 33-15,0-1-33 0,9-7 40 0,0 0-40 16,-5 5 40-16,2-1-40 0,3-4 15 0,0 0-15 0,-4 0 15 16,2 3-15-16,2-3 13 0,0 0-13 0,0 0 13 15,0 0-13-15,0 0 4 0,0 0-4 0,0 0 5 16,2-8-5-16,-2 8 3 0,0 0-3 0,4-7 3 15,1-2-3-15,-5 9 0 0,0 0 0 0,5-8 0 16,2-3 0-16,-7 11 1 0,0 0-1 0,2-8 1 16,1-4-1-16,-3 12 3 0,0 0-3 0,4-7 4 15,-4-2-4-15,0 9 2 0,0 0-2 0,0-10 2 16,0 5-2-16,0 5 5 0,0 0-5 0,0-9 6 16,0 3-6-16,0 6 22 0,0 0-22 0,0-6 22 15,0 3-22-15,0 3 12 0,0 0-12 0,0-3 13 0,1 3-13 16,-1 0 18-16,0 0-18 0,0 0 18 0,6-4-18 15,-6 4 8-15,0 0-8 0,0 0 9 0,5 4-9 16,-5-4 16-16,0 0-16 0,0 0 17 0,2 3-17 0,-2-3 22 16,0 0-22-16,0 0 23 0,0 2-23 0,0-2 22 15,0 0-22-15,0 0 23 0,-2 3-23 0,2-3 39 16,0 0-39-16,0 4 40 0,-4-1-40 0,4-3 22 16,0 0-22-16,-1 3 22 0,-1 1-22 0,2-4 18 15,0 0-18-15,-2 5 19 0,2-2-19 0,0-3 40 16,0 0-40-16,-2 4 41 0,2 1-41 0,0-5 6 15,0 0-6-15,-1 3 7 0,1 1-7 0,0-4 30 0,0 0-30 16,-4 8 30-16,1-2-30 0,3-6 10 0,0 0-10 16,-2 6 11-16,-3 0-11 0,5-6-127 0,0 0 127 15,-4 6-127-15,1-2 127 0,3-4-150 0,0 0 150 0,-2 5-150 16,4 2 150-16,-2 1-350 0</inkml:trace>
  <inkml:trace contextRef="#ctx0" brushRef="#br0" timeOffset="177048.48">27292 9506 113 0,'0'0'0'0,"0"10"0"0,2 11 0 0,-2-21 71 16,0 0-71-16,5 5 71 0,5-1-71 0,-10-4 61 16,0 0-61-16,7 6 62 0,0 3-62 0,-7-9 54 15,0 0-54-15,4 17 54 0,-4 9-54 0,0-26 46 16,0 0-46-16,-4 36 47 0,1 7-47 0,3-43 42 0,0 0-42 16,-4 51 42-16,1 4-42 0,3-55 46 0,0 0-46 0,-2 63 46 15,2 9-46-15,0-72 46 0,0 0-46 0,5 93 47 16,6 16-47-16,-11-109 36 0,0 0-36 0,12 112 37 15,7 6-37-15,-19-118 26 0,0 0-26 0,21 111 26 16,2-1-26-16,-23-110 45 0,0 0-45 0,26 99 46 16,2-8-46-16,-28-91 15 0,0 0-15 0,22 82 16 15,-1-8-16-15,-21-74 32 0,0 0-32 0,14 67 32 16,-7-4-32-16,-7-63 36 0,0 0-36 0,5 62 36 16,-3-2-36-16,-2-60 31 0,0 0-31 0,5 56 31 15,4-1-31-15,-9-55 14 0,0 0-14 0,4 38 15 16,-1-14-15-16,-3-24 42 0,0 0-42 0,2 32 43 15,0 3-43-15,-2-35 32 0,0 0-32 0,3 36 32 16,2 3-32-16,-5-39 13 0,0 0-13 0,2 31 13 0,3-4-13 16,-5-27 32-16,0 0-32 0,5 21 32 0,1-2-32 15,-6-19 10-15,0 0-10 0,5 15 10 0,0-3-10 0,-5-12 19 16,0 0-19-16,5 9 20 0,2-3-20 16,-7-6 1-16,0 0-1 0,9 0 1 0,1-3-1 0,-10 3 3 15,0 0-3-15,9-12 4 0,2-3-4 0,-11 15 6 16,0 0-6-16,12-23 6 0,0-1-6 0,-12 24 22 15,0 0-22-15,16-29 22 0,1-5-22 0,-17 34 13 16,0 0-13-16,19-39 13 0,2-4-13 0,-21 43 18 16,0 0-18-16,21-45 18 0,2-1-18 0,-23 46 8 15,0 0-8-15,21-45 9 0,0 3-9 0,-21 42 1 16,0 0-1-16,17-40 1 0,-3 4-1 0,-14 36 9 0,0 0-9 16,14-31 9-16,-2 1-9 0,-12 30 3 0,0 0-3 15,12-24 3-15,-1 0-3 0,-11 24 2 0,0 0-2 16,8-16 2-16,-1 1-2 0,-7 15 10 0,0 0-10 0,4-9 10 15,-2 2-10-15,-2 7 0 0,0 0 0 0,0-5 1 16,0 5-1-16,0 0 0 0,0 0 0 0,-7 9 0 16,-6 11 0-16,13-20 0 0,0 0 0 0,-12 28 0 15,-3 8 0-15,15-36-3 0,0 0 3 0,-18 41-2 16,-1 7 2-16,19-48 0 0,0 0 0 0,-21 48 0 16,0 5 0-16,21-53-5 0,0 0 5 0,-21 55-5 15,-1 1 5-15,22-56-3 0,0 0 3 0,-20 46-3 16,3-4 3-16,17-42-1 0,0 0 1 0,-16 34 0 15,4-8 0-15,12-26 0 0,0 0 0 0,-12 20 1 16,3-3-1-16,9-17 3 0,0 0-3 0,-10 9 4 16,1-2-4-16,9-7 13 0,0 0-13 0,-14-4 14 0,-2-6-14 15,16 10 23-15,0 0-23 0,-19-17 24 0,-3-7-24 16,22 24 22-16,0 0-22 0,-25-28 22 0,-3-1-22 16,28 29 9-16,0 0-9 0,-29-29 9 0,-3-2-9 0,32 31 5 15,0 0-5-15,-29-29 5 0,1 2-5 0,28 27-46 16,0 0 46-16,-21-21-46 0,5 8 46 0,16 13-102 15,0 0 102-15,-36-35-1218 0,72 70 1218 0</inkml:trace>
  <inkml:trace contextRef="#ctx0" brushRef="#br0" timeOffset="181072.58">26349 12986 203 0,'0'0'0'0,"11"3"0"0,5-1 0 0,-16-2 91 0,0 0-91 16,7-2 92-16,-4-5-92 0,-3 7 64 0,0 0-64 16,4-8 65-16,-1-4-65 0,-3 12 46 0,0 0-46 15,9-16 47-15,-1-3-47 0,-8 19 33 0,0 0-33 0,13-17 33 16,2 2-33-16,-15 15 22 0,0 0-22 0,14-11 22 16,2 3-22-16,-16 8 9 0,0 0-9 0,16-5 10 15,1-2-10-15,-17 7 27 0,0 0-27 0,16-2 27 16,-1 2-27-16,-15 0 2 0,0 0-2 0,16 2 2 15,-2 1-2-15,-14-3 2 0,0 0-2 0,14 5 3 16,-2 6-3-16,-12-11 2 0,0 0-2 0,12 7 2 16,1 3-2-16,-13-10 1 0,0 0-1 0,8 10 1 15,1 2-1-15,-9-12 1 0,0 0-1 0,5 7 1 16,-1 2-1-16,-4-9 7 0,0 0-7 0,1 3 7 16,1 0-7-16,-2-3 32 0,0 0-32 0,-2 6 33 0,-1-5-33 15,3-1 10-15,0 0-10 0,-5 4 10 16,-2-1-10-16,7-3 6 0,0 0-6 0,-9 4 6 0,-3-3-6 15,12-1 9-15,0 0-9 0,-12 0 9 0,-1-1-9 16,13 1 3-16,0 0-3 0,-12-6 3 0,-2 0-3 16,14 6 28-16,0 0-28 0,-10-11 28 0,1-2-28 0,9 13 10 15,0 0-10-15,-5-12 11 0,-2 1-11 0,7 11 19 16,0 0-19-16,-2-12 20 0,6 0-20 0,-4 12 3 16,0 0-3-16,5-8 4 0,0-4-4 0,-5 12 7 15,0 0-7-15,5-7 8 0,2 0-8 0,-7 7 13 16,0 0-13-16,9-2 14 0,0-3-14 0,-9 5 23 15,0 0-23-15,8-2 24 0,3 2-24 0,-11 0 13 0,0 0-13 16,10 2 14-16,1 3-14 0,-11-5 5 16,0 0-5-16,9 4 5 0,-1 4-5 0,-8-8 3 0,0 0-3 15,5 12 4-15,-1 4-4 0,-4-16 6 0,0 0-6 0,0 19 6 16,-2 8-6-16,2-27 2 0,0 0-2 0,-3 24 3 16,-3 2-3-16,6-26 10 0,0 0-10 0,-6 22 11 15,-3-3-11-15,9-19 15 0,0 0-15 0,-12 19 15 16,-2-2-15-16,14-17 8 0,0 0-8 0,-16 13 9 15,0-2-9-15,16-11 9 0,0 0-9 0,-17 7 10 16,-6-4-10-16,23-3 15 0,0 0-15 0,-21-2 15 16,-1-6-15-16,22 8 14 0,0 0-14 0,-18-11 15 15,4-2-15-15,14 13 9 0,0 0-9 0,-5-19 9 16,5-2-9-16,0 21 4 0,0 0-4 0,5-24 4 16,6 2-4-16,-11 22 0 0,0 0 0 0,14-20 1 15,3-1-1-15,-17 21-1 0,0 0 1 0,18-14 0 16,1 4 0-16,-19 10-3 0,0 0 3 0,19-7-3 0,2 2 3 15,-21 5-7-15,0 0 7 0,19 0-7 0,-2 5 7 16,-17-5-15-16,0 0 15 0,14 9-15 0,-1 1 15 16,-13-10-15-16,0 0 15 0,8 15-14 0,-1 3 14 0,-7-18-4 15,0 0 4-15,5 17-4 0,-3 2 4 0,-2-19 0 16,0 0 0-16,0 15 0 0,-3 0 0 0,3-15 6 16,0 0-6-16,-7 14 6 0,-2 0-6 0,9-14 16 15,0 0-16-15,-14 12 17 0,-3 0-17 0,17-12 15 16,0 0-15-16,-18 8 16 0,-1-1-16 0,19-7 34 15,0 0-34-15,-19 0 35 0,-6 0-35 0,25 0 5 16,0 0-5-16,-24-5 5 0,-2-4-5 0,26 9 10 0,0 0-10 16,-21-8 11-16,2-4-11 0,19 12 16 0,0 0-16 15,-16-16 17-15,4-1-17 0,12 17 3 0,0 0-3 16,-9-15 3-16,4-2-3 0,5 17 2 0,0 0-2 0,-2-12 3 16,6 2-3-16,-4 10 5 0,0 0-5 0,9-9 5 15,4 6-5-15,-13 3 0 0,0 0 0 0,14-6 1 16,4 5-1-16,-18 1 2 0,0 0-2 0,16 0 2 15,-1 3-2-15,-15-3-1 0,0 0 1 0,12 5 0 16,-1 0 0-16,-11-5-4 0,0 0 4 0,7 7-4 16,-2 0 4-16,-5-7-1 0,0 0 1 0,5 7 0 15,-5-2 0-15,0-5-1 0,0 0 1 0,2 7 0 16,-2-5 0-16,0-2-1 0,0 0 1 0,-2 5 0 16,-6 2 0-16,8-7 0 0,0 0 0 0,-9 7 1 15,-2-1-1-15,11-6 7 0,0 0-7 0,-10 4 7 16,1-1-7-16,9-3 4 0,0 0-4 0,-10 2 4 0,1-2-4 15,9 0 21-15,0 0-21 0,-2-4 21 0,2-1-21 16,0 5 0-16,0 0 0 0,4-8 1 0,5-2-1 16,-9 10 3-16,0 0-3 0,10-9 4 0,2-3-4 0,-12 12 2 15,0 0-2-15,11-10 2 0,1 1-2 0,-12 9-1 16,0 0 1-16,10-5 0 0,-3 2 0 0,-7 3 1 16,0 0-1-16,7 0 1 0,0-4-1 0,-7 4 3 15,0 0-3-15,4 0 4 0,1 4-4 0,-5-4 0 16,0 0 0-16,0 0 1 0,2 3-1 0,-2-3 2 15,0 0-2-15,1 3 3 0,-1 3-3 0,0-6 10 16,0 0-10-16,0 1 11 0,0 3-11 0,0-4-1 16,0 0 1-16,0 3-1 0,-1 1 1 0,1-4 0 0,0 0 0 15,-2 3 0-15,2 0 0 0,0-3-2 0,0 0 2 16,0 4-1-16,0-2 1 0,0-2-5 0,0 0 5 0,0 0-5 16,0 3 5-16,0-3-1 0,0 0 1 0,0 0 0 15,-4 0 0-15,4 0-6 0,0 0 6 0,0 0-6 16,-3 2 6-16,3-2-33 0,0 0 33 0,0 0-32 15,-2 3 32-15,2-3-79 0,0 0 79 0,0 0-79 16,0 4 79-16,0-4-171 0,0 0 171 0,0 0-170 16,-2 3 170-16,1 0-681 0</inkml:trace>
  <inkml:trace contextRef="#ctx0" brushRef="#br0" timeOffset="194494.26">27910 15632 214 0,'0'0'0'0,"0"0"0"0,0 0 0 16,0 0 70-16,0 0-70 0,0 0 71 0,0 0-71 0,0 0 49 15,0 0-49-15,0 0 50 0,0 0-50 0,0 0 41 16,0 0-41-16,0 0 41 0,18-20-41 0,-18 20 27 15,0 0-27-15,10-11 27 0,1 3-27 0,-11 8 15 16,0 0-15-16,10-7 16 0,-1 4-16 0,-9 3 11 16,0 0-11-16,9 0 11 0,1 5-11 0,-10-5 10 15,0 0-10-15,9 5 10 0,-2 2-10 0,-7-7 3 16,0 0-3-16,5 7 4 0,0-1-4 0,-5-6 19 0,0 0-19 16,4 7 20-16,-3-2-20 0,-1-5 43 0,0 0-43 15,2 6 43-15,-2-3-43 0,0-3 54 0,0 0-54 16,0 3 55-16,-2 1-55 0,2-4 43 0,0 0-43 0,0 0 44 15,-3 3-44-15,3-3 37 0,0 0-37 0,-5 2 38 16,-1-2-38-16,6 0 34 0,0 0-34 0,-8 0 35 16,-1-2-35-16,9 2 43 0,0 0-43 0,-9-3 44 15,-1-4-44-15,10 7 40 0,0 0-40 0,-7-5 40 16,0-2-40-16,7 7 17 0,0 0-17 0,-2-7 17 16,2 2-17-16,0 5 37 0,0 0-37 0,2-7 38 15,1 4-38-15,-3 3 6 0,0 0-6 0,6-2 6 16,-1 4-6-16,-5-2 11 0,0 0-11 0,7 3 11 15,0 4-11-15,-7-7 9 0,0 0-9 0,7 7 9 16,0 0-9-16,-7-7 15 0,0 0-15 0,5 7 15 16,-2-2-15-16,-3-5 3 0,0 0-3 0,2 7 4 0,0-1-4 15,-2-6 12-15,0 0-12 0,-2 6 13 0,0 0-13 16,2-6 15-16,0 0-15 0,-1 6 15 0,-1-1-15 16,2-5 3-16,0 0-3 0,-4 3 4 0,1 1-4 0,3-4 7 15,0 0-7-15,-7 1 8 0,-2-2-8 0,9 1 3 16,0 0-3-16,-8-2 3 0,-1-2-3 0,9 4 0 15,0 0 0-15,-7-1 0 0,0-3 0 0,7 4 0 16,0 0 0-16,-5-1 0 0,1 1 0 0,4 0-8 16,0 0 8-16,0 0-8 0,-3 1 8 0,3-1-5 15,0 0 5-15,0 0-4 0,3 4 4 0,-3-4-8 16,0 0 8-16,4 1-7 0,3 1 7 0,-7-2-15 16,0 0 15-16,7 0-14 0,0 0 14 0,-7 0-1 0,0 0 1 15,7 2-1-15,-2 0 1 0,-5-2-1 0,0 0 1 16,3 1 0-16,1 3 0 0,-4-4-1 0,0 0 1 0,0 5 0 15,0 0 0-15,0-5 2 0,0 0-2 0,-5 10 2 16,-6 6-2-16,11-16 0 0,0 0 0 0,-12 15 0 16,-2 6 0-16,14-21 0 0,0 0 0 0,-17 15 0 15,-4 4 0-15,21-19-65 0,0 0 65 0,-19 14-65 16,1-4 65-16,18-10-104 0,0 0 104 0,-23-2-104 16,-1-10 104-16,-23-2-796 0</inkml:trace>
  <inkml:trace contextRef="#ctx0" brushRef="#br0" timeOffset="197377.73">27123 12979 147 0,'0'0'0'0,"9"-2"0"16,5-7 0-16,-14 9 35 0,0 0-35 0,7-3 35 0,-2 0-35 15,-5 3 1-15,0 0-1 0,3 0 1 0,-1-4-1 16,-2 4 0-16,0 0 0 0,0 0 0 0,0-5 0 15,0 5-12-15,0 0 12 0,0-3-12 0,2-3 12 0,-2 6 0 16,0 0 0-16,2-5 0 0,1 0 0 0,-3 5-1 16,0 0 1-16,5-5 0 0,0 2 0 0,-5 3 0 15,0 0 0-15,7-4 0 0,0 4 0 0,-7 0 0 16,0 0 0-16,9-3 0 0,0 3 0 0,-9 0 0 16,0 0 0-16,9 3 0 0,1-3 0 0,-10 0 0 15,0 0 0-15,9 2 0 0,-1 1 0 0,-8-3 0 16,0 0 0-16,7 4 0 0,-1 3 0 0,-6-7 0 0,0 0 0 15,5 3 0-15,-2 2 0 0,-3-5 0 0,0 0 0 16,4 5 1-16,-2-1-1 0,-2-4 8 0,0 0-8 0,1 3 8 16,-1 1-8-16,0-4 34 0,0 0-34 0,0 0 34 15,-1 1-34-15,1-1 62 0,0 0-62 0,-6 4 63 16,-1 1-63-16,7-5 72 0,0 0-72 0,-8 5 72 16,-1 0-72-16,9-5 55 0,0 0-55 0,-11 4 56 15,1-1-56-15,10-3 36 0,0 0-36 0,-12-5 36 16,0-2-36-16,12 7 10 0,0 0-10 0,-13-10 10 15,3-2-10-15,10 12 19 0,0 0-19 0,-7-12 20 16,2 0-20-16,5 12 7 0,0 0-7 0,-4-9 8 16,4 1-8-16,0 8 3 0,0 0-3 0,2-4 4 15,3-3-4-15,-5 7 7 0,0 0-7 0,5-1 7 16,1-1-7-16,-6 2 0 0,0 0 0 0,5 2 1 16,2-1-1-16,-7-1 0 0,0 0 0 0,5 7 1 0,2-2-1 15,-7-5-1-15,0 0 1 0,4 7 0 0,-1 2 0 16,-3-9-1-16,0 0 1 0,2 10 0 0,0 0 0 0,-2-10 0 15,0 0 0-15,0 11 0 0,0-3 0 0,0-8 5 16,0 0-5-16,-2 10 5 0,0-1-5 0,2-9 23 16,0 0-23-16,-3 10 24 0,-3-1-24 0,6-9 3 15,0 0-3-15,-7 10 3 0,-3 0-3 0,10-10 7 16,0 0-7-16,-7 5 8 0,0 2-8 0,7-7 3 16,0 0-3-16,-7 4 4 0,-2-4-4 0,9 0 5 15,0 0-5-15,-8-5 6 0,1-4-6 0,7 9 3 16,0 0-3-16,-6-12 3 0,5-3-3 0,1 15 1 0,0 0-1 15,1-17 2-15,6-2-2 0,-7 19 4 0,0 0-4 16,9-17 5-16,3-4-5 0,-12 21 2 0,0 0-2 16,14-19 2-16,4 0-2 0,-18 19 0 0,0 0 0 0,15-12 0 15,3 4 0-15,-18 8 0 0,0 0 0 0,15-4 0 16,-1 4 0-16,-14 0 0 0,0 0 0 0,13 4 0 16,-3 3 0-16,-10-7 0 0,0 0 0 0,9 6 0 15,-4 1 0-15,-5-7 0 0,0 0 0 0,3 7 0 16,1 0 0-16,-4-7 1 0,0 0-1 0,2 5 1 15,-2 0-1-15,0-5 3 0,0 0-3 0,-2 7 4 16,-3 2-4-16,5-9 13 0,0 0-13 0,-7 8 14 16,-2 3-14-16,9-11 15 0,0 0-15 0,-10 8 15 15,-4 1-15-15,14-9 1 0,0 0-1 0,-13 5 1 16,1 0-1-16,12-5 1 0,0 0-1 0,-15 0 1 16,2-5-1-16,13 5 0 0,0 0 0 0,-10-7 0 0,-1-3 0 15,11 10-2-15,0 0 2 0,-7-9-1 0,2 1 1 16,5 8 0-16,0 0 0 0,-3-12 0 0,3 0 0 15,0 12 0-15,0 0 0 0,3-9 0 0,2 2 0 0,-5 7-2 16,0 0 2-16,7-5-1 0,4 5 1 0,-11 0-5 16,0 0 5-16,10 2-5 0,1 3 5 0,-11-5-3 15,0 0 3-15,10 5-3 0,-1 0 3 0,-9-5-2 16,0 0 2-16,9 9-2 0,-2 1 2 0,-7-10 0 16,0 0 0-16,5 10 0 0,0 2 0 0,-5-12 1 15,0 0-1-15,2 11 1 0,0-3-1 0,-2-8 5 16,0 0-5-16,0 7 5 0,0 0-5 0,0-7 3 15,0 0-3-15,0 5 3 0,-2-2-3 0,2-3 2 0,0 0-2 16,-2 4 2-16,0-1-2 0,2-3 1 0,0 0-1 16,-3 2 2-16,-2 0-2 0,5-2 3 0,0 0-3 15,-7 0 4-15,-2-2-4 0,9 2 6 0,0 0-6 0,-9-3 6 16,2-4-6-16,7 7 0 0,0 0 0 0,-5-9 1 16,3-3-1-16,2 12 3 0,0 0-3 0,2-12 3 15,3-3-3-15,-5 15 0 0,0 0 0 0,6-14 0 16,2 2 0-16,-8 12-1 0,0 0 1 0,5-10 0 15,4 3 0-15,-9 7-1 0,0 0 1 0,7-5-1 16,0 1 1-16,-7 4-1 0,0 0 1 0,7-1-1 16,-2 2 1-16,-5-1-4 0,0 0 4 0,6 2-3 15,-1 3 3-15,-5-5-2 0,0 0 2 0,5 4-2 16,-2 1 2-16,-3-5-2 0,0 0 2 0,4 5-1 16,1 0 1-16,-5-5-1 0,0 0 1 0,4 5-1 15,-3 0 1-15,-1-5 0 0,0 0 0 0,2 5 0 0,0 1 0 16,-2-6 0-16,0 0 0 0,0 1 0 0,0 1 0 15,0-2 0-15,0 0 0 0,0 0 0 0,-2 3 0 0,2-3 0 16,0 0 0-16,0 0 1 0,-3 2-1 0,3-2 0 16,0 0 0-16,0 0 0 0,-4 4 0 0,4-4 2 15,0 0-2-15,0 0 2 0,-5 0-2 0,5 0 1 16,0 0-1-16,-4 1 2 0,3 1-2 0,1-2 1 16,0 0-1-16,-4 0 2 0,2 0-2 0,2 0 0 15,0 0 0-15,0 0 0 0,-3 0 0 0,3 0-2 16,0 0 2-16,0 0-1 0,0 0 1 0,0 0-11 15,0 0 11-15,0 0-11 0,3 0 11 0,-3 0-4 0,0 0 4 16,4 0-4-16,-1 0 4 0,-3 0-3 0,0 0 3 16,4 0-3-16,-1 2 3 0,-3-2 0 0,0 0 0 15,4 1 0-15,-2 1 0 0,-2-2 3 0,0 0-3 0,0 0 4 16,3 4-4-16,-3-4 22 0,0 0-22 0,0 0 23 16,2 3-23-16,-2-3 14 0,0 0-14 0,0 0 15 15,0 0-15-15,0 0 18 0,0 0-18 0,0 0 18 16,0 0-18-16,0 0 15 0,0 0-15 0,0 0 15 15,0 0-15-15,0 0 9 0,0 0-9 0,0 0 10 16,0 0-10-16,0 0 9 0,0 0-9 0,0 0 10 16,3 2-10-16,-3-2 8 0,0 0-8 0,0 0 8 15,4 0-8-15,-4 0 3 0,0 0-3 0,0 0 4 16,0 0-4-16,0 0 0 0,0 0 0 0,0 0 1 16,0 0-1-16,0 0 1 0,0 0-1 0,0 0 2 15,5 0-2-15,-5 0 0 0,0 0 0 0,4 0 0 0,1 0 0 16,-5 0 3-16,0 0-3 0,5 0 4 0,0 1-4 15,-5-1 13-15,0 0-13 0,4 2 13 0,-1-2-13 16,-3 0 15-16,0 0-15 0,0 0 15 0,0 0-15 0,0 0 1 16,0 0-1-16,0 0 2 0,0 0-2 0,0 0-1 15,0 0 1-15,0 0-1 0,0 4 1 0,0-4-163 16,0 0 163-16,0 0-163 0,0 3 163 0,0-3-137 16,0 0 137-16,0 3-468 0,0-6 468 0</inkml:trace>
  <inkml:trace contextRef="#ctx0" brushRef="#br0" timeOffset="201520.29">26856 10390 91 0,'0'0'0'0,"0"0"0"0,23-14 0 0,-23 14 34 16,0 0-34-16,4-5 35 0,-8-5-35 0,4 10 41 15,0 0-41-15,2-10 42 0,0-4-42 0,-2 14 35 16,0 0-35-16,5-15 35 0,5-3-35 0,-10 18 40 0,0 0-40 16,9-18 40-16,3-1-40 0,-12 19 45 0,0 0-45 15,12-16 45-15,2 3-45 0,-14 13 41 0,0 0-41 16,16-16 41-16,0 4-41 0,-16 12 35 0,0 0-35 0,19-10 35 15,0 5-35-15,-19 5 24 0,0 0-24 0,16-4 25 16,-1 4-25-16,-15 0 10 0,0 0-10 0,12 4 10 16,-3 3-10-16,-9-7 11 0,0 0-11 0,7 8 11 15,-3 4-11-15,-4-12 8 0,0 0-8 0,1 12 9 16,-2 4-9-16,1-16 15 0,0 0-15 0,-9 18 15 16,-5 6-15-16,14-24 22 0,0 0-22 0,-14 21 23 15,-2-2-23-15,16-19 14 0,0 0-14 0,-19 15 15 16,-3 1-15-16,22-16 18 0,0 0-18 0,-21 12 18 15,2-2-18-15,19-10 3 0,0 0-3 0,-21 10 4 16,0-6-4-16,21-4 13 0,0 0-13 0,-21 1 14 16,0-2-14-16,21 1 15 0,0 0-15 0,-18-7 15 0,6-5-15 15,12 12 24-15,0 0-24 0,-10-19 25 0,8-5-25 16,2 24 3-16,0 0-3 0,0-21 3 0,5-6-3 16,-5 27 3-16,0 0-3 0,9-24 3 0,5 2-3 0,-14 22 0 15,0 0 0-15,12-17 0 0,0 3 0 0,-12 14-1 16,0 0 1-16,14-9 0 0,0 4 0 0,-14 5-17 15,0 0 17-15,14 0-16 0,-2 4 16 0,-12-4-9 16,0 0 9-16,11 8-9 0,-1 1 9 0,-10-9-10 16,0 0 10-16,7 12-9 0,0 3 9 0,-7-15-9 15,0 0 9-15,4 16-8 0,-1-6 8 0,-3-10-1 16,0 0 1-16,0 10-1 0,-2 0 1 0,2-10-1 0,0 0 1 16,-5 12 0-16,-4 0 0 0,9-12-1 0,0 0 1 15,-12 12 0-15,-2-3 0 0,14-9 0 0,0 0 0 0,-14 9 1 16,2 1-1-16,12-10 3 0,0 0-3 0,-12 5 3 15,0-2-3-15,12-3 6 0,0 0-6 0,-12 0 6 16,-2-5-6-16,14 5 3 0,0 0-3 0,-12-7 4 16,1-1-4-16,11 8 2 0,0 0-2 0,-7-16 2 15,2-6-2-15,5 22 0 0,0 0 0 0,-2-17 0 16,4 2 0-16,-2 15-1 0,0 0 1 0,5-16-1 16,4 1 1-16,-9 15-5 0,0 0 5 0,12-12-4 15,2 3 4-15,-14 9-15 0,0 0 15 0,14-8-14 16,0 4 14-16,-14 4-8 0,0 0 8 0,14 0-8 15,0 4 8-15,-14-4-16 0,0 0 16 0,12 8-15 16,-2-1 15-16,-10-7-15 0,0 0 15 0,9 12-15 16,0 2 15-16,-9-14-9 0,0 0 9 0,8 13-9 15,-1-1 9-15,-7-12 1 0,0 0-1 0,6 12 1 0,-1 0-1 16,-5-12 16-16,0 0-16 0,3 7 17 0,-1-2-17 16,-2-5 16-16,0 0-16 0,2 6 17 0,-2-3-17 15,0-3 1-15,0 0-1 0,0 3 2 0,-2 1-2 0,2-4 0 16,0 0 0-16,-3 2 0 0,-4-1 0 0,7-1-1 15,0 0 1-15,-9 5-1 0,-2-5 1 0,11 0-5 16,0 0 5-16,-12 0-4 0,-2 0 4 0,14 0 0 16,0 0 0-16,-14 0 0 0,2-5 0 0,12 5-1 15,0 0 1-15,-7-7 0 0,4-3 0 0,3 10-1 16,0 0 1-16,2-8 0 0,6-1 0 0,-8 9-6 0,0 0 6 16,11-9-5-16,4 3 5 0,-15 6-4 0,0 0 4 15,14-7-3-15,0 2 3 0,-14 5-7 0,0 0 7 16,12-6-6-16,1 3 6 0,-13 3 0 0,0 0 0 15,8 0 0-15,3-3 0 0,-11 3-1 0,0 0 1 0,3 3 0 16,2-3 0-16,-5 0 0 0,0 0 0 0,4 2 0 16,-2 1 0-16,-2-3 0 0,0 0 0 0,1 4 0 15,1-1 0-15,-2-3 0 0,0 0 0 0,0 3 1 16,0 1-1-16,0-4 6 0,0 0-6 0,0 5 7 16,-2-3-7-16,2-2 4 0,0 0-4 0,-1 3 4 15,1-1-4-15,0-2 3 0,0 0-3 0,0 0 3 16,-2 5-3-16,2-5-1 0,0 0 1 0,0 0 0 15,0 0 0-15,0 0-1 0,0 0 1 0,0 0-1 16,0-5 1-16,0 5 0 0,0 0 0 0,0 0 0 16,-4-4 0-16,4 4 1 0,0 0-1 0,0 0 1 15,-3-3-1-15,3 3 16 0,0 0-16 0,0 0 17 0,-3 0-17 16,3 0 1-16,0 0-1 0,0 0 1 0,0 0-1 16,0 0 0-16,0 0 0 0,0 0 0 0,0 0 0 0,0 0-9 15,0 0 9-15,0 0-9 0,1-5 9 0,-1 5-18 16,0 0 18-16,0 0-18 0,5-4 18 0,-5 4-4 15,0 0 4-15,0 0-3 0,6-1 3 0,-6 1-4 16,0 0 4-16,0 0-3 0,3-2 3 0,-3 2 0 16,0 0 0-16,0 0 1 0,5-3-1 0,-5 3 1 15,0 0-1-15,6-2 1 0,-1-2-1 0,-5 4 0 16,0 0 0-16,5-3 0 0,-1 0 0 0,-4 3 0 16,0 0 0-16,3-4 0 0,1 3 0 0,-4 1 0 0,0 0 0 15,0 0 0-15,3-2 0 0,-3 2 0 0,0 0 0 16,0 0 0-16,0 0 0 0,0 0 0 0,0 0 0 0,0 0 0 15,0 3 0-15,0-3-2 0,0 0 2 0,0 0-1 16,0 0 1-16,0 0-5 0,0 0 5 0,0 0-4 16,0 0 4-16,0 0-3 0,0 0 3 0,0 0-3 15,-2 4 3-15,2-4 0 0,0 0 0 0,0 0 0 16,-3 3 0-16,3-3 0 0,0 0 0 0,0 0 1 16,-2 3-1-16,2-3 3 0,0 0-3 0,0 0 4 15,-2 4-4-15,2-4 0 0,0 0 0 0,0 0 1 16,0 0-1-16,0 0 0 0,0 0 0 0,0 0 1 15,0 0-1-15,0 0 0 0,0 0 0 0,0 0 1 16,-1 5-1-16,1-5 0 0,0 0 0 0,-2 3 0 16,0 1 0-16,2-4 2 0,0 0-2 0,-2 5 2 15,2-5-2-15,0 0 5 0,0 0-5 0,0 0 5 0,0 3-5 16,0-3 0-16,0 0 0 0,0 0 1 0,0 0-1 16,0 0 0-16,0 0 0 0,0 0 1 0,0 0-1 15,0 0 2-15,0 0-2 0,0 0 2 0,0 0-2 0,0 0 1 16,0 0-1-16,0 0 2 0,6-1-2 0,-6 1-1 15,0 0 1-15,3 0-1 0,1-2 1 0,-4 2-4 16,0 0 4-16,3 0-4 0,-1 0 4 0,-2 0-3 16,0 0 3-16,0 0-3 0,3-3 3 0,-3 3-1 15,0 0 1-15,0 0 0 0,0 0 0 0,0 0 2 16,0 0-2-16,0 0 3 0,0 0-3 0,0 0 13 16,0 0-13-16,0 0 14 0,0 0-14 0,0 0 26 0,0 0-26 15,0 0 26-15,0 0-26 0,0 0 6 0,0 0-6 16,0 0 7-16,4 0-7 0,-4 0 17 0,0 0-17 15,0 0 17-15,3 0-17 0,-3 0 23 0,0 0-23 16,0 0 24-16,0 0-24 0,0 0 22 0,0 0-22 0,0 0 22 16,0 0-22-16,0 0-4 0,0 0 4 0,0 0-3 15,0 0 3-15,0 0-20 0,0 0 20 0,0 0-20 16,5-4 20-16,-5 4-25 0,0 0 25 0,4-2-24 16,1-1 24-16,-5 3-15 0,0 0 15 0,5 0-15 15,1-5 15-15,-6 5-11 0,0 0 11 0,5-2-10 16,-2 0 10-16,-3 2-10 0,0 0 10 0,4 0-10 15,-2 0 10-15,-2 0-8 0,0 0 8 0,0 0-8 16,3 2 8-16,-3-2-4 0,0 0 4 0,0 0-3 16,0 0 3-16,0 0-2 0,0 0 2 0,0 0-2 15,0 0 2-15,0 0-2 0,0 0 2 0,0 0-1 16,-3 2 1-16,3-2-4 0,0 0 4 0,0 0-3 0,-6 2 3 16,6-2-1-16,0 0 1 0,-5 3 0 0,0-3 0 15,5 0 0-15,0 0 0 0,-5 2 0 0,-2 1 0 0,7-3 0 16,0 0 0-16,-7 4 1 0,-2-1-1 0,9-3 1 15,0 0-1-15,-9 3 1 0,2 1-1 0,7-4 22 16,0 0-22-16,-7 5 23 0,0-2-23 0,7-3 7 16,0 0-7-16,-5 2 8 0,2 0-8 0,3-2 17 15,0 0-17-15,-4 2 17 0,1-1-17 0,3-1 9 16,0 0-9-16,0 0 9 0,-4 2-9 0,4-2 9 16,0 0-9-16,0 0 9 0,0 0-9 0,0 0 1 0,0 0-1 15,0 0 1-15,0 0-1 0,0 0 0 16,0 0 0-16,0 0 1 0,0 0-1 0,0 0 0 0,0 0 0 15,0 0 1-15,0 0-1 0,0 0 2 0,0 0-2 16,0 0 2-16,4 0-2 0,-4 0 0 0,0 0 0 0,3 0 0 16,1 0 0-16,-4 0 0 0,0 0 0 0,3 0 0 15,2 0 0-15,-5 0-1 0,0 0 1 0,4 0-1 16,1 0 1-16,-5 0-4 0,0 0 4 0,4 0-3 16,-3 0 3-16,-1 0-3 0,0 0 3 0,0 0-3 15,4 0 3-15,-4 0-2 0,0 0 2 0,0 0-2 16,0 0 2-16,0 0-1 0,0 0 1 0,0 0-1 15,0 0 1-15,0 0 0 0,0 0 0 0,0 0 0 16,0 0 0-16,0 0 0 0,0 0 0 0,0 0 0 16,0 0 0-16,0 0-3 0,0 0 3 0,0 0-2 15,-4 0 2-15,4 0-6 0,0 0 6 0,0 0-6 16,-3 0 6-16,3 0-4 0,0 0 4 0,0 0-3 16,-4 0 3-16,4 0-20 0,0 0 20 0,0 0-20 0,-3 0 20 15,3 0-127-15,0 0 127 0,0 0-127 0,-5 0 127 16,-1 0-398-16</inkml:trace>
  <inkml:trace contextRef="#ctx0" brushRef="#br0" timeOffset="202977.36">26947 10344 169 0,'0'0'0'0,"0"0"0"16,0 0 0-16,0 0-67 0</inkml:trace>
  <inkml:trace contextRef="#ctx0" brushRef="#br0" timeOffset="204523.08">26907 10279 169 0,'0'0'0'0,"0"0"0"0,0 0 0 0,0 0 54 0,0 0-54 15,0 0 55-15,0 0-55 0,0 0 49 0,0 0-49 0,0 0 50 16,-14-17-50-16,14 17 50 0,0 0-50 0,-10-16 51 16,-4-1-51-16,14 17 22 0,0 0-22 0,-14-17 22 15,-2 0-22-15,16 17 29 0,0 0-29 0,-17-19 29 16,-1 2-29-16,18 17 31 0,0 0-31 0,-19-19 31 15,-2 4-31-15,21 15 6 0,0 0-6 0,-21-12 7 16,2 3-7-16,19 9 2 0,0 0-2 0,-28-9 2 16,-3 6-2-16,31 3-3 0,0 0 3 0,-35-3-3 15,2-1 3-15,33 4-15 0,0 0 15 0,-40-2-15 16,-2 1 15-16,42 1-26 0,0 0 26 0,-37-2-26 16,3 2 26-16,34 0-7 0,0 0 7 0,-39 0-7 15,-1-3 7-15,40 3 7 0,0 0-7 0,-36 0 8 16,-1-4-8-16,37 4 34 0,0 0-34 0,-40 0 35 0,-2 4-35 15,42-4 12-15,0 0-12 0,-38 0 12 0,-1 3-12 16,39-3 13-16,0 0-13 0,-41 2 14 0,-5 5-14 0,46-7 9 16,0 0-9-16,-41 3 10 0,0 4-10 0,41-7 23 15,0 0-23-15,-40 7 24 0,0 3-24 0,40-10 20 16,0 0-20-16,-40 7 20 0,2 1-20 0,38-8 16 16,0 0-16-16,-37 12 17 0,-3-3-17 0,40-9 10 15,0 0-10-15,-38 14 10 0,1-1-10 0,37-13 4 16,0 0-4-16,-34 16 5 0,0-1-5 0,34-15 0 15,0 0 0-15,-36 19 1 0,-1 3-1 0,37-22-2 16,0 0 2-16,-31 21-2 0,3-2 2 0,28-19-8 0,0 0 8 16,-30 22-7-16,1 5 7 0,29-27 0 0,0 0 0 15,-25 21 0-15,3 1 0 0,22-22 0 0,0 0 0 16,-21 24 0-16,2-5 0 0,19-19-1 0,0 0 1 0,-19 21 0 16,-1-1 0-16,20-20-1 0,0 0 1 0,-22 26 0 15,-3 3 0-15,25-29-1 0,0 0 1 0,-22 27 0 16,1 4 0-16,21-31 0 0,0 0 0 0,-19 28 0 15,1-1 0-15,18-27 0 0,0 0 0 0,-17 24 1 16,1 4-1-16,16-28 2 0,0 0-2 0,-16 22 3 16,1 2-3-16,15-24 0 0,0 0 0 0,-14 22 0 15,0 0 0-15,14-22 0 0,0 0 0 0,-11 21 0 16,1 1 0-16,10-22 0 0,0 0 0 0,-11 19 0 16,3 3 0-16,8-22 5 0,0 0-5 0,-9 26 5 15,0-2-5-15,9-24 3 0,0 0-3 0,-8 24 3 16,-1 3-3-16,9-27 2 0,0 0-2 0,-9 31 2 0,1 0-2 15,8-31 0-15,0 0 0 0,-9 33 0 0,2-6 0 16,7-27 0-16,0 0 0 0,-11 27 0 0,1 1 0 16,10-28 1-16,0 0-1 0,-9 25 1 0,-5 1-1 15,14-26 8-15,0 0-8 0,-12 19 8 0,2 2-8 0,10-21 4 16,0 0-4-16,-9 13 4 0,2 1-4 0,7-14 3 16,0 0-3-16,-5 12 3 0,-1 0-3 0,6-12 0 15,0 0 0-15,-3 9 0 0,1-1 0 0,2-8 0 16,0 0 0-16,-5 10 0 0,3-4 0 0,2-6 0 15,0 0 0-15,-1 6 0 0,1 0 0 0,0-6-2 16,0 0 2-16,-4 5-1 0,4 0 1 0,0-5 0 16,0 0 0-16,-2 3 0 0,2 1 0 0,0-4-1 0,0 0 1 15,-1 5-1-15,1-4 1 0,0-1-1 0,0 0 1 16,-2 4-1-16,2-2 1 0,0-2-1 0,0 0 1 16,0 0-1-16,0 5 1 0,0-5-1 0,0 0 1 0,3-4 0 15,4 1 0-15,-7 3 0 0,0 0 0 0,7-5 0 16,-2-2 0-16,-5 7 0 0,0 0 0 0,9-9 1 15,0 1-1-15,-9 8 0 0,0 0 0 0,12-14 1 16,2 0-1-16,-14 14 2 0,0 0-2 0,19-18 3 16,0-1-3-16,-19 19 1 0,0 0-1 0,20-17 2 15,0-2-2-15,-20 19 1 0,0 0-1 0,20-16 2 16,1 3-2-16,-21 13 1 0,0 0-1 0,17-12 1 16,0 0-1-16,-17 12 3 0,0 0-3 0,16-12 4 15,0 1-4-15,-16 11 5 0,0 0-5 0,10-7 6 16,-3 2-6-16,-7 5 7 0,0 0-7 0,7-5 8 15,0 0-8-15,-7 5 8 0,0 0-8 0,7-2 8 0,0-3-8 16,-7 5 8-16,0 0-8 0,5-3 8 0,-1 1-8 16,-4 2 15-16,0 0-15 0,0 0 15 0,5-2-15 0,-5 2 8 15,0 0-8-15,0 0 8 0,0 0-8 0,0 0 1 16,0 0-1-16,-5 0 1 0,-1 2-1 0,6-2 1 16,0 0-1-16,-8 7 1 0,-3 3-1 0,11-10 3 15,0 0-3-15,-15 14 3 0,1 1-3 0,14-15 1 16,0 0-1-16,-18 21 2 0,-1 5-2 0,19-26 9 15,0 0-9-15,-17 24 10 0,-1-2-10 0,18-22 23 16,0 0-23-16,-15 22 24 0,-1 0-24 0,16-22 21 16,0 0-21-16,-12 18 21 0,1-5-21 0,11-13 25 0,0 0-25 15,-8 12 26-15,2-2-26 0,6-10 14 0,0 0-14 16,-5 7 15-16,2 0-15 0,3-7 18 0,0 0-18 16,-4 2 19-16,2 0-19 0,2-2 39 0,0 0-39 0,-5 0 39 15,0 0-39-15,5 0 30 0,0 0-30 0,-5-2 30 16,-1-3-30-16,6 5 22 0,0 0-22 0,-10-7 23 15,1-2-23-15,9 9 41 0,0 0-41 0,-10-13 42 16,-2-6-42-16,12 19 13 0,0 0-13 0,-7-24 14 16,3-4-14-16,4 28 32 0,0 0-32 0,-5-30 32 15,3-8-32-15,2 38-1 0,0 0 1 0,-8-36 0 16,-1 0 0-16,9 36-12 0,0 0 12 0,-11-31-12 16,-3 5 12-16,14 26-56 0,0 0 56 0,-15-22-56 15,-1 2 56-15,16 20-125 0,0 0 125 0,-19-19-125 16,-4 0 125-16,-19-19-825 0</inkml:trace>
  <inkml:trace contextRef="#ctx0" brushRef="#br0" timeOffset="211504.83">27548 16354 516 0,'0'0'0'0,"0"-7"0"0,2-4 0 16,-2 11-77-16,0 0 77 0,2-5-76 0,-1 0 76 16,-1 5-17-16,0 0 17 0,0-3-16 0,0 1 16 0,0-3-184 15</inkml:trace>
  <inkml:trace contextRef="#ctx0" brushRef="#br0" timeOffset="213485.67">26984 13181 337 0,'0'0'0'0,"0"0"0"16,-6 5 0-16,6-5 23 0,0 0-23 0,0 0 24 0,-3 3-24 16,3-3 24-16,0 0-24 0,0 0 25 0,0 0-25 15,0 0 12-15,0 0-12 0,0 0 12 0,0 0-12 16,0 0-5-16,0 0 5 0,0 0-5 0,-5 0 5 0,5 0-4 15,0 0 4-15,-4 0-4 0,1 0 4 0,3 0-8 16,0 0 8-16,-4 2-7 0,2-2 7 0,2 0-1 16,0 0 1-16,0 0-1 0,-3 4 1 0,3-4-1 15,0 0 1-15,0 0 0 0,0 0 0 0,0 0-1 16,0 0 1-16,0 0 0 0,0 0 0 0,0 0 0 16,0 0 0-16,0 0 0 0,3 0 0 0,-3 0 0 15,0 0 0-15,0 0 1 0,6 0-1 0,-6 0 3 0,0 0-3 16,3-2 3-16,2 0-3 0,-5 2 12 0,0 0-12 15,6-2 13-15,1-3-13 0,-7 5 3 0,0 0-3 16,7-3 4-16,0-1-4 0,-7 4 0 0,0 0 0 16,6-3 1-16,1 3-1 0,-7 0 0 0,0 0 0 0,6-5 0 15,-1 1 0-15,-5 4-3 0,0 0 3 0,5-3-3 16,-1 0 3-16,-4 3-3 0,0 0 3 0,3-4-3 16,1 2 3-16,-4 2-2 0,0 0 2 0,0 0-2 15,3-1 2-15,-3 1-1 0,0 0 1 0,0 0-1 16,0 0 1-16,0 0 1 0,0 0-1 0,0 0 1 15,0 0-1-15,0 0 5 0,0 0-5 0,0 0 5 16,0 0-5-16,0 0 8 0,0 0-8 0,0 0 9 16,-3 1-9-16,3-1 8 0,0 0-8 0,0 0 8 15,-6 2-8-15,6-2 1 0,0 0-1 0,-3 2 1 16,-1-2-1-16,4 0-2 0,0 0 2 0,-3 2-1 16,1 1 1-16,2-3-2 0,0 0 2 0,-3 0-2 0,1 0 2 15,2 0-20-15,0 0 20 0,-4 0-19 0,3 0 19 16,1 0-23-16,0 0 23 0,0 0-22 0,-4-3 22 15,4 3-8-15,0 0 8 0,0 0-8 0,0 0 8 16,0 0-11-16,0 0 11 0,0 0-10 0,4 0 10 0,-4 0-9 16,0 0 9-16,3 0-8 0,1-2 8 0,-4 2-4 15,0 0 4-15,3-2-3 0,2 0 3 0,-5 2-37 16,0 0 37-16,6-1-36 0,-1-1 36 0,5-1-129 16</inkml:trace>
  <inkml:trace contextRef="#ctx0" brushRef="#br0" timeOffset="-213923.57">26839 10267 214 0,'0'0'0'0,"5"-2"0"0,2 2 0 0,-7 0 2 15,0 0-2-15,4-3 2 0,-1 3-2 0,-3 0 43 16,0 0-43-16,0 0 43 0,0 0-43 0,0 0 22 15,0 0-22-15,0 0 23 0,-3 3-23 0,3-3 25 16,0 0-25-16,0 0 26 0,0 0-26 0,0 0 15 0,0 0-15 16,0 0 15-16,0 0-15 0,0 0 5 0,0 0-5 15,0 0 5-15,-2 3-5 0,2-3 15 0,0 0-15 16,-2 4 15-16,0-2-15 0,2-2 8 0,0 0-8 0,0 3 8 16,0-1-8-16,0-2 3 0,0 0-3 0,0 0 4 15,0 3-4-15,0-3 6 0,0 0-6 0,0 0 7 16,4-2-7-16,-4 2 0 0,0 0 0 0,3 0 0 15,3-1 0-15,-6 1-1 0,0 0 1 0,5 0 0 16,0 0 0-16,-5 0 0 0,0 0 0 0,4 0 0 16,-1 0 0-16,-3 0 1 0,0 0-1 0,4 0 2 15,-3 0-2-15,-1 0 0 0,0 0 0 0,0 0 0 16,6 0 0-16,-6 0 2 0,0 0-2 0,0 0 2 16,3-2-2-16,-3 2 1 0,0 0-1 0,5-3 2 15,-3-1-2-15,-2 4-4 0,0 0 4 0,3-3-3 16,1 1 3-16,-4 2-1 0,0 0 1 0,3 0-1 15,1-3 1-15,-4 3 0 0,0 0 0 0,3-4 0 0,-1 1 0 16,-2 3-8-16,0 0 8 0,0 0-7 0,4-4 7 0,-4 4 0 16,0 0 0-16,0 0 0 0,5-1 0 0,-5 1 4 15,0 0-4-15,0 0 5 0,0 0-5 0,0 0 1 16,0 0-1-16,0 0 1 0,0 0-1 0,0 0 15 16,0 0-15-16,0 0 15 0,0 0-15 0,0 0 23 15,0 0-23-15,0 0 24 0,-5 0-24 0,5 0 7 16,0 0-7-16,0 0 7 0,-4-4-7 0,4 4 5 15,0 0-5-15,0 0 5 0,-3-1-5 0,3 1 0 16,0 0 0-16,0 0 1 0,-4 0-1 0,4 0 2 16,0 0-2-16,0 0 2 0,-5 1-2 0,5-1 10 0,0 0-10 15,-4 4 10-15,3-4-10 0,1 0 15 0,0 0-15 16,-4 0 15-16,4 0-15 0,0 0 25 0,0 0-25 0,-5 1 26 16,3 1-26-16,2-2 12 0,0 0-12 0,-3 2 13 15,-1-2-13-15,4 0 10 0,0 0-10 0,-3 0 11 16,-1 0-11-16,4 0 10 0,0 0-10 0,-3 0 10 15,1 0-10-15,2 0 3 0,0 0-3 0,0 0 4 16,-3 2-4-16,3-2 6 0,0 0-6 0,0 0 6 16,0 0-6-16,0 0 0 0,0 0 0 0,0 0 1 15,5-4-1-15,-5 4 2 0,0 0-2 0,3-3 2 16,3-1-2-16,-6 4 5 0,0 0-5 0,5-3 5 16,2-1-5-16,-7 4 0 0,0 0 0 0,7-1 1 15,1-3-1-15,-8 4 0 0,0 0 0 0,9 0 1 16,0-5-1-16,-9 5-1 0,0 0 1 0,7-2 0 15,0 1 0-15,-7 1-7 0,0 0 7 0,5-4-7 0,-2 4 7 16,-3 0-9-16,0 0 9 0,4-3-9 0,-2 3 9 16,-2 0-4-16,0 0 4 0,0 0-3 0,3 0 3 0,-3 0-7 15,0 0 7-15,0 0-7 0,0 0 7 0,0 0-1 16,0 0 1-16,0 0 0 0,0 0 0 0,0 0-2 16,0 0 2-16,0 0-2 0,0 0 2 0,0 0-36 15,0 0 36-15,0 0-35 0,0 0 35 0,0 0-40 16,0 0 40-16,0 0-40 0,0 0 40 0,0 0-26 15,0 0 26-15,0 0-25 0,0 0 25 0,0 0-41 16,0 0 41-16,0 0-41 0,-3 3 41 0,3-3-4 16,0 0 4-16,0 0-3 0,-6 0 3 0,6 0-11 0,0 0 11 15,-3 4-10-15,1-4 10 0,2 0-25 0,0 0 25 16,0 0-24-16,-3 0 24 0,3 0-11 0,0 0 11 16,0 0-11-16,0 0 11 0,0 0-19 0,0 0 19 0,0 0-18 15,3 0 18-15,-3 0-9 0,0 0 9 0,0 0-8 16,4-4 8-16,-4 4-4 0,0 0 4 0,0 0-4 15,0 0 4-15,0 0-3 0,0 0 3 0,0 0-3 16,0 0 3-16,0 0-10 0,0 0 10 0,0 0-10 16,0 0 10-16,0 0-149 0</inkml:trace>
  <inkml:trace contextRef="#ctx0" brushRef="#br0" timeOffset="-208819.62">6279 15098 975 0,'0'0'0'0,"0"0"-94"0,0 0 94 0,-9-4-94 0,-5-6 94 16,14 10-24-16,0 0 24 0,-12-7-23 0,0-1 23 0,12 8-32 16,0 0 32-16,-9-5-32 0,0-1 32 0,9 6-37 15,0 0 37-15,-5-3-37 0,-2 1 37 0,7 2-1 16,0 0 1-16,-5-1 0 0,-2-1 0 0,7 2-4 16,0 0 4-16,-2-2-3 0,-2 2 3 0,4 0-6 15,0 0 6-15,4 2-6 0,5 0 6 0,-9-2-1 16,0 0 1-16,14 1 0 0,3-1 0 0,-17 0-1 15,0 0 1-15,19 0 0 0,4 0 0 0,-23 0 0 0,0 0 0 16,26 0 1-16,4 2-1 0,-30-2 13 0,0 0-13 16,33 2 14-16,0 1-14 0,-33-3 39 0,0 0-39 15,35 4 40-15,-1 1-40 0,-34-5 37 0,0 0-37 16,37 3 37-16,-2 1-37 0,-35-4 45 0,0 0-45 0,38 1 45 16,-1 1-45-16,-37-2 46 0,0 0-46 0,35 2 47 15,-2 1-47-15,-33-3 20 0,0 0-20 0,29 2 20 16,-1 0-20-16,-28-2 13 0,0 0-13 0,25 1 13 15,-1 1-13-15,-24-2 18 0,0 0-18 0,17 3 18 16,1-3-18-16,-18 0 7 0,0 0-7 0,14 0 8 16,-4-3-8-16,-10 3 15 0,0 0-15 0,9 0 16 15,0 0-16-15,-9 0 8 0,0 0-8 0,5 0 9 16,4 3-9-16,-9-3 9 0,0 0-9 0,7 0 9 16,1 0-9-16,-8 0 1 0,0 0-1 0,6 0 1 15,2 0-1-15,-8 0 0 0,0 0 0 0,7 2 0 0,-2 2 0 16,-5-4-54-16,0 0 54 0,9 1-53 0,3-1 53 15,-12 0-141-15,0 0 141 0,13 5-141 0,0 1 141 16,12 4-460-16</inkml:trace>
  <inkml:trace contextRef="#ctx0" brushRef="#br0" timeOffset="-207543.15">8085 15002 91 0,'0'0'0'0,"5"-7"0"15,1-7 0-15,-6 14 90 0,0 0-90 0,3-7 91 16,1 4-91-16,-4 3 87 0,0 0-87 0,0 0 88 16,0-3-88-16,0 3 66 0,0 0-66 0,0 0 67 15,0 0-67-15,0 0 52 0,0 0-52 0,0 0 53 16,0 0-53-16,0 0 50 0,0 0-50 0,0 0 50 16,0 0-50-16,0 0 36 0,0 0-36 0,0 0 37 15,-6 3-37-15,6-3 25 0,0 0-25 0,0 0 26 16,2 5-26-16,-2-5 9 0,0 0-9 0,4 5 10 15,-1 2-10-15,-3-7 11 0,0 0-11 0,5 5 11 0,4 2-11 16,-9-7 8-16,0 0-8 0,9 9 9 0,3-1-9 16,-12-8 3-16,0 0-3 0,14 11 4 0,2-1-4 15,-16-10 12-15,0 0-12 0,17 10 12 0,4-1-12 0,-21-9 8 16,0 0-8-16,22 7 8 0,6-2-8 0,-28-5 23 16,0 0-23-16,23 8 24 0,5 3-24 0,-28-11 37 15,0 0-37-15,23 10 37 0,3-2-37 0,-26-8 31 16,0 0-31-16,28 11 31 0,-2-3-31 0,-26-8 14 15,0 0-14-15,26 9 15 0,7-1-15 0,-33-8 31 16,0 0-31-16,30 9 31 0,-1-2-31 0,-29-7 5 16,0 0-5-16,30 5 5 0,-4-2-5 0,-26-3 5 0,0 0-5 15,29 4 5-15,1-1-5 0,-30-3 7 0,0 0-7 16,30 2 7-16,-1 0-7 0,-29-2 0 0,0 0 0 16,26 1 1-16,2-1-1 0,-28 0 2 0,0 0-2 0,26 0 2 15,1-1-2-15,-27 1 28 0,0 0-28 0,21 0 28 16,1 1-28-16,-22-1 35 0,0 0-35 0,21 0 35 15,-2 0-35-15,-19 0 22 0,0 0-22 0,19 0 22 16,1 2-22-16,-20-2 11 0,0 0-11 0,19 0 11 16,2-2-11-16,-21 2 42 0,0 0-42 0,19-1 42 15,0-1-42-15,-19 2 5 0,0 0-5 0,19-2 6 16,-1-1-6-16,-18 3 2 0,0 0-2 0,17-2 2 16,-5 0-2-16,-12 2 18 0,0 0-18 0,12-3 19 15,2-1-19-15,-14 4 2 0,0 0-2 0,9-3 3 16,-2-2-3-16,-7 5 2 0,0 0-2 0,5-4 2 15,0-1-2-15,-5 5 5 0,0 0-5 0,4-3 6 16,-1 0-6-16,-3 3 2 0,0 0-2 0,0-2 3 0,2-2-3 16,-2 4 10-16,0 0-10 0,0-3 11 0,0 0-11 15,0 3 3-15,0 0-3 0,0-4 4 0,-2 1-4 16,2 3 2-16,0 0-2 0,0-4 3 0,0 3-3 0,0 1 1 16,0 0-1-16,0-4 2 0,2 2-2 0,-2 2-4 15,0 0 4-15,0-5-3 0,4 4 3 0,-4 1-34 16,0 0 34-16,0 0-33 0,0-4 33 0,0 4-27 15,0 0 27-15,0 0-27 0,3-2 27 0,-3 2-74 16,0 0 74-16,5 0-73 0,-1-3 73 0,-4 3-141 16,0 0 141-16,9-3-141 0,3-3 141 0,5-2-774 15</inkml:trace>
  <inkml:trace contextRef="#ctx0" brushRef="#br0" timeOffset="-205816.69">10442 14844 180 0,'0'0'0'0,"0"0"0"0,7-7 0 15,-7 7 33-15,0 0-33 0,0-3 34 0,0-2-34 0,0 5 45 16,0 0-45-16,0-5 46 0,-3 0-46 0,3 5 58 15,0 0-58-15,-2-4 59 0,-2 1-59 0,4 3 66 16,0 0-66-16,-3-2 67 0,0 0-67 0,3 2 36 16,0 0-36-16,-2-1 37 0,-2 1-37 0,4 0 30 15,0 0-30-15,-5 0 30 0,2-2-30 0,3 2 3 16,0 0-3-16,-4 0 4 0,2 0-4 0,2 0 14 0,0 0-14 16,-3 0 15-16,3 2-15 0,0-2 33 0,0 0-33 15,0 0 33-15,-4 3-33 0,4-3 4 0,0 0-4 16,0 0 5-16,-3 5-5 0,3-5 10 0,0 0-10 15,0 4 11-15,0 1-11 0,0-5 16 0,0 0-16 0,3 5 17 16,1 2-17-16,-4-7 3 0,0 0-3 0,3 8 3 16,4 1-3-16,-7-9 0 0,0 0 0 0,11 8 1 15,3 3-1-15,-14-11 2 0,0 0-2 0,15 10 2 16,3 2-2-16,-18-12 1 0,0 0-1 0,21 14 2 16,1-1-2-16,-22-13 0 0,0 0 0 0,25 14 0 15,4 1 0-15,-29-15-10 0,0 0 10 0,30 16-10 16,5-2 10-16,-35-14-40 0,0 0 40 0,33 13-40 15,2-1 40-15,-35-12-48 0,0 0 48 0,33 11-48 16,2 1 48-16,-35-12-53 0,0 0 53 0,35 6-53 16,1 3 53-16,-36-9-39 0,0 0 39 0,33 9-38 15,2-1 38-15,-35-8-28 0,0 0 28 0,31 7-28 0,6 0 28 16,-37-7-9-16,0 0 9 0,31 7-9 0,6-2 9 16,-37-5-2-16,0 0 2 0,35 5-1 0,1-2 1 0,-36-3 22 15,0 0-22-15,35 4 22 0,-2-1-22 0,-33-3 51 16,0 0-51-16,35 2 52 0,-2-4-52 0,-33 2 18 15,0 0-18-15,35 0 19 0,-2-1-19 0,-33 1 33 16,0 0-33-16,30 0 34 0,-1 0-34 0,-29 0 11 16,0 0-11-16,30 0 11 0,1-2-11 0,-31 2 19 15,0 0-19-15,30 0 20 0,3-2-20 0,-33 2 23 16,0 0-23-16,30-2 24 0,1 2-24 0,-31 0 22 16,0 0-22-16,31-6 22 0,1-3-22 0,-32 9 15 15,0 0-15-15,26-7 16 0,2-1-16 0,-28 8 18 0,0 0-18 16,26-7 19-16,0 2-19 0,-26 5 0 0,0 0 0 15,26-4 0-15,-1 1 0 0,-25 3 0 0,0 0 0 16,24-4 0-16,2 3 0 0,-26 1-2 0,0 0 2 0,26 0-1 16,0 1 1-16,-26-1-10 0,0 0 10 0,28 2-10 15,-5 1 10-15,-23-3-16 0,0 0 16 0,24 6-15 16,-1 0 15-16,-23-6-16 0,0 0 16 0,24 6-15 16,-3-3 15-16,-21-3-10 0,0 0 10 0,18 3-9 15,-6 1 9-15,-12-4-10 0,0 0 10 0,12 3-9 16,-1 1 9-16,-11-4-33 0,0 0 33 0,8 3-33 15,-1 2 33-15,-7-5-141 0,0 0 141 0,2 5-140 16,1-1 140-16,4 4-239 0</inkml:trace>
  <inkml:trace contextRef="#ctx0" brushRef="#br0" timeOffset="-204556.22">12266 13938 247 0,'0'0'0'0,"5"3"0"0,2-1 0 0,-7-2 27 15,0 0-27-15,4 0 27 0,-2 0-27 0,-2 0 15 16,0 0-15-16,0 0 16 0,-2-5-16 0,2 5 32 16,0 0-32-16,0 0 33 0,-4-5-33 0,4 5 44 15,0 0-44-15,0 0 45 0,-3-4-45 0,3 4 78 0,0 0-78 16,0 0 79-16,-4 0-79 0,4 0 66 0,0 0-66 15,0 0 66-15,-1 0-66 0,1 0 61 0,0 0-61 16,-6 6 61-16,3 0-61 0,3-6 42 0,0 0-42 0,-7 12 42 16,2 6-42-16,5-18 19 0,0 0-19 0,-7 20 20 15,5 6-20-15,2-26 29 0,0 0-29 0,-5 31 29 16,1 3-29-16,4-34 2 0,0 0-2 0,2 38 2 16,2 3-2-16,-4-41 7 0,0 0-7 0,3 39 7 15,1 2-7-15,-4-41 14 0,0 0-14 0,5 47 15 16,-5 0-15-16,0-47 3 0,0 0-3 0,3 48 4 15,3-1-4-15,-6-47 2 0,0 0-2 0,3 46 3 16,-1-2-3-16,-2-44 0 0,0 0 0 0,1 48 0 16,-1 4 0-16,0-52-1 0,0 0 1 0,0 50-1 15,-1-6 1-15,1-44-1 0,0 0 1 0,0 46-1 16,1-1 1-16,-1-45-2 0,0 0 2 0,2 39-1 0,2-4 1 16,-4-35-1-16,0 0 1 0,0 30-1 0,1-2 1 15,-1-28-3-15,0 0 3 0,2 24-3 0,3-2 3 16,-5-22-29-16,0 0 29 0,2 17-29 0,2-3 29 15,-4-14-69-15,0 0 69 0,3 10-68 0,-3-1 68 0,0-9-140 16,0 0 140-16,0 7-140 0,0-2 140 0,0 7-391 16</inkml:trace>
  <inkml:trace contextRef="#ctx0" brushRef="#br0" timeOffset="-203700.07">10204 13796 135 0,'0'0'0'0,"0"15"0"0,0 6 0 0,0-21 1 15,0 0-1-15,3 22 1 0,2 2-1 0,-5-24 0 16,0 0 0-16,4 31 0 0,1 5 0 0,-5-36-6 16,0 0 6-16,7 39-5 0,2 4 5 0,-9-43-5 15,0 0 5-15,5 50-4 0,-2 6 4 0,-3-56-3 16,0 0 3-16,2 62-3 0,0 5 3 0,-2-67-2 15,0 0 2-15,2 82-1 0,1 12 1 0,-1 83-21 16</inkml:trace>
  <inkml:trace contextRef="#ctx0" brushRef="#br0" timeOffset="-194511.72">13226 15050 539 0,'0'0'0'0,"7"-4"0"16,7-2 0-16,-14 6 54 0,0 0-54 0,7-4 55 15,-7 1-55-15,0 3 25 0,0 0-25 0,0 0 26 16,0 0-26-16,0 0 29 0,0 0-29 0,0 0 29 16,-3-2-29-16,3 2 37 0,0 0-37 0,-6 0 37 15,5-2-37-15,1 2 29 0,0 0-29 0,3 0 29 16,4-1-29-16,-7 1 34 0,0 0-34 0,17 0 35 15,8 1-35-15,-25-1 14 0,0 0-14 0,35 4 15 16,8 1-15-16,-43-5 20 0,0 0-20 0,45 10 20 16,3 2-20-16,-48-12 3 0,0 0-3 0,50 17 4 15,6 4-4-15,-56-21 3 0,0 0-3 0,56 22 3 16,3 2-3-16,-59-24 2 0,0 0-2 0,62 24 2 0,3 2-2 16,-65-26 4-16,0 0-4 0,77 27 4 0,6 4-4 15,-83-31 6-15,0 0-6 0,77 21 6 0,-4-3-6 16,-73-18 7-16,0 0-7 0,71 14 8 0,-1-4-8 0,-70-10 3 15,0 0-3-15,52 11 4 0,-12-4-4 0,-40-7 6 16,0 0-6-16,44 6 6 0,-2 1-6 0,-42-7 3 16,0 0-3-16,42 7 3 0,-1 0-3 0,-41-7-60 15,0 0 60-15,44 5-60 0,3-3 60 0,-47-2-126 16,0 0 126-16,37-2-126 0,-6-3 126 0,37-2-458 16</inkml:trace>
  <inkml:trace contextRef="#ctx0" brushRef="#br0" timeOffset="-163705.89">28482 8026 550 0,'0'0'0'0,"5"0"0"0,2 0 0 0,-7 0 50 0,0 0-50 15,-2-7 51-15,-6-1-51 0,8 8 39 0,0 0-39 16,-7-12 39-16,-2 3-39 0,9 9 26 0,0 0-26 16,-14-12 26-16,-2 0-26 0,16 12 4 0,0 0-4 0,-19-7 5 15,-2-1-5-15,21 8 15 0,0 0-15 0,-29-4 15 16,-6-3-15-16,35 7 15 0,0 0-15 0,-33-1 15 16,-2 1-15-16,35 0 15 0,0 0-15 0,-37 0 16 15,1 0-16-15,36 0 51 0,0 0-51 0,-40 1 51 16,-1 3-51-16,41-4 44 0,0 0-44 0,-43 0 45 15,-2 0-45-15,45 0 41 0,0 0-41 0,-46 0 42 16,1 0-42-16,45 0 36 0,0 0-36 0,-49 0 36 16,-1 0-36-16,50 0 56 0,0 0-56 0,-46 3 56 15,5 1-56-15,41-4 60 0,0 0-60 0,-47 8 60 16,-2-1-60-16,49-7 25 0,0 0-25 0,-51 9 26 16,-3 3-26-16,54-12 32 0,0 0-32 0,-52 8 32 0,-2 1-32 15,54-9 6-15,0 0-6 0,-44 10 6 0,6-3-6 16,38-7 17-16,0 0-17 0,-36 10 17 0,1 0-17 15,35-10-1-15,0 0 1 0,-30 12-1 0,4 0 1 0,26-12-35 16,0 0 35-16,-26 16-34 0,3 3 34 0,23-19-19 16,0 0 19-16,-21 24-18 0,-1 5 18 0,22-29-21 15,0 0 21-15,-18 24-21 0,4 0 21 0,14-24-34 16,0 0 34-16,-17 27-34 0,-1 2 34 0,18-29-11 16,0 0 11-16,-15 28-11 0,-1-1 11 0,16-27-20 15,0 0 20-15,-16 29-20 0,1 2 20 0,15-31-15 16,0 0 15-16,-14 36-15 0,2 3 15 0,12-39-10 15,0 0 10-15,-11 43-9 0,4 0 9 0,7-43-17 0,0 0 17 16,-5 48-16-16,3-2 16 0,2-46-8 0,0 0 8 16,0 48-8-16,2 0 8 0,-2-48-16 0,0 0 16 15,3 48-15-15,3 2 15 0,-6-50-9 0,0 0 9 0,7 48-8 16,0-2 8-16,-7-46-16 0,0 0 16 0,12 45-15 16,3-3 15-16,-15-42-1 0,0 0 1 0,16 38-1 15,0-4 1-15,-16-34 1 0,0 0-1 0,21 33 1 16,1-4-1-16,-22-29 5 0,0 0-5 0,21 28 5 15,-2-10-5-15,-19-18 9 0,0 0-9 0,23 24 9 16,3-3-9-16,-26-21 3 0,0 0-3 0,26 22 4 16,2-1-4-16,-28-21 0 0,0 0 0 0,26 20 1 15,4-1-1-15,-30-19-1 0,0 0 1 0,31 21 0 16,2-2 0-16,-33-19-4 0,0 0 4 0,35 18-3 16,4 3 3-16,-39-21-38 0,0 0 38 0,34 17-38 15,1 5 38-15,-35-22-18 0,0 0 18 0,32 19-18 0,-1 5 18 16,-31-24-6-16,0 0 6 0,30 24-6 0,-3 4 6 15,-27-28-10-15,0 0 10 0,28 22-10 0,2 2 10 16,-30-24-4-16,0 0 4 0,31 22-3 0,2 0 3 0,-33-22 2 16,0 0-2-16,37 18 3 0,3-1-3 0,-40-17 32 15,0 0-32-15,42 17 32 0,3-2-32 0,-45-15 35 16,0 0-35-16,44 16 35 0,-1-8-35 0,-43-8 15 16,0 0-15-16,44 7 15 0,1-2-15 0,-45-5 13 15,0 0-13-15,49 4 13 0,1-10-13 0,-50 6 4 16,0 0-4-16,53-3 5 0,2-9-5 0,-55 12 7 15,0 0-7-15,53-12 7 0,-3-2-7 0,-50 14 7 16,0 0-7-16,49-12 7 0,-2 4-7 0,-47 8 3 0,0 0-3 16,47-9 3-16,-2-1-3 0,-45 10 6 0,0 0-6 0,46-10 6 15,1-1-6-15,-47 11 3 0,0 0-3 0,48-12 3 16,5-5-3-16,-53 17 0 0,0 0 0 0,49-19 0 16,-1-1 0-16,-48 20 0 0,0 0 0 0,47-22 0 15,-1-2 0-15,-46 24 4 0,0 0-4 0,45-24 4 16,-2-2-4-16,-43 26 3 0,0 0-3 0,42-24 3 15,0-2-3-15,-42 26 18 0,0 0-18 0,40-25 19 16,-1-3-19-16,-39 28 23 0,0 0-23 0,38-27 24 16,-2-1-24-16,-36 28 7 0,0 0-7 0,32-29 8 15,-3-2-8-15,-29 31 10 0,0 0-10 0,25-34 11 16,-3 2-11-16,-22 32 24 0,0 0-24 0,20-36 25 16,-5-4-25-16,-15 40 6 0,0 0-6 0,14-36 6 15,-3-2-6-15,-11 38 9 0,0 0-9 0,8-32 10 0,1 1-10 16,-9 31 24-16,0 0-24 0,7-32 25 0,-2 2-25 15,-5 30 12-15,0 0-12 0,0-29 12 0,-3 2-12 16,3 27 5-16,0 0-5 0,-5-28 5 16,-1 1-5-16,6 27 38 0,0 0-38 0,-7-27 39 0,-1 3-39 0,8 24 5 15,0 0-5-15,-11-28 5 0,-3-4-5 0,14 32 5 16,0 0-5-16,-14-29 5 0,0-1-5 16,14 30 14-16,0 0-14 0,-17-27 15 0,-2 0-15 0,19 27 32 15,0 0-32-15,-21-28 32 0,0 1-32 0,21 27 4 16,0 0-4-16,-24-28 5 0,-4 4-5 0,28 24 10 15,0 0-10-15,-30-24 11 0,-1 0-11 0,31 24 25 0,0 0-25 16,-32-25 26-16,-1-1-26 0,33 26 5 0,0 0-5 16,-33-24 6-16,2-2-6 0,31 26 25 0,0 0-25 15,-35-25 26-15,0-3-26 0,35 28 20 0,0 0-20 16,-40-27 20-16,-3-1-20 0,43 28 4 0,0 0-4 0,-51-27 5 16,-3 0-5-16,54 27 8 0,0 0-8 0,-71-28 9 15,-15 1-9-15,86 27-79 0,0 0 79 0,-92-31-79 16,-11 2 79-16,103 29-125 0,0 0 125 0,-195-58-1171 15,390 116 1171-15</inkml:trace>
  <inkml:trace contextRef="#ctx0" brushRef="#br0" timeOffset="-160972.65">21254 9801 1110 0,'0'0'0'0,"0"0"-181"0,0 0 181 0,0 0-181 15,21-10 181-15,-21 10 24 0,0 0-24 0,8-6 25 16,-4 1-25-16,-4 5 29 0,0 0-29 0,5-5 29 0,-5 3-29 16,0 2 0-16,0 0 0 0,-3-8 0 0,-3 1 0 15,6 7 5-15,0 0-5 0,-5-7 6 0,-2 2-6 16,7 5 35-16,0 0-35 0,-12-9 35 0,-4 6-35 0,16 3 26 16,0 0-26-16,-19-9 26 0,-2 3-26 0,21 6 33 15,0 0-33-15,-26-9 34 0,0-1-34 0,26 10 22 16,0 0-22-16,-24-9 22 0,-6 1-22 0,30 8 10 15,0 0-10-15,-28-11 11 0,-2 3-11 0,30 8 28 16,0 0-28-16,-29-7 28 0,-1 2-28 0,30 5 18 16,0 0-18-16,-31-9 19 0,-2-1-19 0,33 10 35 0,0 0-35 15,-32-9 35-15,3 1-35 0,29 8 6 16,0 0-6-16,-35-9 6 0,-3 2-6 0,38 7 11 0,0 0-11 16,-42-5 11-16,0 2-11 0,42 3 4 0,0 0-4 15,-44-2 4-15,4 2-4 0,40 0 12 0,0 0-12 0,-43 2 13 16,-1 1-13-16,44-3 8 0,0 0-8 0,-41 5 8 15,2-5-8-15,39 0 8 0,0 0-8 0,-45 4 9 16,-2-2-9-16,47-2 0 0,0 0 0 0,-47 1 0 16,-7 1 0-16,54-2-11 0,0 0 11 0,-51 3-10 15,-1-3 10-15,52 0-27 0,0 0 27 0,-47 4-27 16,-4-1 27-16,51-3-13 0,0 0 13 0,-45 9-13 16,2-4 13-16,43-5-2 0,0 0 2 0,-42 10-2 15,3 2 2-15,39-12 0 0,0 0 0 0,-43 14 0 16,-4 1 0-16,47-15-5 0,0 0 5 0,-42 17-4 15,5 1 4-15,37-18-13 0,0 0 13 0,-38 27-12 16,2 0 12-16,36-27-34 0,0 0 34 0,-34 31-33 0,1 5 33 16,33-36-11-16,0 0 11 0,-31 34-10 0,1 6 10 15,30-40-6-15,0 0 6 0,-27 34-6 0,0-1 6 16,27-33-4-16,0 0 4 0,-26 36-4 0,-3 0 4 16,29-36-2-16,0 0 2 0,-28 32-2 0,5-1 2 0,23-31-5 15,0 0 5-15,-23 36-4 0,1 3 4 0,22-39-1 16,0 0 1-16,-18 43 0 0,4 2 0 0,14-45 0 15,0 0 0-15,-8 53 1 0,-1 3-1 0,9-56 0 16,0 0 0-16,-3 71 1 0,1 7-1 0,2-78 3 16,0 0-3-16,5 67 4 0,6-5-4 0,-11-62 2 15,0 0-2-15,12 50 3 0,3-11-3 0,-15-39-1 0,0 0 1 16,14 41 0-16,2-1 0 0,-16-40-4 16,0 0 4-16,17 37-3 0,4 1 3 0,-21-38-1 0,0 0 1 15,19 39 0-15,6 1 0 0,-25-40 1 0,0 0-1 0,24 39 2 16,1 1-2-16,-25-40 29 0,0 0-29 0,24 37 29 15,4 4-29-15,-28-41 19 0,0 0-19 0,30 43 20 16,3 0-20-16,-33-43 18 0,0 0-18 0,36 39 18 16,4-3-18-16,-40-36 18 0,0 0-18 0,40 31 18 15,6-3-18-15,-46-28 33 0,0 0-33 0,38 22 34 16,0-3-34-16,-38-19 35 0,0 0-35 0,37 19 35 16,-2-2-35-16,-35-17 32 0,0 0-32 0,33 17 33 15,0-2-33-15,-33-15 3 0,0 0-3 0,35 17 4 16,3-5-4-16,-38-12 26 0,0 0-26 0,40 16 26 15,4-4-26-15,-44-12 19 0,0 0-19 0,45 15 20 16,6-3-20-16,-51-12 9 0,0 0-9 0,45 9 9 16,2-1-9-16,-47-8 18 0,0 0-18 0,45 5 18 0,0 1-18 15,-45-6 3-15,0 0-3 0,46 3 4 0,1 0-4 16,-47-3 2-16,0 0-2 0,47 6 3 0,0 0-3 16,-47-6 10-16,0 0-10 0,47 6 11 0,0-3-11 0,-47-3 32 15,0 0-32-15,45 0 33 0,2-3-33 0,-47 3 1 16,0 0-1-16,47-9 2 0,0-6-2 0,-47 15 6 15,0 0-6-15,53-14 7 0,4-3-7 0,-57 17 24 16,0 0-24-16,70-24 25 0,8-4-25 0,-78 28 1 16,0 0-1-16,68-27 2 0,-5 0-2 0,-63 27 2 15,0 0-2-15,49-21 3 0,-8-1-3 0,-41 22-1 16,0 0 1-16,42-28 0 0,0-3 0 0,-42 31-4 0,0 0 4 16,52-41-3-16,1-13 3 0,-53 54-15 0,0 0 15 15,45-52-14-15,-3-3 14 0,-42 55-24 0,0 0 24 16,29-44-23-16,-6 4 23 0,-23 40-3 0,0 0 3 0,24-42-3 15,-6-1 3-15,-18 43 1 0,0 0-1 0,21-47 2 16,-4 0-2-16,-17 47 28 0,0 0-28 0,21-64 28 16,-2-10-28-16,-19 74 7 0,0 0-7 0,11-56 7 15,-6 6-7-15,-5 50 18 0,0 0-18 0,-2-68 19 16,-7-9-19-16,9 77 23 0,0 0-23 0,-15-79 24 16,-8-3-24-16,23 82-46 0,0 0 46 0,-31-84-46 15,-8-7 46-15,39 91-88 0,0 0 88 0,-80-89-87 16,-28 0 87-16,-78-88-1137 0</inkml:trace>
  <inkml:trace contextRef="#ctx0" brushRef="#br0" timeOffset="-154727.04">29553 7889 113 0,'0'0'0'0,"5"-5"0"0,6-11 0 0,-11 16 115 15,0 0-115-15,5-6 116 0,-1 0-116 0,-4 6 82 16,0 0-82-16,1-3 83 0,1 0-83 0,-2 3 63 16,0 0-63-16,2-4 63 0,-2 2-63 0,0 2 51 15,0 0-51 1,5-6 51-16,5-1-51 0,-10 7 31 0,0 0-31 0,13-9 31 0,2 1-31 0,-15 8 33 0,0 0-33 16,21-12 33-16,4-4-33 0,-25 16 43 0,0 0-43 15,29-19 43-15,6 2-43 0,-35 17 34 0,0 0-34 16,37-22 34-16,3-2-34 15,-40 24 24-15,0 0-24 0,38-24 25 0,2-7-25 0,-40 31 27 0,0 0-27 0,42-29 27 16,0 2-27-16,-42 27 32 0,0 0-32 0,42-28 33 16,1 2-33-16,-43 26 12 0,0 0-12 0,40-24 12 15,0 4-12-15,-40 20 42 0,0 0-42 0,35-21 42 16,-2-1-42-16,-33 22 32 0,0 0-32 0,30-19 32 16,-2 2-32-16,-28 17 21 0,0 0-21 0,28-17 21 15,-2 2-21-15,-26 15 12 0,0 0-12 0,24-14 12 16,-3 2-12-16,-21 12 18 0,0 0-18 0,23-12 18 15,-2 3-18-15,-21 9 3 0,0 0-3 0,19-12 4 16,-2 4-4-16,-17 8 6 0,0 0-6 0,16-7 7 16,0-2-7-16,-16 9 13 0,0 0-13 0,12-6 14 15,0 4-14-15,-12 2 8 0,0 0-8 0,7 0 9 0,-2 0-9 16,-5 0 3-16,0 0-3 0,4 0 4 0,-3 2-4 0,-1-2-86 16,0 0 86-16,-3 3-86 0,-2 0 86 0,5-3-115 15,0 0 115-15,-9 2-115 0,-3 5 115 16,-9 0-759-16</inkml:trace>
  <inkml:trace contextRef="#ctx0" brushRef="#br0" timeOffset="-117118.52">27966 7080 516 0,'0'0'0'0,"4"9"0"0,3 3 0 16,-7-12-49-16,0 0 49 0,1 8-48 0,1-1 48 15,-2-7-9-15,0 0 9 0,-2 4-9 0,-3 1 9 0,5-5-26 16,0 0 26-16,-3 5-25 0,-3 2 25 0,6-7-40 16,0 0 40-16,-3 3-40 0,-1 2 40 0,-3 6-133 15</inkml:trace>
  <inkml:trace contextRef="#ctx0" brushRef="#br0" timeOffset="-113470.96">27961 10294 415 0,'0'0'0'0,"0"-3"0"15,-2-4 0-15,2 7 81 0,0 0-81 0,0 0 81 16,0-4-81-16,0 4 33 0,0 0-33 0,0 0 34 15,0 0-34-15,0 0 27 0,0 0-27 0,0 0 27 16,0 6-27-16,0-6 2 0,0 0-2 0,2 5 2 16,1 0-2-16,-3-5 2 0,0 0-2 0,6 5 2 0,-1 2-2 15,-5-7 1-15,0 0-1 0,7 5 2 0,0-2-2 16,-7-3 3-16,0 0-3 0,7 2 4 0,-2 0-4 16,-5-2 12-16,0 0-12 0,3 0 12 0,1-2-12 0,-4 2 3 15,0 0-3-15,3-2 4 0,-1 2-4 0,-2 0 7 16,0 0-7-16,5-5 7 0,2 2-7 0,-7 3 3 15,0 0-3-15,7-4 3 0,2-6-3 0,-9 10 2 16,0 0-2-16,7-5 2 0,2-5-2 0,-9 10 1 16,0 0-1-16,3-7 2 0,2 0-2 0,-5 7 14 15,0 0-14-15,4-3 15 0,-1 3-15 0,-3 0 8 16,0 0-8-16,6-4 8 0,-1 1-8 0,-5 3 4 0,0 0-4 16,7-2 5-16,2-1-5 0,-9 3 3 0,0 0-3 15,10-4 3-15,0-1-3 0,-10 5 1 0,0 0-1 16,9-7 2-16,0 0-2 0,-9 7 3 0,0 0-3 0,7-5 4 15,0-2-4-15,-7 7 2 0,0 0-2 0,5-3 2 16,-1 1-2-16,-4 2 10 0,0 0-10 0,0 0 11 16,3-5-11-16,-3 5 8 0,0 0-8 0,0 0 9 15,0 0-9-15,0 0 8 0,0 0-8 0,0 0 9 16,0 0-9-16,0 0 8 0,0 0-8 0,0 0 8 16,0 0-8-16,0 0 3 0,0 0-3 0,0 0 4 15,-3 0-4-15,3 0 6 0,0 0-6 0,0 0 6 16,-4 0-6-16,4 0 13 0,0 0-13 0,0 0 13 15,-3 2-13-15,3-2 15 0,0 0-15 0,-4 3 15 16,1-3-15-16,3 0 25 0,0 0-25 0,-6 0 26 16,1 2-26-16,5-2 20 0,0 0-20 0,-5 2 20 0,-2-1-20 15,7-1 10-15,0 0-10 0,-7 2 10 0,2-2-10 0,5 0 5 16,0 0-5-16,-7 0 5 0,2-2-5 0,5 2 7 16,0 0-7-16,-6 0 8 0,3-1-8 0,3 1 7 15,0 0-7-15,-4 0 7 0,1 0-7 0,3 0 14 16,0 0-14-16,0 0 15 0,-4 1-15 0,4-1 3 15,0 0-3-15,0 0 4 0,-3 2-4 0,3-2 12 16,0 0-12-16,0 0 13 0,-4 0-13 0,4 0 8 16,0 0-8-16,0 0 9 0,4-5-9 0,-4 5-9 15,0 0 9-15,0 0-9 0,3-5 9 0,-3 5-41 16,0 0 41-16,0 0-40 0,2-5 40 0,-2 5-22 16,0 0 22-16,0 0-22 0,4-4 22 0,-4 4-20 0,0 0 20 15,0 0-20-15,3 0 20 0,-3 0-17 0,0 0 17 16,0 0-17-16,4-3 17 0,-4 3-4 0,0 0 4 15,0 0-4-15,3-4 4 0,-3 4-3 0,0 0 3 0,0 0-3 16,0 0 3-16,0 0-11 0,0 0 11 0,0 0-11 16,0 0 11-16,0 0-8 0,0 0 8 0,0 0-8 15,0 0 8-15,0 0-4 0,0 0 4 0,0 0-3 16,0 0 3-16,0 0-7 0,0 0 7 0,0 0-6 16,0 0 6-16,0 0-1 0,0 0 1 0,0 0 0 15,-5 4 0-15,5-4 2 0,0 0-2 0,-4 0 2 16,1 3-2-16,3-3 6 0,0 0-6 0,-4 0 7 15,1 2-7-15,3-2 3 0,0 0-3 0,-4 2 4 16,1-1-4-16,3-1 3 0,0 0-3 0,-4 2 3 16,1 0-3-16,3-2 0 0,0 0 0 0,-4 3 0 0,3-3 0 15,1 0 1-15,0 0-1 0,0 0 1 0,-4 4-1 16,4-4 1-16,0 0-1 0,0 0 1 0,-3 1-1 16,3-1 0-16,0 0 0 0,0 0 0 0,0 0 0 0,0 0 0 15,0 0 0-15,0 0 0 0,0 0 0 0,0 0-1 16,0 0 1-16,0 0 0 0,0 0 0 0,0 0 0 15,0 0 0-15,0 0 0 0,7 0 0 0,-7 0 0 16,0 0 0-16,3 0 0 0,4-1 0 0,-7 1 0 16,0 0 0-16,7-2 1 0,0 0-1 0,-7 2 0 15,0 0 0-15,7-5 1 0,0 2-1 0,-7 3 0 16,0 0 0-16,5-2 1 0,-1 0-1 0,-4 2 3 0,0 0-3 16,3 0 3-16,1 0-3 0,-4 0 10 0,0 0-10 15,0 0 11-15,3-3-11 0,-3 3 9 0,0 0-9 16,0 0 9-16,2-7-9 0,-2 7 3 0,0 0-3 15,0 0 4-15,0-2-4 0,0 2 7 0,0 0-7 0,0 0 7 16,0 0-7-16,0 0 7 0,0 0-7 0,0 0 7 16,0 0-7-16,0 0 3 0,0 0-3 0,0 0 3 15,-4 2-3-15,4-2 12 0,0 0-12 0,0 0 12 16,-5 7-12-16,5-7 3 0,0 0-3 0,-3 3 4 16,-2-1-4-16,5-2 0 0,0 0 0 0,-6 3 1 15,3-1-1-15,3-2 0 0,0 0 0 0,-5 5 0 16,1-5 0-16,4 0 0 0,0 0 0 0,-3 4 0 15,-1-1 0-15,4-3-1 0,0 0 1 0,-2 5-1 16,1-5 1-16,1 0-4 0,0 0 4 0,0 0-3 16,0 0 3-16,0 0-7 0,0 0 7 0,0 0-6 0,3-5 6 15,-3 5-8-15,0 0 8 0,2-3-8 0,1-1 8 16,-3 4-8-16,0 0 8 0,4-3-8 0,-1 1 8 16,-3 2-8-16,0 0 8 0,4-2-8 0,-1 2 8 0,-3 0-8 15,0 0 8-15,4 0-8 0,-2 2 8 0,-2-2-4 16,0 0 4-16,0 0-3 0,5 5 3 0,-5-5-2 15,0 0 2-15,2 2-2 0,-2 1 2 0,0-3 0 16,0 0 0-16,-2 11 1 0,0-3-1 0,2-8 1 16,0 0-1-16,-3 12 2 0,-1 0-2 0,4-12 1 15,0 0-1-15,-3 10 2 0,-1-1-2 0,4-9 4 16,0 0-4-16,-3 7 4 0,1 0-4 0,2-7 6 16,0 0-6-16,0 0 6 0,0 0-6 0,0 0 0 0,0 0 0 15,2-2 1-15,-1-7-1 0,-1 9 0 0,0 0 0 16,4-8 1-16,3-2-1 0,-7 10 0 0,0 0 0 0,7-12 0 15,1 0 0-15,-8 12-3 0,0 0 3 0,7-12-3 16,2 1 3-16,-9 11-6 0,0 0 6 0,5-5-6 16,-1-2 6-16,-4 7-4 0,0 0 4 0,2-3-3 15,-1 1 3-15,-1 2 0 0,0 0 0 0,0 0 0 16,0 0 0-16,0 0 2 0,0 0-2 0,-5 5 3 16,-2 6-3-16,7-11 3 0,0 0-3 0,-7 8 3 15,-2 4-3-15,9-12 2 0,0 0-2 0,-6 9 3 16,-1-1-3-16,7-8 18 0,0 0-18 0,-6 11 18 15,1-6-18-15,5-5 7 0,0 0-7 0,-5 5 7 16,1 0-7-16,4-5 4 0,0 0-4 0,-3 3 5 16,-1-1-5-16,4-2 7 0,0 0-7 0,-3 4 7 15,1-1-7-15,2-3 7 0,0 0-7 0,0 0 7 0,-3 0-7 16,3 0 0-16,0 0 0 0,-2-3 0 0,2-3 0 16,0 6 0-16,0 0 0 0,0-6 0 0,0-3 0 15,0 9-1-15,0 0 1 0,0-7 0 0,-2 0 0 0,2 7-3 16,0 0 3-16,-2-5-3 0,1 2 3 0,1 3-2 15,0 0 2-15,-4-4-1 0,1 3 1 0,3 1 0 16,0 0 0-16,-4 0 0 0,1-4 0 0,3 4 0 16,0 0 0-16,-4 0 0 0,1 0 0 0,3 0 0 15,0 0 0-15,-4 0 0 0,3-3 0 0,1 3 0 16,0 0 0-16,-4 0 0 0,2 0 0 0,2 0 0 16,0 0 0-16,-3 0 0 0,-2 3 0 0,5-3 0 0,0 0 0 15,-6 0 0-15,1 0 0 0,5 0-1 0,0 0 1 16,-5 0-1-16,0 0 1 0,5 0-1 0,0 0 1 15,-7 0-1-15,0 4 1 0,7-4-4 0,0 0 4 0,-7 0-3 16,-2 1 3-16,9-1-2 0,0 0 2 0,-7 2-2 16,0 2 2-16,7-4-2 0,0 0 2 0,-5 5-1 15,0-5 1-15,5 0-1 0,0 0 1 0,-4 1-1 16,1 1 1-16,3-2-1 0,0 0 1 0,-4 2-1 16,3-2 1-16,1 0 0 0,0 0 0 0,0-4 0 15,0-1 0-15,0 5 2 0,0 0-2 0,1-8 2 16,5-3-2-16,-6 11 5 0,0 0-5 0,6-12 6 15,3-3-6-15,-9 15 8 0,0 0-8 0,9-14 8 16,1-5-8-16,-10 19 8 0,0 0-8 0,7-15 8 16,-1 1-8-16,-6 14 3 0,0 0-3 0,7-12 4 15,-1 5-4-15,-6 7 12 0,0 0-12 0,6-8 12 0,-1 4-12 16,-5 4 8-16,0 0-8 0,0 0 8 0,3-3-8 16,-3 3 15-16,0 0-15 0,0 0 15 0,0 0-15 15,0 0 8-15,0 0-8 0,-1 5 9 0,-1 2-9 0,2-7 15 16,0 0-15-16,-2 7 16 0,0 1-16 0,2-8 3 15,0 0-3-15,-3 9 4 0,-2 1-4 0,5-10 7 16,0 0-7-16,-9 14 7 0,-3 5-7 0,12-19 7 16,0 0-7-16,-14 17 8 0,-4 2-8 0,18-19 0 15,0 0 0-15,-13 15 0 0,2 1 0 0,11-16-2 16,0 0 2-16,-9 8-2 0,4 1 2 0,5-9-12 16,0 0 12-16,-3 7-12 0,3-1 12 0,0-6-16 15,0 0 16-15,5 6-15 0,5-3 15 0,-10-3-9 16,0 0 9-16,13-5-9 0,2-2 9 0,-15 7-4 0,0 0 4 15,18-10-4-15,3-2 4 0,-21 12-3 0,0 0 3 0,20-17-3 16,3-7 3-16,-23 24 0 0,0 0 0 16,24-23 1-16,3-1-1 0,-27 24 0 0,0 0 0 0,22-20 0 15,1-1 0-15,-23 21 0 0,0 0 0 0,17-15 0 16,-4 5 0-16,-13 10 0 0,0 0 0 0,8-7 0 16,-1 2 0-16,-7 5 0 0,0 0 0 0,5-4 0 15,-3 2 0-15,-2 2 9 0,0 0-9 0,-3 6 10 16,-4 4-10-16,7-10 9 0,0 0-9 0,-12 20 9 15,-6 10-9-15,18-30 9 0,0 0-9 0,-16 27 10 16,1 2-10-16,15-29 15 0,0 0-15 0,-18 33 16 16,1 1-16-16,17-34 8 0,0 0-8 0,-12 29 8 15,-2-7-8-15,14-22 15 0,0 0-15 0,-11 21 16 16,4-9-16-16,7-12 8 0,0 0-8 0,-5 12 9 0,2-7-9 16,3-5 1-16,0 0-1 0,-2 3 1 0,2 1-1 15,0-4 3-15,0 0-3 0,5-12 4 0,6-5-4 16,-11 17 2-16,0 0-2 0,15-19 2 0,4-9-2 15,-19 28 0-15,0 0 0 0,20-30 0 0,1-1 0 0,-21 31 0 16,0 0 0-16,19-28 0 0,0 1 0 0,-19 27 0 16,0 0 0-16,14-21 0 0,-2 4 0 0,-12 17-2 15,0 0 2-15,7-12-1 0,-2 5 1 0,-5 7 0 16,0 0 0-16,4-6 1 0,-3 2-1 0,-1 4 4 16,0 0-4-16,0 0 4 0,-7 5-4 0,7-5 7 15,0 0-7-15,-7 7 8 0,0 3-8 0,7-10 23 16,0 0-23-16,-10 12 24 0,0 4-24 0,10-16 2 0,0 0-2 15,-11 15 2-15,1 1-2 0,10-16 0 0,0 0 0 16,-7 13 1-16,1-2-1 0,6-11-2 0,0 0 2 16,-3 8-1-16,1-1 1 0,2-7-13 0,0 0 13 0,2 5-13 15,1-1 13-15,-3-4-35 0,0 0 35 0,7 0-34 16,4-5 34-16,-11 5-52 0,0 0 52 0,10-7-52 16,1-2 52-16,-11 9-75 0,0 0 75 0,9-10-75 15,-1 1 75-15,-8 9-128 0,0 0 128 0,7-12-127 16,-2 4 127-16,8-11-518 0</inkml:trace>
  <inkml:trace contextRef="#ctx0" brushRef="#br0" timeOffset="-111533.26">31682 11761 91 0,'0'0'0'0,"2"3"0"15,0 2 0-15,1 4-9 0</inkml:trace>
  <inkml:trace contextRef="#ctx0" brushRef="#br0" timeOffset="-110843.66">31659 11809 135 0,'0'0'0'0,"4"-2"0"15,1-3 0-15,-5 5 9 0,0 0-9 0,0 0 10 16,4-2-10-16,-4 2 20 0,0 0-20 0,0 0 20 15,0 0-20-15,0 0 34 0,0 0-34 0,0 0 34 0,-2 2-34 16,2-2 1-16,0 0-1 0,0 0 2 0,0 0-2 16,0 0 3-16,0 0-3 0,0 0 3 0,0 0-3 0,0 0 2 15,0 0-2-15,0 0 2 0,-5 1-2 0,5-1 0 16,0 0 0-16,-6 0 0 0,1-1 0 0,5 1 0 16,0 0 0-16,-5-2 0 0,1-1 0 0,4 3 0 15,0 0 0-15,-3-4 1 0,1 1-1 0,2 3 0 16,0 0 0-16,0-5 1 0,2-2-1 0,-2 7 3 15,0 0-3-15,3-5 4 0,1-2-4 0,-4 7 6 16,0 0-6-16,5-5 6 0,0 1-6 0,-5 4 7 16,0 0-7-16,6-5 8 0,1 3-8 0,-7 2 8 0,0 0-8 15,5 0 8-15,0 0-8 0,-5 0 23 0,0 0-23 16,4 2 24-16,-3 0-24 0,-1-2 30 0,0 0-30 16,0 7 30-16,0-4-30 0,0-3 30 0,0 0-30 0,-1 9 30 15,-3-3-30-15,4-6 38 0,0 0-38 0,-5 9 39 16,0 3-39-16,5-12 23 0,0 0-23 0,-6 5 24 15,3 2-24-15,3-7 28 0,0 0-28 0,-4 5 28 16,3-1-28-16,1-4 7 0,0 0-7 0,-4 3 8 16,2-3-8-16,2 0 5 0,0 0-5 0,0-5 5 15,2-2-5-15,-2 7 3 0,0 0-3 0,4-12 3 16,3-2-3-16,-7 14 1 0,0 0-1 0,7-13 2 16,0 1-2-16,-7 12 4 0,0 0-4 0,8-16 4 15,1-1-4-15,-9 17 6 0,0 0-6 0,9-14 6 16,1 1-6-16,-10 13 3 0,0 0-3 0,9-11 3 15,0 3-3-15,-9 8 2 0,0 0-2 0,5-4 2 16,-2-1-2-16,-3 5 10 0,0 0-10 0,0 0 10 0,4 0-10 16,-4 0 3-16,0 0-3 0,0 5 4 0,-2-3-4 0,2-2 6 15,0 0-6-15,-2 4 6 0,2 1-6 0,0-5 7 16,0 0-7-16,-1 5 8 0,1-2-8 0,0-3 0 16,0 0 0-16,-2 4 1 0,2 1-1 0,0-5 3 15,0 0-3-15,-2 2 3 0,2-1-3 0,0-1 5 16,0 0-5-16,0 0 5 0,0 0-5 0,0 0 3 15,0 0-3-15,0 0 3 0,-3 2-3 0,3-2 0 16,0 0 0-16,0 0 0 0,-6 2 0 0,6-2 0 16,0 0 0-16,0 0 0 0,-3-2 0 0,3 2-1 0,0 0 1 15,0-3-1-15,2-4 1 0,-2 7-4 0,0 0 4 16,0-5-3-16,1 3 3 0,-1 2-14 0,0 0 14 16,0-5-13-16,0 1 13 0,0 4-106 0,0 0 106 0,0-3-106 15,-1-1 106-15,1 4-107 0,0 0 107 0,-7-8-106 16,-2-2 106-16,-7-9-179 0</inkml:trace>
  <inkml:trace contextRef="#ctx0" brushRef="#br0" timeOffset="-108396.09">11660 16756 191 0,'3'-2'0'0,"-3"2"57"0,0 0-57 0,0 0 57 16,4-3-57-16,-4 3 40 0,0 0-40 0,0 0 40 15,0-3-40-15,0 3 32 0,0 0-32 0,0 0 32 16,0 0-32-16,0 0 7 0,0 0-7 0,0 0 8 16,3-4-8-16,-3 4 28 0,0 0-28 0,7-3 28 15,4-4-28-15,-11 7 18 0,0 0-18 0,17-5 19 16,1 0-19-16,-18 5 10 0,0 0-10 0,26-2 10 0,7 2-10 16,-33 0 5-16,0 0-5 0,33 3 5 0,7 4-5 15,-40-7 7-15,0 0-7 0,45 9 8 0,4 3-8 16,-49-12 13-16,0 0-13 0,51 13 13 0,3 5-13 0,-54-18 23 15,0 0-23-15,52 18 24 0,-2 5-24 0,-50-23 32 16,0 0-32-16,49 24 32 0,-2 3-32 0,-47-27 29 16,0 0-29-16,47 26 29 0,0 1-29 0,-47-27 50 15,0 0-50-15,47 28 50 0,-3-1-50 0,-44-27 58 16,0 0-58-16,45 27 58 0,2 2-58 0,-47-29 50 16,0 0-50-16,42 28 51 0,0-2-51 0,-42-26 38 15,0 0-38-15,43 22 39 0,1-5-39 0,-44-17 18 16,0 0-18-16,45 15 18 0,2-3-18 0,-47-12 30 0,0 0-30 15,44 9 30-15,1-2-30 0,-45-7 41 0,0 0-41 16,44 5 42-16,-2-2-42 0,-42-3 8 0,0 0-8 0,36 2 8 16,-1-2-8-16,-35 0 7 0,0 0-7 0,30-2 7 15,-4 1-7-15,-26 1 9 0,0 0-9 0,24-4 9 16,-5 1-9-16,-19 3 22 0,0 0-22 0,19-2 22 16,-1 0-22-16,-18 2 2 0,0 0-2 0,17-3 2 15,-3 0-2-15,-14 3 7 0,0 0-7 0,16-6 7 16,-2 1-7-16,-14 5 3 0,0 0-3 0,16-7 4 15,-4 1-4-15,-12 6 0 0,0 0 0 0,12-9 0 16,-2-1 0-16,-10 10-22 0,0 0 22 0,9-9-22 16,-2 1 22-16,-7 8-157 0,0 0 157 0,5-7-157 15,0 2 157-15,-5 5-131 0,0 0 131 0,2-4-130 16,-2 2 130-16,2-3-559 0</inkml:trace>
  <inkml:trace contextRef="#ctx0" brushRef="#br0" timeOffset="-75532.86">23226 5157 113 0,'0'0'0'0,"22"-9"0"0,10-1 0 0,-32 10 54 0,0 0-54 16,0 0 54-16,-23 7-54 0,23-7 63 0,0 0-63 15,-14 3 64-15,-3 2-64 0,17-5 69 0,0 0-69 16,-12 4 70 0,3-1-70-16,9-3 72 0,0 0-72 0,-5 2 72 0,1-4-72 0,4 2 72 0,0 0-72 0,0 0 72 15,9-2-72-15,-9 2 61 0,0 0-61 0,14 2 61 16,2 3-61-16,-16-5 47 0,0 0-47 0,22 7 47 15,3-2-47-15,-25-5 43 0,0 0-43 0,27 7 44 16,7 1-44-16,-34-8 35 0,0 0-35 16,33 4 35-16,5 1-35 0,-38-5 23 0,0 0-23 0,35 3 24 15,1 1-24-15,-36-4 5 0,0 0-5 0,40 3 5 16,2-3-5-16,-42 0 9 0,0 0-9 0,47 2 10 16,6 1-10-16,-53-3 23 0,0 0-23 0,54 4 24 15,1-1-24-15,-55-3 6 0,0 0-6 0,58 4 6 16,1 1-6-16,-59-5 9 0,0 0-9 0,63 8 10 0,3 3-10 15,-66-11 1-15,0 0-1 0,85 12 1 0,13-4-1 16,-98-8 0-16,0 0 0 0,87 12 1 0,-2-5-1 16,-85-7 0-16,0 0 0 0,81 5 1 0,-3-1-1 0,-78-4-1 15,0 0 1-15,78 3 0 0,2-6 0 0,-80 3-1 16,0 0 1-16,77 0 0 0,0-5 0 0,-77 5 0 16,0 0 0-16,76-4 0 0,3 1 0 0,-79 3 0 15,0 0 0-15,82 0 0 0,5 3 0 0,-87-3 2 16,0 0-2-16,83 2 3 0,-1 5-3 0,-82-7 2 15,0 0-2-15,84 8 2 0,1 3-2 0,-85-11 0 16,0 0 0-16,82 5 0 16,2 2 0-16,-84-7 1 0,0 0-1 0,76 5 1 0,-1 2-1 0,-75-7 8 0,0 0-8 15,79 1 9-15,-1 3-9 0,-78-4 44 0,0 0-44 0,80 3 45 16,2 1-45-16,-82-4 7 0,0 0-7 16,80 0 7-16,2 0-7 0,-82 0 21 0,0 0-21 0,84-4 21 15,3 4-21-15,-87 0 22 0,0 0-22 0,85-5 23 16,1-2-23-16,-86 7 0 0,0 0 0 0,87-8 1 15,-4-4-1-15,-83 12 4 0,0 0-4 0,86-7 5 16,1 2-5-16,-87 5 12 0,0 0-12 0,83-4 13 16,-2 1-13-1,-81 3 3-15,0 0-3 0,81-5 4 0,1-2-4 0,-82 7 2 0,0 0-2 0,82-4 3 16,2-4-3-16,-84 8-1 0,0 0 1 0,80-4 0 16,0 4 0-16,-80 0-1 0,0 0 1 15,84 0-1-15,-4 0 1 0,-80 0-5 0,0 0 5 0,82 0-4 16,0-3 4-16,-82 3-13 0,0 0 13 0,76 3-13 0,-1 1 13 15,-75-4-4-15,0 0 4 0,80 3-3 0,4-1 3 16,-84-2 0-16,0 0 0 0,80 3 0 0,0 4 0 16,-80-7 0-16,0 0 0 0,80 5 1 0,0 4-1 15,-80-9 0-15,0 0 0 0,82 10 0 0,2 2 0 0,-84-12 0 16,0 0 0-16,82 12 1 0,-2-5-1 0,-80-7 0 16,0 0 0-16,85 12 1 0,2-3-1 0,-87-9 3 15,0 0-3-15,89 5 3 0,4 2-3 0,-93-7 5 16,0 0-5-16,94 6 6 0,3 0-6 0,-97-6 3 15,0 0-3-15,100 6 3 0,1-1-3 0,-101-5 6 16,0 0-6-16,99 4 6 0,2-1-6 0,-101-3 13 16,0 0-13-16,104 4 13 0,5-3-13 0,-109-1 0 15,0 0 0-15,104 4 0 0,-1-4 0 0,-103 0 1 0,0 0-1 16,106 3 1-16,2 1-1 0,-108-4 0 0,0 0 0 0,105 5 1 16,-3-2-1-16,-102-3 0 0,0 0 0 0,103 5 0 15,0-1 0-15,-103-4 0 0,0 0 0 0,98 3 1 16,-6 1-1-16,-92-4 2 0,0 0-2 0,92 1 2 15,-3-2-2-15,-89 1 2 0,0 0-2 0,91 0 2 16,-3 0-2-16,-88 0 18 0,0 0-18 0,86 0 18 16,-4 0-18-16,-82 0 3 0,0 0-3 0,82 0 3 15,-1-4-3-15,-81 4 3 0,0 0-3 0,82 0 3 16,-1 4-3-16,-81-4 5 0,0 0-5 0,76-4 6 16,-1-1-6-16,-75 5-2 0,0 0 2 0,75-7-1 15,-2-5 1-15,-73 12-7 0,0 0 7 0,70-8-6 16,-2 1 6-16,-68 7-40 0,0 0 40 0,59-7-39 15,-7 2 39-15,-52 5-28 0,0 0 28 0,40-3-28 0,-12-3 28 16,-28 6-25-16,0 0 25 0,28-1-24 0,-5-1 24 16,-23 2-10-16,0 0 10 0,17 0-10 0,-5 0 10 0,-12 0-11 15,0 0 11-15,9 2-11 0,-4-1 11 0,-5-1-4 16,0 0 4-16,4 2-3 0,-4 2 3 0,0-4-1 16,0 0 1-16,-5 3 0 0,-4 0 0 0,9-3 2 15,0 0-2-15,-21 2 3 0,-9 1-3 0,30-3 38 16,0 0-38-16,-36 4 38 0,-6-1-38 0,42-3 11 15,0 0-11-15,-51 0 11 0,-8 0-11 0,59 0 13 16,0 0-13-16,-61 0 14 0,-3-3-14 0,64 3 34 16,0 0-34-16,-87 0 35 0,-18 0-35 0,105 0 9 0,0 0-9 15,-103-4 10-15,-3 3-10 0,106 1 12 0,0 0-12 16,-103-2 13-16,4 0-13 0,99 2 16 0,0 0-16 16,-103-6 17-16,0 0-17 0,103 6 8 0,0 0-8 0,-101-6 8 15,0-3-8-15,101 9 9 0,0 0-9 0,-108-10 9 16,-5 1-9-16,113 9 33 0,0 0-33 0,-111-12 33 15,-3 0-33-15,114 12 4 0,0 0-4 0,-118-12 4 16,-4 0-4-16,122 12 5 0,0 0-5 0,-124-8 5 16,1 1-5-16,123 7 3 0,0 0-3 0,-124-7 3 15,2 2-3-15,122 5 10 0,0 0-10 0,-126-4 11 16,1-1-11-16,125 5 0 0,0 0 0 0,-125-7 1 16,-1-1-1-16,126 8 14 0,0 0-14 0,-130-7 15 15,-6-2-15-15,136 9 3 0,0 0-3 0,-129-7 4 16,2-1-4-16,127 8 0 0,0 0 0 0,-133-7 1 15,-3-2-1-15,136 9 12 0,0 0-12 0,-134-6 13 16,2 0-13-16,132 6 0 0,0 0 0 0,-138-3 1 0,-1 3-1 16,139 0 3-16,0 0-3 0,-136 3 4 0,2 1-4 15,134-4 6-15,0 0-6 0,-131 0 6 0,6 2-6 0,125-2 0 16,0 0 0-16,-135 1 1 0,0 4-1 0,135-5 0 16,0 0 0-16,-131 4 1 0,4-1-1 0,127-3 0 15,0 0 0-15,-129 0 0 0,-2 2 0 0,131-2-1 16,0 0 1-16,-124 0 0 0,4 0 0 0,120 0 0 15,0 0 0-15,-123-2 0 0,-3-1 0 0,126 3-7 16,0 0 7-16,-120-4-7 0,3-2 7 0,117 6-1 16,0 0 1-16,-118-2-1 0,-2 2 1 0,120 0-4 0,0 0 4 15,-117 0-3-15,5 0 3 0,112 0-3 0,0 0 3 16,-115 0-2-16,4 0 2 0,111 0 0 0,0 0 0 16,-108 3 0-16,2 6 0 0,106-9 0 0,0 0 0 15,-114 3 0-15,-1 6 0 0,115-9 0 0,0 0 0 0,-116 8 0 16,-1 4 0-16,117-12 0 0,0 0 0 0,-115 14 0 15,3 0 0-15,112-14 4 0,0 0-4 0,-115 15 5 16,6-3-5-16,109-12 0 0,0 0 0 0,-114 19 0 16,5 5 0-16,109-24 0 0,0 0 0 0,-105 16 1 15,4-1-1-15,101-15-2 0,0 0 2 0,-103 14-2 16,-1-4 2-16,104-10-6 0,0 0 6 0,-98 12-6 16,4-4 6-16,94-8-23 0,0 0 23 0,-90 7-22 15,6-3 22-15,84-4-8 0,0 0 8 0,-82 5-7 16,7-2 7-16,75-3-17 0,0 0 17 0,-64 7-16 15,8 2 16-15,56-9-9 0,0 0 9 0,-40 8-8 16,16-1 8-16,24-7-25 0,0 0 25 0,-20 5-24 0,8-1 24 16,12-4-20-16,0 0 20 0,-10 3-20 0,5-3 20 15,5 0-26-15,0 0 26 0,-2 5-25 0,5 2 25 0,-3-7-23 16,0 0 23-16,14 5-22 0,7 2 22 0,-21-7-17 16,0 0 17-16,30 5-16 0,8 2 16 0,-38-7-27 15,0 0 27-15,51 4-27 0,4 1 27 0,-55-5-20 16,0 0 20-16,63 3-20 0,7 1 20 0,-70-4-17 15,0 0 17-15,92 3-17 0,16 2 17 0,-108-5-27 16,0 0 27-16,108 4-27 0,5-4 27 0,-113 0-3 16,0 0 3-16,114-4-2 0,1 4 2 0,-115 0-13 15,0 0 13-15,120-5-13 0,3 2 13 0,-123 3-9 16,0 0 9-16,128-4-9 0,2-3 9 0,-130 7-24 0,0 0 24 16,131-5-23-16,0 2 23 0,-131 3-1 0,0 0 1 15,137-4 0-15,6 3 0 0,-143 1 0 0,0 0 0 16,139-4 0-16,3 4 0 0,-142 0 5 0,0 0-5 0,141 0 5 15,0 0-5-15,-141 0 4 0,0 0-4 0,146 4 4 16,6-4-4-16,-152 0 13 0,0 0-13 0,148 0 13 16,-7 0-13-16,-141 0 3 0,0 0-3 0,144 0 4 15,1 0-4-15,-145 0 2 0,0 0-2 0,148-4 3 16,4 1-3-16,-152 3 5 0,0 0-5 0,146-7 5 16,-3 2-5-16,-143 5 2 0,0 0-2 0,148-5 3 15,2 1-3-15,-150 4 1 0,0 0-1 0,153 0 2 16,6-3-2-16,-159 3-1 0,0 0 1 0,153-4-1 15,0 1 1-15,-153 3-17 0,0 0 17 0,152 0-16 16,-2 3 16-16,-150-3-10 0,0 0 10 0,153 0-9 16,2 0 9-16,-155 0-26 0,0 0 26 0,155-3-26 0,0-2 26 15,-155 5-7-15,0 0 7 0,153-7-6 0,-1-2 6 16,-152 9-5-16,0 0 5 0,150-8-4 0,0-4 4 16,-150 12-7-16,0 0 7 0,142-7-7 0,-2 2 7 0,-140 5-7 15,0 0 7-15,143 0-7 0,-1 5 7 0,-142-5 0 16,0 0 0-16,138 3 0 0,-5 1 0 0,-133-4 5 15,0 0-5-15,127 8 6 0,-7-1-6 0,-120-7 15 16,0 0-15-16,120 9 16 0,-1-4-16 0,-119-5 26 16,0 0-26-16,111 7 26 0,-3-4-26 0,-108-3 20 15,0 0-20-15,106 0 20 0,1 2-20 0,-107-2 46 16,0 0-46-16,102 3 46 0,1 1-46 0,-103-4 8 0,0 0-8 16,92 0 9-16,-4 0-9 0,-88 0 13 0,0 0-13 15,81 0 13-15,-2-4-13 0,-79 4 4 0,0 0-4 16,64-3 5-16,-10 1-5 0,-54 2 0 0,0 0 0 15,39 0 1-15,-17 2-1 0,-22-2 1 0,0 0-1 0,14 3 2 16,-9-3-2-16,-5 0-15 0,0 0 15 0,4 4-14 16,-2-1 14-16,-2-3-158 0,0 0 158 0,-18 12-158 15,-11 9 158-15,-18 10-747 0</inkml:trace>
  <inkml:trace contextRef="#ctx0" brushRef="#br0" timeOffset="-68251.3">27599 2347 292 0,'0'0'0'0,"0"0"67"15,0 0-67-15,0 0 68 0,-4-27-68 0,4 27 53 16,0 0-53-16,0-9 53 0,2-1-53 0,-2 10 65 16,0 0-65-16,5-5 65 0,2-2-65 0,-7 7 50 15,0 0-50-15,10-2 50 0,6 2-50 0,-16 0 32 16,0 0-32-16,16 0 33 0,1 0-33 0,-17 0 9 16,0 0-9-16,14 2 10 0,0 1-10 0,-14-3 19 15,0 0-19-15,11 0 20 0,-4 4-20 0,-7-4 13 0,0 0-13 16,5 0 14-16,-2 3-14 0,-3-3 40 0,0 0-40 15,0 0 40-15,-2 2-40 0,2-2 36 0,0 0-36 0,-5 3 37 16,-2-3-37-16,7 0 8 0,0 0-8 0,-7 4 9 16,0-4-9-16,7 0 3 0,0 0-3 0,0 0 3 15,-1-7-3-15,1 7-43 0,0 0 43 0,7-5-42 16,7-4 42-16,-14 9-112 0,0 0 112 0,24-15-112 16,11-9 112-16,24-14-497 0</inkml:trace>
  <inkml:trace contextRef="#ctx0" brushRef="#br0" timeOffset="-67349.69">30754 2827 124 0,'0'0'0'0,"0"0"0"0,19-16 0 16,0 1-33-16</inkml:trace>
  <inkml:trace contextRef="#ctx0" brushRef="#br0" timeOffset="-67215.41">30766 2741 102 0,'0'0'0'0,"3"3"0"0,2 4 0 0,-5-7 0 16,0 0 0-16,7 2 0 0,2-4 0 0,7 2-17 15</inkml:trace>
  <inkml:trace contextRef="#ctx0" brushRef="#br0" timeOffset="-66884.98">30837 2763 102 0,'0'0'0'0,"0"0"0"16,5-3 0-16,-5 3 2 0,0 0-2 0,6-4 2 15,2-1-2-15,-8 5 0 0,0 0 0 0,6-3 1 16,-1-1-1-16,-5 4 12 0,0 0-12 0,3 0 13 16,1 0-13-16,-4 0 14 0,0 0-14 0,3 0 15 0,-1 0-15 15,-2 0 9-15,0 0-9 0,0 0 9 16,3 0-9-16,-3 0 10 0,0 0-10 0,0 0 10 0,2 4-10 15,-2-4 15-15,0 0-15 0,0 0 15 0,2 3-15 16,-2-3 8-16,0 0-8 0,0 0 8 0,3 2-8 0,-3-2 3 16,0 0-3-16,0 0 4 0,4-5-4 0,-4 5 0 15,0 0 0-15,0-4 1 0,0 1-1 0,0 3-1 16,0 0 1-16,0-5 0 0,-2-2 0 0,0-2-129 16</inkml:trace>
  <inkml:trace contextRef="#ctx0" brushRef="#br0" timeOffset="-57337.15">22496 4007 371 0,'0'0'0'0,"0"2"0"15,2 1 0-15,-2-3 48 0,0 0-48 0,0 0 48 16,-2-5-48-16,2 5 69 0,0 0-69 0,-2-7 69 16,2 2-69-16,0 5 78 0,0 0-78 0,0-3 79 15,0-6-79-15,0 9 42 0,0 0-42 0,0-3 42 16,2-4-42-16,-2 7 49 0,0 0-49 0,0-4 50 15,2 3-50-15,-2 1 42 0,0 0-42 0,0 0 43 16,0 0-43-16,0 0 26 0,0 0-26 0,0 0 26 16,0 0-26-16,0 0 18 0,0 0-18 0,-4 1 19 15,1 3-19-15,3-4 10 0,0 0-10 0,-6 10 10 0,1 7-10 16,5-17 10-16,0 0-10 0,-8 19 10 0,-1 8-10 16,9-27 8-16,0 0-8 0,-4 30 8 0,-3 7-8 15,7-37 15-15,0 0-15 0,-1 33 15 0,1-2-15 0,0-31 8 16,0 0-8-16,1 29 8 0,1-4-8 0,-2-25 15 15,0 0-15-15,2 24 16 0,1-6-16 0,-3-18 1 16,0 0-1-16,0 15 1 0,0 0-1 0,0-15 3 16,0 0-3-16,0 9 4 0,2 1-4 0,-2-10 2 15,0 0-2-15,2 5 2 0,0 2-2 0,-2-7 17 16,0 0-17-16,1 4 17 0,-1-4-17 0,0 0 1 16,0 0-1-16,0 0 1 0,-1-7-1 0,1 7 1 0,0 0-1 15,-4-4 1-15,-1-1-1 0,5 5-2 0,0 0 2 16,-5-3-1-16,-8-4 1 0,13 7-6 0,0 0 6 15,-14-9-5-15,-5 1 5 0,19 8-1 0,0 0 1 0,-19-12-1 16,0 0 1-16,19 12-1 0,0 0 1 0,-19-12 0 16,-2 0 0-16,21 12-7 0,0 0 7 0,-18-14-7 15,3 0 7-15,15 14-3 0,0 0 3 0,-14-13-3 16,2 4 3-16,12 9-1 0,0 0 1 0,-11-8 0 16,4 4 0-16,7 4 7 0,0 0-7 0,-3-5 7 15,-2 5-7-15,5 0 17 0,0 0-17 0,5 0 17 16,0 0-17-16,-5 0 9 0,0 0-9 0,12 5 9 15,9-1-9-15,-21-4 10 0,0 0-10 0,30 3 10 16,8 2-10-16,-38-5 15 0,0 0-15 0,38 4 15 16,8-1-15-16,-46-3 8 0,0 0-8 0,45 0 8 15,2 0-8-15,-47 0 9 0,0 0-9 0,44-3 9 0,-1-6-9 16,-43 9 1-16,0 0-1 0,40-7 1 0,-3-1-1 16,-37 8 3-16,0 0-3 0,35-7 3 0,-2 2-3 15,-33 5-21-15,0 0 21 0,21-4-21 0,-4 1 21 16,-17 3-147-16,0 0 147 0,12-4-146 0,-10 3 146 0,12-3-720 15</inkml:trace>
  <inkml:trace contextRef="#ctx0" brushRef="#br0" timeOffset="-56046.49">22149 6121 91 0,'0'0'0'0,"0"0"0"0,0 0 0 0,0 0 62 0,0 0-62 15,0 0 63-15,0 0-63 0,0 0 36 0,0 0-36 16,0 0 37-16,0 0-37 0,0 0 30 0,0 0-30 0,0 0 30 16,16 0-30-16,-16 0 16 0,0 0-16 0,16 3 17 15,3-3-17-15,-19 0 18 0,0 0-18 0,21 0 19 16,1 2-19 0,-22-2 3-16,0 0-3 0,25 0 4 0,1-2-4 0,-26 2 7 0,0 0-7 0,21 0 8 15,-4-3-8-15,-17 3 13 0,0 0-13 0,14 0 14 16,-3-3-14-16,-11 3 23 0,0 0-23 0,6 0 24 15,0 0-24-15,-6 0 49 0,0 0-49 0,3 3 49 16,-3-3-49-16,0 0 39 0,0 0-39 0,0 0 40 16,-2 3-40-16,2-3 35 0,0 0-35 0,-5 4 36 15,-3 1-36-15,8-5 24 0,0 0-24 0,-13 7 25 16,-2 1-25-16,15-8 17 0,0 0-17 0,-14 9 17 0,-5-2-17 31,19-7 18-31,0 0-18 0,-21 2 19 0,-2-2-19 0,23 0 44 0,0 0-44 0,-19 0 45 0,3 0-45 16,16 0 43-16,0 0-43 0,-14 0 44 0,4-2-44 0,10 2 27 15,0 0-27-15,-9 0 27 0,2-4-27 0,7 4 11 32,0 0-11-32,-3 0 11 0,3 0-11 0,0 0 12 0,0 0-12 0,0 0 12 0,5 4-12 0,-5-4 8 15,0 0-8-15,9 3 8 0,3 2-8 0,-12-5 3 16,0 0-3-16,17 7 4 0,-1 2-4 0,-16-9 2 16,0 0-2-16,22 5 2 0,5-2-2 0,-27-3 5 15,0 0-5-15,29 4 5 0,6-1-5 0,-35-3 2 16,0 0-2-16,33 0 2 0,2 0-2 0,-35 0 0 15,0 0 0-15,37-7 0 0,1-1 0 0,-38 8-122 0,0 0 122 16,30-12-122-16,-1-10 122 0,-29 22-123 0,0 0 123 16,61-33-504-16,-122 66 504 0</inkml:trace>
  <inkml:trace contextRef="#ctx0" brushRef="#br1" timeOffset="-3124.58">22398 6491 169 0,'0'0'0'0,"14"-7"0"0,4-7 0 0,-18 14 71 0,0 0-71 16,5-3 71-16,-5 0-71 0,0 3 98 0,0 0-98 16,0 0 98-16,-4 0-98 0,4 0 102 0,0 0-102 15,4 0 102-15,1-4-102 16,-5 4 92-16,0 0-92 0,12-3 93 0,8-2-93 0,-20 5 96 0,0 0-96 0,24-4 97 15,7 1-97-15,-31 3 73 0,0 0-73 0,30-2 73 16,1 0-73-16,-31 2 57 0,0 0-57 0,33 0 58 16,2 2-58-16,-35-2 46 0,0 0-46 0,37 2 47 15,1 1-47 1,-38-3 36-16,0 0-36 0,42 4 36 0,5-1-36 0,-47-3 45 0,0 0-45 0,43 2 45 16,5 5-45-16,-48-7 46 0,0 0-46 0,45 3 46 15,0 6-46-15,-45-9 41 0,0 0-41 0,44 3 42 16,-3-1-42-16,-41-2 11 0,0 0-11 0,42 1 11 0,2 1-11 15,-44-2 32-15,0 0-32 0,43 0 33 0,1-3-33 16,-44 3 16-16,0 0-16 0,43-2 17 0,1-7-17 16,-44 9 27-16,0 0-27 0,40-6 27 0,-3-3-27 0,-37 9 13 15,0 0-13-15,31-10 14 0,-3 1-14 0,-28 9 19 16,0 0-19-16,24-5 20 0,-3 2-20 0,-21 3 8 16,0 0-8-16,18 0 8 0,-4 1-8 0,-14-1 9 15,0 0-9-15,14 7 10 0,-2-3-10 0,-12-4 3 16,0 0-3-16,12 5 4 0,0 2-4 0,-12-7 2 15,0 0-2-15,9 3 2 0,3-1-2 0,-12-2 5 16,0 0-5-16,10 1 5 0,-1 1-5 0,-9-2 12 0,0 0-12 16,7 4 12-16,0-4-12 0,-7 0 0 0,0 0 0 15,5 0 0 1,1 0 0-16,-6 0-96 0,0 0 96 0,7 0-96 0,1-6 96 0,-8 6-139 0,0 0 139 16,7-10-138-16,0-2 138 0,7-12-1129 0</inkml:trace>
  <inkml:trace contextRef="#ctx0" brushRef="#br1" timeOffset="-2118.21">23780 6118 919 0,'0'0'0'0,"0"0"0"0,3 3 0 0,-3-3 68 16,0 0-68-16,0 0 68 0,0 0-68 0,0 0 44 0,0 0-44 15,0 0 44-15,-5 3-44 0,5-3 35 0,0 0-35 16,-3 2 36-16,-6 2-36 0,9-4 3 0,0 0-3 16,-7 3 4-16,-2 0-4 0,9-3 3 0,0 0-3 0,-10 4 3 15,-1-2-3-15,11-2 32 0,0 0-32 0,-10 0 32 16,-1-4-32-16,11 4 56 0,0 0-56 0,-8-5 56 15,-1-2-56-15,9 7 58 0,0 0-58 0,-5-8 59 16,0-1-59-16,5 9 74 0,0 0-74 0,0-12 75 16,1 0-75-16,-1 12 23 0,0 0-23 0,6-10 24 15,2 1-24-15,-8 9 23 0,0 0-23 0,11-8 24 16,-3 1-24-16,-8 7 24 0,0 0-24 0,11-5 25 16,-1-2-25-16,-10 7 3 0,0 0-3 0,9-5 3 15,0 1-3-15,-9 4 7 0,0 0-7 0,7-3 7 16,-2-1-7-16,-5 4 8 0,0 0-8 0,5-3 8 15,0-2-8-15,-5 5 3 0,0 0-3 0,7-4 3 16,-3 4-3-16,-4 0 19 0,0 0-19 0,5 0 20 0,-1 0-20 16,-4 0 13-16,0 0-13 0,3 4 14 0,2-1-14 15,-5-3 9-15,0 0-9 0,4 12 10 0,1 9-10 0,-5-21 17 16,0 0-17-16,2 27 17 0,-1 7-17 0,-1-34 3 16,0 0-3-16,-1 38 4 0,-1 3-4 0,2-41 6 15,0 0-6-15,-5 45 7 0,1 1-7 0,4-46 13 16,0 0-13-16,-3 48 14 0,-1-2-14 0,4-46 1 15,0 0-1-15,-3 45 1 0,-1-2-1 0,4-43 1 16,0 0-1-16,-1 39 1 0,1 4-1 0,0-43 0 16,0 0 0-16,0 36 1 0,1-5-1 0,-1-31 0 0,0 0 0 15,6 32 0-15,0 2 0 0,-6-34 0 0,0 0 0 16,7 28 0-16,2-8 0 0,-9-20-1 0,0 0 1 16,12 21 0-16,6-2 0 0,-18-19-3 0,0 0 3 15,17 12-2-15,2 0 2 0,-19-12 0 0,0 0 0 16,20 7 1-16,-1-4-1 0,-19-3 3 0,0 0-3 15,17 0 3-15,-1-3-3 0,-16 3 2 0,0 0-2 0,22-4 2 16,3-4-2-16,-25 8 12 0,0 0-12 0,26-4 12 16,4-4-12-16,-30 8 8 0,0 0-8 0,34-4 8 15,6-3-8-15,-40 7 8 0,0 0-8 0,42-3 9 16,4 1-9-16,-46 2 15 0,0 0-15 0,43 0 15 16,2-3-15-16,-45 3 8 0,0 0-8 0,42 0 8 15,-3 0-8-15,-39 0 15 0,0 0-15 0,34 0 16 16,0 0-16-16,-34 0 8 0,0 0-8 0,26 0 9 15,-5 0-9-15,-21 0 9 0,0 0-9 0,15 3 9 16,-4-3-9-16,-11 0 8 0,0 0-8 0,7-3 8 0,-6-1-8 16,-1 4 1-16,0 0-1 0,-1-3 1 0,-3-2-1 15,4 5-18-15,0 0 18 0,-12-9-18 0,-5-1 18 16,17 10-136-16,0 0 136 0,-21-17-135 0,-2-9 135 0,23 26-182 16,0 0 182-16,-31-29-182 0,-8-10 182 0,-30-32-1054 15</inkml:trace>
  <inkml:trace contextRef="#ctx0" brushRef="#br1" timeOffset="-1653.15">23562 5963 662 0,'0'0'0'0,"12"0"0"16,7 0 0-16,-19 0 135 0,0 0-135 0,6 6 135 16,-6 4-135-16,0-10 135 0,0 0-135 0,0 8 136 15,-2-4-136-15,2-4 98 0,0 0-98 0,-2 3 99 16,0 2-99-16,2-5 72 0,0 0-72 0,4 4 72 15,1 4-72-15,-5-8 56 0,0 0-56 0,16 4 56 16,1-1-56-16,-17-3 34 0,0 0-34 0,32 0 34 0,8-7-34 16,-40 7 34-16,0 0-34 0,43-8 34 0,8-4-34 15,-51 12 32-15,0 0-32 0,50-16 32 0,3-6-32 16,-53 22 13-16,0 0-13 0,48-20 13 0,-1-1-13 16,-47 21 13-16,0 0-13 0,44-19 13 0,-2 2-13 0,-42 17 9 15,0 0-9-15,35-10 10 0,-6 1-10 0,-29 9 23 16,0 0-23-16,25-3 24 0,-12-1-24 0,-13 4 6 15,0 0-6-15,11-1 7 0,-4 1-7 0,-7 0-1 16,0 0 1-16,-7 8-1 0,-9 8 1 0,16-16-73 16,0 0 73-16,-17 13-72 0,-2 3 72 0,19-16-263 15,0 0 263-15,-21 13-263 0,2-1 263 0,-25 14-860 16</inkml:trace>
  <inkml:trace contextRef="#ctx0" brushRef="#br1" timeOffset="-1262.76">23323 6032 415 0,'0'0'0'0,"23"-2"0"15,15-5 0-15,-38 7 81 0,0 0-81 0,2 7 81 16,-18 2-81-16,16-9 129 0,0 0-129 0,-12 8 129 0,0 3-129 16,12-11 111-16,0 0-111 0,-12 15 112 0,1 6-112 15,11-21 94-15,0 0-94 0,-7 27 94 0,2 9-94 16,5-36 86-16,0 0-86 0,-2 43 87 0,2 5-87 16,0-48 42-16,0 0-42 0,2 55 43 0,3 6-43 0,-5-61 38 15,0 0-38-15,2 64 39 0,2-1-39 16,-4-63 33-16,0 0-33 0,5 72 34 0,0 7-34 0,-5-79 7 15,0 0-7-15,2 53 7 0,0-17-7 0,-2-36 36 16,0 0-36-16,0 31 37 0,0-11-37 0,0-20-3 16,0 0 3-16,-2 16-3 0,0-4 3 0,2-12-74 15,0 0 74-15,0 0-74 0,0-7 74 0,0 7-178 16,0 0 178-16,2-17-177 0,1-11 177 0,3-20-816 16</inkml:trace>
  <inkml:trace contextRef="#ctx0" brushRef="#br1" timeOffset="-526.95">23851 5915 628 0,'0'0'0'0,"-5"6"0"0,2-3 0 15,3-3 126-15,0 0-126 0,-6 0 126 0,5 2-126 0,1-2 126 16,0 0-126-16,0 0 127 0,-4 3-127 0,4-3 112 15,0 0-112-15,-2 7 112 0,1-4-112 0,1-3 74 16,0 0-74-16,0 12 75 0,3 6-75 0,-3-18 52 16,0 0-52-16,11 18 53 0,1 6-53 0,-12-24 45 15,0 0-45-15,19 23 45 0,7 1-45 0,-26-24 47 16,0 0-47-16,24 24 47 0,4 0-47 0,-28-24 10 16,0 0-10-16,28 22 11 0,4 2-11 0,-32-24 23 0,0 0-23 15,29 20 24-15,1-8-24 0,-30-12 7 0,0 0-7 16,26 9 7-16,-3-6-7 0,-23-3 15 0,0 0-15 15,17 4 16-15,-3-8-16 0,-14 4 23 0,0 0-23 16,7-3 24-16,-7-2-24 0,0 5 22 0,0 0-22 16,-7-10 22-16,-9-4-22 0,16 14 0 0,0 0 0 0,-19-19 0 15,-4-2 0-15,23 21-3 0,0 0 3 0,-29-24-3 16,-4-1 3-16,33 25-38 0,0 0 38 0,-37-24-37 16,-3-7 37-16,40 31-6 0,0 0 6 0,-42-26-6 15,0 1 6-15,42 25-12 0,0 0 12 0,-33-18-12 16,9 3 12-16,24 15-17 0,0 0 17 0,-24-10-16 15,10 1 16-15,14 9-1 0,0 0 1 0,-16-5 0 16,7 2 0-16,9 3 0 0,0 0 0 0,-3 0 0 16,6-4 0-16,-3 4 5 0,0 0-5 0,9-3 6 15,7 1-6-15,-16 2 34 0,0 0-34 0,17-10 34 0,9-2-34 16,-26 12 26-16,0 0-26 0,28-16 26 0,2-4-26 0,-30 20 34 16,0 0-34-16,26-21 34 0,0-1-34 0,-26 22 13 15,0 0-13-15,23-24 14 0,-4 0-14 0,-19 24 21 16,0 0-21-16,15-15 21 0,-2-1-21 0,-13 16 14 15,0 0-14-15,10-12 15 0,-1 4-15 0,-9 8 4 16,0 0-4-16,5-4 5 0,-2 1-5 0,-3 3-17 16,0 0 17-16,4 0-17 0,-1 3 17 0,-3-3-136 15,0 0 136-15,9 4-136 0,3-3 136 0,11 6-1292 16</inkml:trace>
  <inkml:trace contextRef="#ctx0" brushRef="#br1" timeOffset="809">24339 5751 203 0,'0'0'0'0,"-7"0"0"0,-3-7 0 15,10 7 86-15,0 0-86 0,1 4 86 0,6 4-86 0,-7-8 74 16,0 0-74-16,6 7 75 0,1 0-75 0,-7-7 65 15,0 0-65-15,5 5 65 0,-2-2-65 0,-3-3 88 16,0 0-88-16,0 0 88 0,0 0-88 0,0 0 90 16,0 0-90-16,-3-3 91 0,-6-4-91 0,9 7 88 15,0 0-88-15,-12-12 89 0,-2-5-89 0,14 17 72 16,0 0-72-16,-16-22 73 0,1-7-73 0,15 29 68 16,0 0-68-16,-16-31 68 0,0-4-68 0,16 35 65 15,0 0-65-15,-17-37 65 0,1-4-65 0,16 41 36 0,0 0-36 16,-14-41 36-16,4-6-36 0,10 47 36 0,0 0-36 15,-11-48 36-15,-4 2-36 0,15 46 44 0,0 0-44 16,-16-44 44-16,-2-6-44 0,18 50 24 0,0 0-24 16,-13-48 25-16,-1-3-25 0,14 51 19 0,0 0-19 15,-14-50 20-15,1-2-20 0,13 52 35 0,0 0-35 16,-13-53 35-16,0-1-35 0,13 54 28 0,0 0-28 0,-14-47 28 16,2-1-28-16,12 48 23 0,0 0-23 0,-10-43 24 15,1-3-24-15,9 46 17 0,0 0-17 0,-10-44 17 16,4 1-17-16,6 43 10 0,0 0-10 0,-1-46 11 15,2 1-11-15,-1 45 4 0,0 0-4 0,0-46 5 16,-1-2-5-16,1 48 3 0,0 0-3 0,-2-48 3 16,0-4-3-16,2 52 1 0,0 0-1 0,-2-46 2 15,2-2-2-15,0 48 3 0,0 0-3 0,0-43 4 16,0-3-4-16,0 46 0 0,0 0 0 0,-1-41 1 0,-1 2-1 16,2 39 1-16,0 0-1 0,-2-40 2 0,0 6-2 15,2 34 5-15,0 0-5 0,-5-36 5 0,3 5-5 16,2 31 2-16,0 0-2 0,-3-24 3 0,-1 2-3 0,4 22 5 15,0 0-5-15,-3-17 6 0,0-2-6 0,3 19 3 16,0 0-3-16,-4-12 3 0,2 0-3 0,2 12 1 16,0 0-1-16,-3-9 2 0,3 3-2 0,0 6 0 15,0 0 0-15,-5-6 0 0,1 6 0 0,4 0 0 16,0 0 0-16,-3-3 0 0,1 3 0 0,2 0 0 16,0 0 0-16,-4 0 0 0,1 0 0 0,3 0-2 15,0 0 2-15,-5 0-1 0,-2 0 1 0,7 0-5 0,0 0 5 16,-9 0-5-16,-3 0 5 0,12 0-7 0,0 0 7 15,-19 0-7-15,-4 0 7 0,23 0-1 0,0 0 1 16,-28 0-1-16,-3-3 1 0,31 3-3 0,0 0 3 16,-32 0-3-16,-1-6 3 0,33 6-2 0,0 0 2 0,-33-3-1 15,-2 0 1-15,35 3-2 0,0 0 2 0,-34-4-1 16,-3 2 1-16,37 2-1 0,0 0 1 0,-40 0-1 16,-5-3 1-16,45 3-1 0,0 0 1 0,-47 3 0 15,-4-3 0-15,51 0-1 0,0 0 1 0,-49 0 0 16,-1 0 0-16,50 0-3 0,0 0 3 0,-44-3-2 15,6 3 2-15,38 0 0 0,0 0 0 0,-42-3 1 16,0-1-1-16,42 4 0 0,0 0 0 0,-38-2 0 16,1 1 0-16,37 1 0 0,0 0 0 0,-41 0 0 15,-3 1 0-15,44-1 0 0,0 0 0 0,-40 6 0 16,3 0 0-16,37-6 0 0,0 0 0 0,-36 6 0 16,1 0 0-16,35-6-2 0,0 0 2 0,-31 6-1 0,4 0 1 15,27-6-10-15,0 0 10 0,-27 6-9 0,0 0 9 16,27-6-9-16,0 0 9 0,-28 4-9 0,6 1 9 15,22-5 0-15,0 0 0 0,-25 7 0 0,3-5 0 0,22-2-1 16,0 0 1-16,-30 6-1 0,-1-2 1 0,31-4-1 16,0 0 1-16,-28 3 0 0,0 2 0 0,28-5-1 15,0 0 1-15,-26 4 0 0,3-1 0 0,23-3-1 16,0 0 1-16,-26 2 0 0,2 1 0 0,24-3-2 16,0 0 2-16,-25 0-2 0,3 4 2 0,22-4-5 15,0 0 5-15,-21 0-5 0,3 0 5 0,18 0-8 16,0 0 8-16,-19-4-7 0,0 4 7 0,19 0 1 0,0 0-1 15,-21-3 1-15,-5 1-1 0,26 2 0 0,0 0 0 16,-26-3 0-16,-4-1 0 0,30 4 0 0,0 0 0 0,-31 0 1 16,0 4-1-16,31-4 2 0,0 0-2 0,-35 0 2 15,-4 3-2-15,39-3 1 0,0 0-1 0,-33 5 2 16,4-1-2-16,29-4 1 0,0 0-1 0,-30 0 2 16,2 0-2-16,28 0-1 0,0 0 1 0,-22 0-1 15,4 0 1-15,18 0-41 0,0 0 41 0,-17-4-41 16,5-1 41-16,12 5-177 0,0 0 177 0,1-15-176 15,11-7 176-15,-12 22-154 0,0 0 154 0,18-30-154 16,10-9 154-16,14-31-919 0</inkml:trace>
  <inkml:trace contextRef="#ctx0" brushRef="#br1" timeOffset="2104.73">24505 6601 987 0,'0'0'0'16,"0"0"0"-16,19 15 0 0,-19-15-66 0,0 0 66 0,8 9-65 15,-1-4 65-15,-7-5 11 0,0 0-11 0,6 7 11 16,-5-4-11-16,-1-3 65 0,0 0-65 0,2 2 65 16,-2 0-65-16,0-2 48 0,0 0-48 0,0 0 48 15,0 0-48-15,0 0 62 0,0 0-62 0,0 0 62 16,0 0-62-16,0 0 76 0,0 0-76 0,0 0 77 16,0 0-77-16,0 0 67 0,0 0-67 0,0 0 67 0,0 0-67 15,0 0 37-15,0 0-37 0,-2 5 38 16,1 2-38-16,1-7 29 0,0 0-29 0,0 20 29 0,0 7-29 15,0-27 23-15,0 0-23 0,1 36 24 0,3 7-24 16,-4-43 9 0,0 0-9-16,5 45 9 0,2 6-9 0,-7-51 27 0,0 0-27 0,7 55 27 0,2 3-27 0,-9-58 2 15,0 0-2-15,8 62 2 0,1 1-2 0,-9-63 6 16,0 0-6-16,9 76 7 0,1 9-7 0,-10-85 8 31,0 0-8-31,7 76 8 0,0-6-8 0,-7-70 22 0,0 0-22 0,4 53 23 0,-3-14-23 0,-1-39 7 16,0 0-7-16,0 47 7 0,0-4-7 0,0-43 4 15,0 0-4-15,-1 48 5 0,-1-2-5 0,2-46 21 0,0 0-21 16,-2 44 21-16,-1 3-21 0,3-47 0 0,0 0 0 16,-5 42 1-16,-1 6-1 0,6-48 0 0,0 0 0 15,-3 47 1-15,-6 2-1 0,9-49 7 0,0 0-7 16,-5 45 8-16,1-4-8 0,4-41 3 0,0 0-3 16,-3 43 3-16,1-7-3 0,2-36 2 0,0 0-2 15,-2 34 2-15,1-7-2 0,1-27 1 0,0 0-1 0,0 30 2 16,0-3-2-1,0-27 1-15,0 0-1 0,0 26 1 0,1-4-1 0,-1-22 3 0,0 0-3 0,0 26 4 16,2 1-4-16,-2-27 2 0,0 0-2 0,0 29 2 16,2 0-2-16,-2-29 1 0,0 0-1 15,0 29 2-15,0-6-2 0,0-23 0 0,0 0 0 0,-2 25 0 16,0-1 0-16,2-24-2 0,0 0 2 0,-1 28-1 16,1 1 1-16,0-29-2 0,0 0 2 0,-2 26-1 15,0-2 1-15,2-24 0 0,0 0 0 0,0 18 1 16,-3-2-1-16,3-16-4 0,0 0 4 0,-2 12-3 0,-2-2 3 15,4-10-21 1,0 0 21-16,0 9-21 0,-3-1 21 0,3-8-15 0,0 0 15 0,0 7-14 0,0-3 14 0,0-4-81 16,0 0 81-16,0 5-80 0,-2-4 80 0,2-1-196 15,0 0 196-15,0 0-196 0,-3 4 196 0,-1-1-881 32</inkml:trace>
  <inkml:trace contextRef="#ctx0" brushRef="#br1" timeOffset="12744.46">22489 6397 158 0,'0'0'0'0,"0"0"0"0,0 0 0 0,0 0 42 16,0 0-42-16,0 0 42 0,0 0-42 0,0 0 35 15,0 0-35-15,0 0 35 0,0 0-35 0,0 0 17 16,0 0-17-16,0 0 17 0,-19 0-17 0,19 0 13 15,0 0-13-15,-11 0 13 0,-4-5-13 0,15 5 34 0,0 0-34 16,-11-4 34-16,2-6-34 0,9 10 9 0,0 0-9 16,-3-5 10-16,0-5-10 0,3 10 6 0,0 0-6 0,0-6 6 15,3-2-6-15,-3 8 9 0,0 0-9 0,3-7 9 16,4 4-9-16,-7 3 13 0,0 0-13 0,7-2 14 16,0 0-14-16,-7 2 3 0,0 0-3 0,9 2 4 15,0 0-4-15,-9-2 7 0,0 0-7 0,9 3 7 16,1 0-7-16,-10-3 0 0,0 0 0 0,9 4 1 15,-1-4-1-15,-8 0 2 0,0 0-2 0,7 2 3 16,0-1-3-16,-7-1 5 0,0 0-5 0,6 2 5 16,-3-2-5-16,-3 0 7 0,0 0-7 0,5 0 7 15,-3 0-7-15,-2 0 1 0,0 0-1 0,3 0 1 16,-1 3-1-16,-2-3-114 0,0 0 114 0,0 0-113 16,0 0 113-16,0 0-169 0</inkml:trace>
  <inkml:trace contextRef="#ctx0" brushRef="#br1" timeOffset="13676.21">22592 3894 247 0,'0'0'0'0,"-6"-5"0"0,0-7 0 0,6 12 74 16,0 0-74-16,-2-4 74 0,-3-2-74 0,5 6 58 16,0 0-58-16,0 0 58 0,0 0-58 0,0 0 43 15,0 0-43-15,0 3 44 0,0 0-44 0,0-3-13 16,0 0 13-16,0 6-12 0,-2 0 12 0,2-6-121 15,0 0 121-15,0 12-121 0,2 4 121 0,-1 8-158 16</inkml:trace>
  <inkml:trace contextRef="#ctx0" brushRef="#br1" timeOffset="19396.34">22940 3791 135 0,'0'0'0'0,"0"0"0"16,-2-3 0-16,2 3 25 0,0 0-25 0,0 0 26 0,4-5-26 15,-4 5 25-15,0 0-25 0,5-4 26 0,0 1-26 16,-5 3 16-16,0 0-16 0,6-4 17 0,1-1-17 0,-7 5 18 16,0 0-18-16,5-3 19 0,2-4-19 0,-7 7 15 15,0 0-15-15,3-5 15 0,2 1-15 0,-5 4 16 16,0 0-16-16,0-3 17 0,0 1-17 0,0 2 1 16,0 0-1-16,0 0 1 0,4-3-1 0,-4 3-95 15,0 0 95-15,7 3-94 0,5 6 94 0,7 3-54 16</inkml:trace>
  <inkml:trace contextRef="#ctx0" brushRef="#br1" timeOffset="26270.53">30362 10082 348 0,'0'0'0'0,"0"-5"0"16,1-4 0-16,-1 9 101 0,0 0-101 0,0-9 102 15,-1 3-102-15,1 6 57 0,0 0-57 0,-2-11 58 16,-2 3-58-16,4 8 36 0,0 0-36 0,-3-9 36 16,-1-6-36-16,4 15 50 0,0 0-50 0,-1-12 50 15,-1-7-50-15,2 19 56 0,0 0-56 0,5-17 57 16,4-2-57-16,-9 19 38 0,0 0-38 0,14-24 38 16,5 0-38-16,-19 24 12 0,0 0-12 0,23-22 13 15,3 1-13-15,-26 21 7 0,0 0-7 0,26-19 7 16,2 7-7-16,-28 12 3 0,0 0-3 0,28-6 4 15,1 4-4-15,-29 2 10 0,0 0-10 0,28 3 11 0,-2 11-11 16,-26-14 8-16,0 0-8 0,23 15 8 0,-2 8-8 16,-21-23-9-16,0 0 9 0,17 20-9 0,-1 6 9 0,-16-26-35 15,0 0 35-15,12 26-35 0,-3-1 35 0,-9-25-2 16,0 0 2-16,7 23-2 0,-2-5 2 0,-5-18 3 16,0 0-3-16,2 19 4 0,-2-3-4 0,0-16 22 15,0 0-22-15,-7 15 23 0,-5 0-23 0,12-15 25 16,0 0-25-16,-14 18 26 0,-2-3-26 0,16-15 3 15,0 0-3-15,-21 12 4 0,-2 0-4 0,23-12 14 16,0 0-14-16,-24 9 15 0,-2-3-15 0,26-6 33 16,0 0-33-16,-26 0 33 0,-2-8-33 0,28 8 46 0,0 0-46 15,-25-9 46-15,1-1-46 0,24 10 40 0,0 0-40 16,-19-15 40-16,3-4-40 0,16 19 52 0,0 0-52 16,-10-17 53-16,3-4-53 0,7 21 7 0,0 0-7 0,-2-19 8 15,4-5-8-15,-2 24 22 0,0 0-22 0,3-24 22 16,4 5-22-16,-7 19 3 0,0 0-3 0,7-20 3 15,4 1-3-15,-11 19 6 0,0 0-6 0,12-15 6 16,4 3-6-16,-16 12 22 0,0 0-22 0,15-9 23 16,1 6-23-16,-16 3 2 0,0 0-2 0,16 0 2 15,1 1-2-15,-17-1 0 0,0 0 0 0,16 11 1 16,-1 4-1-16,-15-15 6 0,0 0-6 0,11 17 7 16,-3 5-7-16,-8-22 0 0,0 0 0 0,6 19 1 15,-5 2-1-15,-1-21 3 0,0 0-3 0,-3 24 3 16,-4-4-3-16,7-20 5 0,0 0-5 0,-9 23 5 15,-3-5-5-15,12-18 22 0,0 0-22 0,-17 21 22 0,-6-6-22 16,23-15 13-16,0 0-13 0,-21 14 13 0,2-4-13 16,19-10 40-16,0 0-40 0,-21 6 41 0,0-5-41 0,21-1 31 15,0 0-31-15,-19-3 31 0,0-7-31 0,19 10 13 16,0 0-13-16,-12-14 14 0,3-5-14 0,9 19 7 16,0 0-7-16,-2-26 7 0,6-3-7 0,-4 29 1 15,0 0-1-15,10-31 1 0,6-1-1 0,-16 32-2 16,0 0 2-16,19-28-1 0,5 1 1 0,-24 27-2 15,0 0 2-15,26-24-2 0,4 3 2 0,-30 21-20 16,0 0 20-16,24-10-19 0,1 3 19 0,-25 7-15 16,0 0 15-16,24 7-14 0,1 3 14 0,-25-10-40 15,0 0 40-15,19 21-39 0,-2 6 39 0,-17-27-3 0,0 0 3 16,12 28-2-16,-5 1 2 0,-7-29-1 0,0 0 1 16,4 31-1-16,-6-4 1 0,2-27 1 0,0 0-1 0,-3 28 1 15,-4-4-1-15,7-24 5 0,0 0-5 0,-9 22 6 16,-1-2-6-16,10-20 9 0,0 0-9 0,-13 14 9 15,1-4-9-15,12-10 8 0,0 0-8 0,-16 7 8 16,-3-3-8-16,19-4 3 0,0 0-3 0,-17-2 4 16,-2-7-4-16,19 9 2 0,0 0-2 0,-16-15 2 15,4-6-2-15,12 21-3 0,0 0 3 0,-7-25-3 16,5-3 3-16,2 28-8 0,0 0 8 0,2-25-8 16,5 1 8-16,-7 24-40 0,0 0 40 0,7-16-40 15,3 1 40-15,-10 15-11 0,0 0 11 0,11-7-11 16,-1 5 11-16,-10 2-1 0,0 0 1 0,11 5 0 15,-1 6 0-15,-10-11 26 0,0 0-26 0,7 10 26 16,-2 0-26-16,-5-10 45 0,0 0-45 0,4 12 45 0,-3-3-45 16,-1-9 46-16,0 0-46 0,-1 10 46 0,-4 2-46 15,5-12 54-15,0 0-54 0,-13 12 54 0,-2 0-54 0,15-12 43 16,0 0-43-16,-20 5 44 0,0 2-44 0,20-7 0 16,0 0 0-16,-23-3 0 0,-3-6 0 0,26 9-211 15,0 0 211-15,-49-14-1315 0,98 28 1315 0</inkml:trace>
  <inkml:trace contextRef="#ctx0" brushRef="#br1" timeOffset="27292.19">18869 14926 135 0,'0'0'0'0,"-19"0"0"0,-9 2 0 0,28-2 84 0,0 0-84 15,-32 2 85-15,-2 0-85 0,34-2 77 0,0 0-77 0,-32 1 77 16,4 3-77-16,28-4 36 0,0 0-36 0,-31 3 37 16,-4 2-37-16,35-5 14 0,0 0-14 0,-29 5 15 15,1 2-15-15,28-7 0 0,0 0 0 0,-35 12 0 16,-4 2 0-16,39-14-21 0,0 0 21 0,-38 15-21 16,-4 4 21-16,42-19-35 0,0 0 35 0,-41 21-35 15,-3 3 35-15,44-24-38 0,0 0 38 0,-38 27-37 16,-4 2 37-16,42-29-56 0,0 0 56 0,-38 35-56 15,-1 4 56-15,-37 35-122 0</inkml:trace>
  <inkml:trace contextRef="#ctx0" brushRef="#br1" timeOffset="28763.44">17979 15530 91 0,'0'0'0'0,"-6"18"0"0,-8 13 0 15,14-31 0-15,0 0 0 0,-7 41 0 0,-1 9 0 16,8-50 5-16,0 0-5 0,-7 51 5 0,5 2-5 16,2-53 23-16,0 0-23 0,4 57 24 0,3 1-24 15,-7-58 21-15,0 0-21 0,12 76 21 0,7 11-21 16,-19-87 9-16,0 0-9 0,21 82 10 0,5-1-10 0,-26-81 27 15,0 0-27-15,26 75 27 0,4-5-27 0,-30-70 42 16,0 0-42-16,29 69 42 0,4-2-42 0,-33-67 13 16,0 0-13-16,39 61 14 0,4-2-14 0,-43-59 38 15,0 0-38-15,47 53 39 0,9-9-39 0,-56-44 36 16,0 0-36-16,58 43 37 0,1-5-37 0,-59-38 14 16,0 0-14-16,61 39 15 0,1 1-15 0,-62-40 37 0,0 0-37 15,65 39 37-15,6 0-37 0,-71-39 70 0,0 0-70 16,73 38 70-16,6-4-70 0,-79-34 79 0,0 0-79 15,78 28 79-15,2-6-79 0,-80-22 51 0,0 0-51 0,86 21 52 16,6-6-52-16,-92-15 53 0,0 0-53 0,92 14 53 16,4-6-53-16,-96-8 32 0,0 0-32 0,101 9 33 15,0-2-33-15,-101-7 49 0,0 0-49 0,107 10 50 16,1 0-50-16,-108-10 5 0,0 0-5 0,113 11 5 16,5 1-5-16,-118-12 21 0,0 0-21 0,115 12 21 15,-3 0-21-15,-112-12 14 0,0 0-14 0,115 12 15 16,2 0-15-16,-117-12 3 0,0 0-3 0,114 12 4 15,0 1-4-15,-114-13 3 0,0 0-3 0,116 17 3 16,6 2-3-16,-122-19 28 0,0 0-28 0,115 21 28 16,4-1-28-16,-119-20 17 0,0 0-17 0,117 23 17 15,3 1-17-15,-120-24 41 0,0 0-41 0,116 22 42 0,1 0-42 16,-117-22 7-16,0 0-7 0,119 21 8 0,3-4-8 16,-122-17 12-16,0 0-12 0,116 17 13 0,-4 0-13 0,-112-17 25 15,0 0-25-15,111 12 26 0,-1-2-26 0,-110-10 1 16,0 0-1-16,108 9 2 0,-3-4-2 0,-105-5 6 15,0 0-6-15,108 3 7 0,0-3-7 0,-108 0 33 16,0 0-33-16,104-1 33 0,-5-4-33 0,-99 5 0 16,0 0 0-16,102-7 0 0,-1-2 0 0,-101 9 5 15,0 0-5-15,97-8 6 0,1-1-6 0,-98 9 1 16,0 0-1-16,95-10 1 0,0-2-1 0,-95 12 0 16,0 0 0-16,99-12 0 0,5 0 0 0,-104 12 0 0,0 0 0 15,103-14 1-15,0 0-1 0,-103 14 2 0,0 0-2 16,104-17 2-16,4-3-2 0,-108 20 2 0,0 0-2 15,103-21 2-15,-2 1-2 0,-101 20 1 0,0 0-1 16,100-23 2-16,-1-2-2 0,-99 25 1 0,0 0-1 0,94-24 2 16,-5 0-2-16,-89 24 0 0,0 0 0 0,83-26 0 15,-4-3 0-15,-79 29 0 0,0 0 0 0,75-38 0 16,-7-6 0-16,-68 44-6 0,0 0 6 0,59-52-6 16,-3-6 6-16,-56 58-1 0,0 0 1 0,47-62-1 15,-5-5 1-15,-42 67-3 0,0 0 3 0,33-65-3 16,-5 0 3-16,-28 65-2 0,0 0 2 0,24-67-2 15,-3-3 2-15,-21 70 0 0,0 0 0 0,15-67 1 16,-2 1-1-16,-13 66 0 0,0 0 0 0,7-64 0 16,-4 4 0-16,-3 60 0 0,0 0 0 0,-2-67 0 15,-5-1 0-15,7 68 4 0,0 0-4 0,-12-74 5 16,-7-5-5-16,19 79 0 0,0 0 0 0,-24-75 1 0,-6 0-1 16,30 75 3-16,0 0-3 0,-33-77 3 0,-4-4-3 15,37 81 0-15,0 0 0 0,-43-77 0 0,-4 0 0 16,47 77 0-16,0 0 0 0,-54-69 0 0,-7 6 0 0,61 63 0 15,0 0 0-15,-61-63 0 0,0 3 0 0,61 60-4 16,0 0 4-16,-70-65-3 0,-3-2 3 0,73 67-3 16,0 0 3-16,-73-62-3 0,-2 2 3 0,75 60-6 15,0 0 6-15,-72-50-6 0,5 6 6 0,67 44-8 16,0 0 8-16,-70-40-7 0,-2 6 7 0,72 34-1 16,0 0 1-16,-76-34 0 0,-6 0 0 0,82 34 0 15,0 0 0-15,-78-35 0 0,-1 3 0 0,79 32 0 0,0 0 0 16,-80-34 0-16,-2-1 0 0,82 35 0 0,0 0 0 15,-84-36 1-15,-3-3-1 0,87 39-2 0,0 0 2 0,-83-43-1 16,1-1 1-16,82 44-12 0,0 0 12 0,-92-47-12 16,-3-2 12-16,95 49-39 0,0 0 39 0,-92-47-39 15,2 3 39-15,90 44-20 0,0 0 20 0,-95-40-19 16,1 4 19-16,94 36-20 0,0 0 20 0,-94-30-20 16,2 7 20-16,92 23-10 0,0 0 10 0,-96-20-9 15,-1 4 9-15,97 16-10 0,0 0 10 0,-103-6-10 16,-2 7 10-16,105-1-15 0,0 0 15 0,-101 0-15 15,2 2 15-15,99-2-1 0,0 0 1 0,-103 2-1 16,-1-2 1-16,104 0 4 0,0 0-4 0,-100 5 5 16,5 2-5-16,95-7 3 0,0 0-3 0,-98 8 4 15,0 4-4-15,98-12 3 0,0 0-3 0,-95 14 4 16,2 0-4-16,93-14 12 0,0 0-12 0,-97 13 12 0,3 4-12 16,94-17 3-16,0 0-3 0,-96 16 3 0,-2 1-3 15,98-17 0-15,0 0 0 0,-94 17 1 0,0 0-1 16,94-17 1-16,0 0-1 0,-97 16 2 0,-4-1-2 0,101-15 4 15,0 0-4-15,-98 16 5 0,4 1-5 0,94-17 6 16,0 0-6-16,-98 17 7 0,1 0-7 0,97-17 15 16,0 0-15-16,-98 21 15 0,1-4-15 0,97-17 38 15,0 0-38-15,-93 22 39 0,4 5-39 0,89-27 2 16,0 0-2-16,-90 24 2 0,-4 4-2 0,94-28 8 16,0 0-8-16,-89 29 9 0,4 3-9 0,85-32 15 15,0 0-15-15,-88 33 15 0,1-4-15 0,87-29 1 0,0 0-1 16,-87 33 1-16,2 1-1 0,85-34 3 0,0 0-3 15,-82 34 4-15,5 0-4 0,77-34-1 0,0 0 1 16,-80 33 0-16,2-1 0 0,78-32-1 0,0 0 1 0,-77 31 0 16,1 0 0-16,76-31-25 0,0 0 25 0,-72 34-24 15,2 2 24-15,70-36-7 0,0 0 7 0,-68 43-6 16,1 3 6-16,67-46-41 0,0 0 41 0,-68 62-40 16,0 10 40-16,68-72-165 0,0 0 165 0,-60 93-165 15,5 18 165-15,-60 93-825 0</inkml:trace>
  <inkml:trace contextRef="#ctx0" brushRef="#br1" timeOffset="38567.37">24830 15673 337 0,'0'0'0'0,"7"7"0"16,4 4 0-16,-11-11 72 0,0 0-72 0,0 0 73 16,0 0-73-16,0 0 72 0,0 0-72 0,-4-2 73 15,1-3-73-15,3 5 48 0,0 0-48 0,-4-4 48 16,3 1-48-16,1 3 12 0,0 0-12 0,0 0 13 16,0-4-13-16,0 4 0 0,0 0 0 0,0 0 0 15,0 0 0-15,0 0-2 0,0 0 2 0,0 0-2 16,0 6 2-16,0-6-8 0,0 0 8 0,1 6-7 15,1 3 7-15,-2-9-9 0,0 0 9 0,2 19-8 0,1 7 8 16,-3-26-1-16,0 0 1 0,2 27-1 0,1 4 1 16,-3-31 18-16,0 0-18 0,6 34 18 0,1 4-18 0,-7-38 26 15,0 0-26-15,8 39 26 0,1 2-26 0,-9-41 24 16,0 0-24-16,9 35 25 0,-2-5-25 0,-7-30 15 16,0 0-15-16,8 29 16 0,-4-3-16 0,-4-26 5 15,0 0-5-15,5 22 5 0,-1-4-5 0,-4-18 8 16,0 0-8-16,3 13 9 0,-1-2-9 0,-2-11 7 15,0 0-7-15,3 6 8 0,1-4-8 0,-4-2 3 16,0 0-3-16,3-2 3 0,1-4-3 0,-4 6 2 16,0 0-2-16,2-12 2 0,-1-4-2 0,-1 16 5 0,0 0-5 15,4-19 5-15,-2-3-5 0,-2 22 6 0,0 0-6 16,1-22 6-16,-1-4-6 0,0 26 7 0,0 0-7 16,0-27 8-16,-1-2-8 0,1 29 33 0,0 0-33 0,-2-30 33 15,-2 1-33-15,4 29 25 0,0 0-25 0,-3-32 26 16,1 1-26-16,2 31 15 0,0 0-15 0,-2-29 16 15,2 0-16-15,0 29 30 0,0 0-30 0,0-28 30 16,0 3-30-16,0 25 5 0,0 0-5 0,0-19 6 16,-1 3-6-16,1 16 17 0,0 0-17 0,-2-12 17 15,0 4-17-15,2 8 23 0,0 0-23 0,0-5 24 16,0 1-24-16,0 4 13 0,0 0-13 0,0 0 14 16,0 0-14-16,0 0 10 0,0 0-10 0,-2 7 11 15,-1 3-11-15,3-10 17 0,0 0-17 0,-5 23 17 16,-4 7-17-16,9-30 3 0,0 0-3 0,-4 33 4 15,-2 5-4-15,6-38 12 0,0 0-12 0,-4 41 13 16,4 5-13-16,0-46 8 0,0 0-8 0,-2 50 9 0,-1-2-9 16,3-48 3-16,0 0-3 0,-2 46 4 0,0 0-4 15,2-46 20-15,0 0-20 0,-1 40 20 0,1-6-20 0,0-34 22 16,0 0-22-16,0 29 22 0,0-5-22 0,0-24 3 16,0 0-3-16,0 20 4 0,1-2-4 0,-1-18 23 15,0 0-23-15,0 13 24 0,2-4-24 0,-2-9 6 16,0 0-6-16,0 7 6 0,0-4-6 0,0-3 4 15,0 0-4-15,0 0 5 0,-3-8-5 0,3 8-69 16,0 0 69-16,-2-11-69 0,0-2 69 0,2 13-134 16,0 0 134-16,-3-14-134 0,-3-7 134 0,6 21-165 15,0 0 165-15,-8-18-165 0,-3-5 165 0,11 23-146 16,0 0 146-16,-12-22-145 0,-2 0 145 0,14 22-87 0,0 0 87 16,-16-24-86-16,1 0 86 0,15 24-42 0,0 0 42 15,-18-24-42-15,1 0 42 0,17 24 1 0,0 0-1 16,-18-21 2-16,-1 4-2 0,19 17 51 0,0 0-51 0,-19-15 51 15,2 1-51-15,17 14 79 0,0 0-79 0,-21-14 79 16,0 2-79-16,21 12 95 0,0 0-95 0,-17-10 96 16,3 1-96-16,14 9 90 0,0 0-90 0,-13-6 90 15,5 0-90-15,8 6 67 0,0 0-67 0,-7-5 68 16,3 2-68-16,4 3 56 0,0 0-56 0,-5-2 56 16,5 0-56-16,0 2 34 0,0 0-34 0,5 0 34 15,4 0-34-15,-9 0 15 0,0 0-15 0,16 2 16 16,6 3-16-16,-22-5 47 0,0 0-47 0,30 2 48 15,6 1-48-15,-36-3 8 0,0 0-8 0,37 4 8 16,3-2-8-16,-40-2 12 0,0 0-12 0,40 3 13 16,2-1-13-16,-42-2 17 0,0 0-17 0,40 1 17 15,0 1-17-15,-40-2 3 0,0 0-3 0,40 0 3 0,-1 0-3 16,-39 0 6-16,0 0-6 0,38-2 7 0,-2 1-7 16,-36 1 7-16,0 0-7 0,34 0 8 0,-3 0-8 0,-31 0 3 15,0 0-3-15,26 1 3 0,-5 1-3 0,-21-2 2 16,0 0-2-16,16 2 2 0,-4 1-2 0,-12-3-38 15,0 0 38-15,10 4-38 0,-3-1 38 0,-7-3-167 16,0 0 167-16,4 2-166 0,-6 0 166 0,4 3-698 16</inkml:trace>
  <inkml:trace contextRef="#ctx0" brushRef="#br1" timeOffset="39437.72">25543 15509 617 0,'0'0'0'0,"0"-3"0"0,-2-4 0 0,2 7 63 16,0 0-63-16,0-5 63 0,2-1-63 0,-2 6 45 16,0 0-45-16,2-3 46 0,1 1-46 0,-3 2 54 0,0 0-54 15,4-1 55-15,-1 1-55 0,-3 0 53 0,0 0-53 16,5 3 54-16,4 4-54 0,-9-7 42 0,0 0-42 15,12 19 43-15,2 8-43 0,-14-27 3 0,0 0-3 0,18 39 3 16,2 13-3-16,-20-52-1 0,0 0 1 0,20 58 0 16,-1 11 0-16,-19-69-1 0,0 0 1 0,22 90-1 15,3 18 1-15,-25-108 0 0,0 0 0 0,22 100 0 16,1-1 0-16,-23-99-2 0,0 0 2 0,18 87-2 16,-1-9 2-16,-17-78-2 0,0 0 2 0,9 73-1 15,-4-6 1-15,-5-67-1 0,0 0 1 0,5 55-1 16,-1-12 1-16,-4-43 0 0,0 0 0 0,1 31 0 15,-1-11 0-15,0-20 11 0,0 0-11 0,0 17 11 16,0-5-11-16,0-12 40 0,0 0-40 0,2 9 40 16,3-4-40-16,-5-5 42 0,0 0-42 0,7-7 43 15,2-10-43-15,-9 17 35 0,0 0-35 0,9-29 35 0,3-11-35 16,-12 40 25-16,0 0-25 0,10-44 26 0,3-9-26 16,-13 53 45-16,0 0-45 0,15-57 46 0,-1-4-46 15,-14 61 15-15,0 0-15 0,18-64 16 0,-1-3-16 0,-17 67 38 16,0 0-38-16,24-77 38 0,6-10-38 0,-30 87 42 15,0 0-42-15,28-72 42 0,0 7-42 0,-28 65 9 16,0 0-9-16,24-60 9 0,1 7-9 0,-25 53 13 16,0 0-13-16,17-41 14 0,-5 8-14 0,-12 33 34 15,0 0-34-15,12-31 35 0,2 2-35 0,-14 29 0 16,0 0 0-16,12-22 0 0,2 3 0 0,-14 19 0 16,0 0 0-16,11-12 1 0,-2 2-1 0,-9 10-2 0,0 0 2 15,7-4-2-15,-2 4 2 0,-5 0-48 0,0 0 48 16,3 7-48-16,-1 5 48 0,-2-12-122 0,0 0 122 0,0 21-122 15,-3 8 122-15,3-29-176 0,0 0 176 0,-6 29-176 16,-1 4 176-16,-5 28-750 0</inkml:trace>
  <inkml:trace contextRef="#ctx0" brushRef="#br1" timeOffset="40203.37">26804 16357 1289 0,'0'0'0'0,"-64"9"0"0,-43 3 0 0,107-12 62 16,0 0-62-16,-74 5 63 0,6-5-63 0,68 0 49 16,0 0-49-16,-49-5 50 0,17-9-50 0,32 14 17 15,0 0-17-15,-24-16 17 0,8-4-17 0,16 20 0 0,0 0 0 16,-12-16 0-16,7 3 0 0,5 13 0 0,0 0 0 15,-9-12 0-15,1 0 0 0,8 12 0 0,0 0 0 16,-13-9 0-16,1 2 0 0,12 7-7 0,0 0 7 0,-14-3-6 16,0 1 6-16,14 2-17 0,0 0 17 0,-15 2-16 15,-3 3 16-15,18-5-9 0,0 0 9 0,-17 9-8 16,-1 4 8-16,18-13-5 0,0 0 5 0,-17 16-4 16,-1 1 4-16,18-17-3 0,0 0 3 0,-15 17-3 15,3 2 3-15,12-19-2 0,0 0 2 0,-11 20-1 16,4 3 1-16,7-23-4 0,0 0 4 0,-2 24-3 15,4 0 3-15,-2-24-1 0,0 0 1 0,7 24 0 16,5-2 0-16,-12-22-2 0,0 0 2 0,18 22-1 16,3-1 1-16,-21-21-5 0,0 0 5 0,22 20-5 15,3-1 5-15,-25-19-13 0,0 0 13 0,26 21-13 16,-2-2 13-16,-24-19-24 0,0 0 24 0,25 20-23 0,-3 1 23 16,-22-21-14-16,0 0 14 0,18 18-13 0,-6 1 13 15,-12-19-11-15,0 0 11 0,10 19-10 0,-1-2 10 16,-9-17-5-16,0 0 5 0,4 19-4 0,-3-2 4 0,-1-17 1 15,0 0-1-15,0 16 2 0,-1-4-2 0,1-12 48 16,0 0-48-16,-7 13 49 0,-4 3-49 0,11-16 50 16,0 0-50-16,-12 13 50 0,0-1-50 0,12-12 48 15,0 0-48-15,-18 11 49 0,-3-4-49 0,21-7 55 16,0 0-55-16,-22 3 55 0,-4-3-55 0,26 0 14 16,0 0-14-16,-25-3 15 0,-1-6-15 0,26 9 33 15,0 0-33-15,-21-7 33 0,4-1-33 0,17 8-7 0,0 0 7 16,-14-7-7-16,5-2 7 0,9 9-50 0,0 0 50 15,-7-5-49-15,4 2 49 0,3 3-83 0,0 0 83 16,0 0-83-16,0-4 83 0,0 4-197 0,0 0 197 16,5-1-196-16,5 1 196 0,6-2-750 0</inkml:trace>
  <inkml:trace contextRef="#ctx0" brushRef="#br1" timeOffset="40862.51">26689 16455 158 0,'0'0'0'0,"0"0"109"16,0 0-109-16,-3-7 109 0,-3-7-109 0,6 14 117 16,0 0-117-16,-3-10 117 0,-1 1-117 0,4 9 120 15,0 0-120-15,-5-10 121 0,2-2-121 0,3 12 105 0,0 0-105 16,-9-12 105-16,2 0-105 0,7 12 83 0,0 0-83 15,-9-12 83-15,1 2-83 0,8 10 71 0,0 0-71 16,-11-11 72-16,-1 1-72 0,12 10 55 0,0 0-55 16,-12-7 55-16,1 0-55 0,11 7 9 0,0 0-9 0,-12-3 10 15,2 1-10-15,10 2 32 0,0 0-32 0,-9 0 33 16,0 2-33-16,9-2 4 0,0 0-4 0,-7 3 4 16,0 1-4-16,7-4 1 0,0 0-1 0,-7 12 1 15,2 5-1-15,5-17 3 0,0 0-3 0,-3 17 4 16,1 4-4-16,2-21 0 0,0 0 0 0,7 24 0 15,7 3 0-15,-14-27-4 0,0 0 4 0,17 27-3 16,4 3 3-16,-21-30-21 0,0 0 21 0,23 29-21 16,-1-2 21-16,-22-27-23 0,0 0 23 0,25 26-22 15,1-2 22-15,-26-24-4 0,0 0 4 0,23 22-3 16,-1-1 3-16,-22-21-9 0,0 0 9 0,19 20-8 16,1-1 8-16,-20-19-8 0,0 0 8 0,15 21-8 0,-3 1 8 15,-12-22-1-15,0 0 1 0,9 22 0 0,-2 2 0 16,-7-24 1-16,0 0-1 0,4 21 2 0,-4-1-2 0,0-20 6 15,0 0-6-15,-6 22 6 0,-4 1-6 0,10-23 45 16,0 0-45-16,-14 22 45 0,-5-1-45 0,19-21 48 16,0 0-48-16,-28 17 48 0,-5-4-48 0,33-13 11 15,0 0-11-15,-38 7 11 0,-8-7-11 0,46 0-67 16,0 0 67-16,-83 7-1128 0,166-14 1128 0</inkml:trace>
  <inkml:trace contextRef="#ctx0" brushRef="#br1" timeOffset="70589.86">30334 12789 359 0,'0'0'0'16,"7"-7"0"-16,5-4 0 0,-12 11 75 0,0 0-75 15,2-3 75-15,-4 1-75 0,2 2 63 0,0 0-63 0,-4 0 63 16,-1 2-63-16,5-2 63 0,0 0-63 0,-5 2 63 16,-2 1-63-16,7-3 50 0,0 0-50 0,-9 4 50 15,0-4-50-15,9 0 37 0,0 0-37 0,-8 1 38 16,1-1-38-16,7 0 46 0,0 0-46 0,-7 2 46 15,2-2-46-15,5 0 41 0,0 0-41 0,-6 2 41 16,1-2-41-16,5 0 46 0,0 0-46 0,-5 1 46 16,1-1-46-16,4 0 18 0,0 0-18 0,-3 2 19 15,1-2-19-15,2 0 32 0,0 0-32 0,0 0 32 16,2 4-32-16,-2-4 28 0,0 0-28 0,9 3 28 16,5-3-28-16,-14 0 8 0,0 0-8 0,19 0 8 15,7 0-8-15,-26 0 11 0,0 0-11 0,30 0 11 0,6 0-11 16,-36 0 16-16,0 0-16 0,40-3 17 0,7 1-17 15,-47 2 7-15,0 0-7 0,51-2 8 0,4 0-8 16,-55 2 15-16,0 0-15 0,56 0 16 0,0 0-16 0,-56 0 8 16,0 0-8-16,57 0 9 0,4 0-9 0,-61 0 9 15,0 0-9-15,65-1 9 0,3-1-9 0,-68 2 23 16,0 0-23-16,77-3 24 0,6-4-24 0,-83 7 20 16,0 0-20-16,80-5 20 0,0-2-20 0,-80 7 9 15,0 0-9-15,77-5 10 0,-2 1-10 0,-75 4 18 16,0 0-18-16,71-7 18 0,-3 2-18 0,-68 5 14 15,0 0-14-15,65-8 15 0,-2 4-15 0,-63 4 4 16,0 0-4-16,52-5 4 0,-9 2-4 0,-43 3 13 16,0 0-13-16,47-4 14 0,-1 4-14 0,-46 0 8 0,0 0-8 15,45-5 9-15,-1 2-9 0,-44 3 3 0,0 0-3 0,40-4 4 16,-4 2-4-16,-36 2 6 0,0 0-6 0,33-1 7 16,-1-3-7-16,-32 4 0 0,0 0 0 0,24-1 0 15,-3-3 0-15,-21 4 0 0,0 0 0 0,16-2 0 16,-4 1 0-16,-12 1-1 0,0 0 1 0,8 0 0 15,-2 1 0-15,-6-1-3 0,0 0 3 0,3 2-3 16,-1 0 3-16,-2-2-2 0,0 0 2 0,0 0-2 16,3 7 2-16,-3-7-176 0,0 0 176 0,0 0-175 15,0 0 175-15,0 0-941 0</inkml:trace>
  <inkml:trace contextRef="#ctx0" brushRef="#br1" timeOffset="71475.92">32132 12254 1065 0,'0'0'0'0,"0"0"117"0,0 0-117 0,1-3 117 16,4-4-117-16,-5 7 100 0,0 0-100 0,6-5 101 15,-1-1-101-15,-5 6 21 0,0 0-21 0,5-5 21 16,-1 2-21-16,-4 3 1 0,0 0-1 0,3-4 2 16,1 4-2-16,-4 0 14 0,0 0-14 0,0 0 15 15,3 0-15-15,-3 0 2 16,0 0-2-16,0 2 3 0,0 2-3 0,0-4 2 0,0 0-2 0,0 10 3 16,-2 4-3-16,2-14 18 0,0 0-18 0,0 25 19 15,0 10-19-15,0-35 7 0,0 0-7 0,0 39 7 16,2 7-7-16,-2-46 1 0,0 0-1 0,0 50 1 15,0 0-1-15,0-50 9 0,0 0-9 0,-2 51 10 0,-1 0-10 16,3-51 3-16,0 0-3 0,0 50 3 0,0 0-3 0,0-50 2 16,0 0-2-16,0 44 2 0,-2-1-2 15,2-43 17-15,0 0-17 0,-2 46 17 0,1 1-17 0,1-47 14 16,0 0-14-16,-2 44 15 0,2-4-15 0,0-40 4 31,0 0-4-31,3 37 4 0,3 3-4 0,-6-40 8 0,0 0-8 0,8 34 8 0,5-3-8 0,-13-31 3 16,0 0-3-16,12 25 3 0,3-6-3 0,-15-19 2 15,0 0-2-15,16 17 2 0,0-5-2 16,-16-12 4-16,0 0-4 0,17 12 5 0,4-3-5 0,-21-9 20 16,0 0-20-16,18 7 20 0,-1-2-20 0,-17-5 22 0,0 0-22 15,16 3 22-15,-1-1-22 0,-15-2 23 0,0 0-23 16,14 2 24-16,0-2-24 0,-14 0 24 0,0 0-24 16,18-2 25-16,1 0-25 0,-19 2 33 0,0 0-33 0,21-3 34 15,1 0-34-15,-22 3 12 0,0 0-12 0,25-6 12 16,1 0-12-16,-26 6 12 0,0 0-12 0,29-6 13 15,3-4-13-15,-32 10 9 0,0 0-9 0,35-5 10 16,3-5-10-16,-38 10 8 0,0 0-8 0,42-7 8 16,1-2-8-16,-43 9 8 0,0 0-8 0,46-7 8 15,2 1-8-15,-48 6 15 0,0 0-15 0,47-9 15 16,0 0-15-16,-47 9 8 0,0 0-8 0,42-5 8 16,-3 2-8-16,-39 3 3 0,0 0-3 0,36-2 4 15,-3 0-4-15,-33 2 0 0,0 0 0 0,28 2 1 16,-3 0-1-16,-25-2 2 0,0 0-2 0,17 2 2 15,-3 1-2-15,-14-3-1 0,0 0 1 0,10 3 0 0,-1-1 0 16,-9-2-10-16,0 0 10 0,5 4-9 0,-1-4 9 16,-4 0-85-16,0 0 85 0,-4-7-84 0,-6-4 84 0,10 11-248 15,0 0 248-15,-12-15-247 0,-4-7 247 0,-12-16-998 16</inkml:trace>
  <inkml:trace contextRef="#ctx0" brushRef="#br1" timeOffset="71986.85">32138 12144 539 0,'7'4'0'0,"-7"-4"60"0,0 0-60 0,-5 2 60 16,-5-2-60-16,10 0 58 0,0 0-58 0,-9 0 58 16,0 0-58-16,9 0 50 0,0 0-50 0,-8 0 51 15,-1 0-51-15,9 0 66 0,0 0-66 0,-11 0 66 16,1 0-66-16,10 0 73 0,0 0-73 0,-10-2 74 16,-1-2-74-16,11 4 56 0,0 0-56 0,-9-1 56 15,4-6-56-15,5 7 28 0,0 0-28 0,0-5 28 16,4-6-28-16,-4 11 47 0,0 0-47 0,7-5 47 15,1-2-47-15,-8 7 24 0,0 0-24 0,13-3 25 0,4 1-25 16,-17 2 18-16,0 0-18 0,24 0 18 0,9 4-18 16,-33-4 18-16,0 0-18 0,39 3 19 0,6 2-19 0,-45-5 15 15,0 0-15-15,49 5 15 0,7-1-15 0,-56-4 16 16,0 0-16-16,54 2 17 0,3-1-17 0,-57-1 34 16,0 0-34-16,56-3 34 0,1-2-34 0,-57 5 10 15,0 0-10-15,56-7 11 0,-2 0-11 0,-54 7 12 16,0 0-12-16,52-9 13 0,-1 1-13 0,-51 8 25 15,0 0-25-15,45-12 26 0,-5 0-26 0,-40 12-1 16,0 0 1-16,35-7 0 0,-7 2 0 0,-28 5-5 16,0 0 5-16,23-4-5 0,-8 4 5 0,-15 0-78 0,0 0 78 15,11 0-78-15,-6 0 78 0,-5 0-135 0,0 0 135 16,-9 6-134-16,-12 0 134 0,-8 6-905 0</inkml:trace>
  <inkml:trace contextRef="#ctx0" brushRef="#br1" timeOffset="72436.92">31787 12254 987 0,'0'0'0'0,"3"-3"0"0,2-4 0 16,-5 7 108-16,0 0-108 0,-1-4 108 16,-3 1-108-16,4 3 62 0,0 0-62 0,-5-4 62 0,-4 1-62 15,9 3 22-15,0 0-22 0,-7-3 23 0,0 1-23 16,7 2 2-16,0 0-2 0,-5-2 3 0,1 0-3 0,4 2 1 16,0 0-1-16,-3 0 2 0,1 2-2 0,2-2 8 15,0 0-8-15,0 10 9 0,4 8-9 0,-4-18 23 16,0 0-23-16,3 32 24 0,4 13-24 0,-7-45 13 15,0 0-13-15,5 55 13 0,1 8-13 0,-6-63 28 16,0 0-28-16,5 72 28 0,2 7-28 0,-7-79 2 16,0 0-2-16,9 97 2 0,1 16-2 0,-10-113 7 15,0 0-7-15,9 98 7 0,-2-7-7 0,-7-91 23 0,0 0-23 16,5 68 24-16,-3-15-24 0,-2-53 19 0,0 0-19 16,1 38 20-16,1-16-20 0,-2-22 40 0,0 0-40 15,2 21 40-15,0-9-40 0,-2-12 0 0,0 0 0 16,5 9 0-16,4-6 0 0,-9-3-94 0,0 0 94 0,8-7-94 15,4-7 94-15,-12 14-188 0,0 0 188 0,11-22-188 16,-1-10 188-16,11-23-753 0</inkml:trace>
  <inkml:trace contextRef="#ctx0" brushRef="#br1" timeOffset="73187.48">32844 12972 1278 0,'0'0'0'0,"0"0"145"0,0 0-145 0,9 5 145 16,6 7-145-16,-15-12 95 0,0 0-95 0,18 5 95 16,5 2-95-16,-23-7 46 0,0 0-46 0,22 5 47 15,4-3-47-15,-26-2 28 0,0 0-28 0,30 2 28 16,1-1-28-16,-31-1 0 0,0 0 0 0,32 2 0 15,1-2 0-15,-33 0 3 0,0 0-3 0,33 3 4 16,0 4-4-16,-33-7 13 0,0 0-13 0,33 9 14 16,-2-1-14-16,-31-8 1 0,0 0-1 0,28 12 1 0,-3 0-1 15,-25-12 14-15,0 0-14 0,21 14 15 0,-6 0-15 16,-15-14 3-16,0 0-3 0,12 12 4 0,-3-2-4 16,-9-10 12-16,0 0-12 0,4 14 13 0,-4 3-13 0,0-17 15 15,0 0-15-15,-4 20 16 0,-5 4-16 0,9-24 15 16,0 0-15-16,-14 24 15 0,-6 5-15 0,20-29 9 15,0 0-9-15,-25 31 10 0,-3 4-10 0,28-35 9 16,0 0-9-16,-29 36 10 0,-1 0-10 0,30-36 8 16,0 0-8-16,-30 34 8 0,1-3-8 0,29-31 8 15,0 0-8-15,-25 29 8 0,3-4-8 0,22-25 8 16,0 0-8-16,-21 24 8 0,0-3-8 0,21-21 1 0,0 0-1 16,-16 15 1-16,4-3-1 0,12-12-2 0,0 0 2 15,-9 9-1-15,2-4 1 0,7-5-53 0,0 0 53 16,-5 4-53-16,0-4 53 0,5 0-113 0,0 0 113 15,-5-6-112-15,1-6 112 0,4 12-203 0,0 0 203 0,-1-15-202 16,-1-4 202-16,-2-13-950 0</inkml:trace>
  <inkml:trace contextRef="#ctx0" brushRef="#br1" timeOffset="74283.81">33102 13159 1076 0,'0'0'0'16,"0"0"107"-16,0 0-107 0,0 0 107 0,5 5-107 16,-5-5 60-16,0 0-60 0,2 5 60 0,1 0-60 15,-3-5 8-15,0 0-8 0,2 17 9 0,0 7-9 0,-2-24 0 16,0 0 0-16,0 34 0 0,0 7 0 0,0-41 1 15,0 0-1-15,-2 50 1 0,0 7-1 0,2-57 0 16,0 0 0-16,-3 60 1 0,-1 5-1 0,4-65 0 16,0 0 0-16,-7 91 0 0,-3 20 0 0,10-111 0 15,0 0 0-15,-9 104 0 0,1 3 0 0,8-107-1 16,0 0 1-16,-7 101 0 0,0-4 0 0,7-97 12 16,0 0-12-16,-4 95 12 0,4-3-12 0,0-92 26 0,0 0-26 15,-3 86 26-15,-1-11-26 0,4-75 13 0,0 0-13 16,-3 74 14-16,-3-6-14 0,6-68 30 0,0 0-30 15,0 67 30-15,6-4-30 0,-6-63 1 0,0 0-1 0,0 54 2 16,0-12-2-16,0-42 21 0,0 0-21 0,0 35 21 16,-2-11-21-16,2-24 7 0,0 0-7 0,0 25 7 15,0-2-7-15,0-23 9 0,0 0-9 0,0 24 10 16,0 0-10-16,0-24 15 0,0 0-15 0,-2 29 16 16,0 2-16-16,2-31 8 0,0 0-8 0,-1 25 8 15,-1-1-8-15,2-24 3 0,0 0-3 0,-5 26 4 16,-4-2-4-16,9-24-2 0,0 0 2 0,-7 22-1 15,2 0 1-15,5-22-31 0,0 0 31 0,-5 19-31 16,1-2 31-16,4-17-2 0,0 0 2 0,-3 14-1 16,1-4 1-16,2-10-4 0,0 0 4 0,-4 12-3 15,1-3 3-15,3-9-1 0,0 0 1 0,-4 9 0 0,1-1 0 16,3-8 3-16,0 0-3 0,-5 9 3 0,-2-2-3 16,7-7 7-16,0 0-7 0,-12 6 8 0,-6 1-8 15,18-7 15-15,0 0-15 0,-19 4 16 0,-4-3-16 0,23-1 8 16,0 0-8-16,-24-1 9 0,-4-6-9 0,28 7 9 15,0 0-9-15,-30-5 9 0,1-2-9 0,29 7 3 16,0 0-3-16,-32-5 4 0,-1 0-4 0,33 5-1 16,0 0 1-16,-34-4 0 0,-5 2 0 0,39 2 0 15,0 0 0-15,-45-1 0 0,-4-1 0 0,49 2 4 16,0 0-4-16,-54 0 5 0,-3 0-5 0,57 0 22 16,0 0-22-16,-56 0 22 0,-2 0-22 0,58 0 14 0,0 0-14 15,-57-2 15-15,1-1-15 0,56 3 27 0,0 0-27 16,-71-5 27-16,-9-2-27 0,80 7 6 0,0 0-6 15,-77-7 7-15,-1 0-7 0,78 7 17 0,0 0-17 0,-72-7 17 16,4 0-17-16,68 7 23 0,0 0-23 0,-66-3 24 16,2 0-24-16,64 3 7 0,0 0-7 0,-65-4 8 15,1 2-8-15,64 2 10 16,0 0-10-16,-54-3 10 16,8-2-10-16,46 5 3 0,0 0-3 0,-48-5 4 0,0-2-4 0,48 7 20 15,0 0-20-15,-62-4 20 0,-11 1-20 0,73 3 7 0,0 0-7 0,-72 2 7 16,-3 1-7-16,75-3 1 0,0 0-1 0,-68 5 1 15,4 2-1-15,64-7 0 0,0 0 0 0,-51 7 0 16,10-2 0-16,41-5-2 0,0 0 2 0,-48 7-1 16,1 2 1-16,47-9-2 0,0 0 2 0,-52 8-1 15,-4 2 1-15,56-10-2 0,0 0 2 0,-62 11-1 0,-6 4 1 16,68-15 0-16,0 0 0 0,-52 14 0 0,6-7 0 16,46-7 4-16,0 0-4 0,-47 10 4 0,0 0-4 15,47-10 15-15,0 0-15 0,-61 14 15 0,-7 1-15 0,68-15 9 16,0 0-9-16,-52 11 9 0,7-5-9 0,45-6 16 15,0 0-16-15,-44 7 17 0,2-3-17 0,42-4 8 16,0 0-8-16,-42 5 8 0,1 0-8 0,41-5 9 16,0 0-9-16,-40 5 9 0,1 2-9 0,39-7 8 15,0 0-8-15,-36 3 8 0,-1 4-8 0,37-7 1 16,0 0-1-16,-29 5 1 0,4-1-1 0,25-4-18 16,0 0 18-16,-19 3-18 0,3-1 18 0,16-2-91 0,0 0 91 15,-12-5-90-15,5-5 90 0,7 10-206 0,0 0 206 16,4-24-206-16,10-11 206 0,3-21-1068 0</inkml:trace>
  <inkml:trace contextRef="#ctx0" brushRef="#br1" timeOffset="75290.32">33003 11992 225 0,'0'0'0'0,"0"0"122"16,0 0-122-16,0-7 122 0,0-3-122 0,0 10 134 15,0 0-134-15,3-11 134 0,2 0-134 0,-5 11 109 16,0 0-109-16,4-16 109 0,1-1-109 0,-5 17 126 16,0 0-126-16,3-21 126 0,3-4-126 0,-6 25 86 15,0 0-86-15,3-31 87 0,1-3-87 0,-4 34 79 16,0 0-79-16,3-40 79 0,2-3-79 0,-5 43 74 0,0 0-74 15,7-46 75-15,4-4-75 0,-11 50 66 0,0 0-66 16,5-51 67-16,-3-2-67 0,-2 53 54 0,0 0-54 16,-2-55 54-16,-1-1-54 0,3 56 39 0,0 0-39 0,-2-60 40 15,0-2-40-15,2 62 35 0,0 0-35 0,0-60 36 16,0-2-36-16,0 62 14 0,0 0-14 0,2-55 15 16,3 8-15-16,-5 47 20 0,0 0-20 0,0-43 20 15,-3 7-20-15,3 36 8 0,0 0-8 0,-4-29 9 16,-1 6-9-16,5 23 1 0,0 0-1 0,-5-22 1 15,1 5-1-15,4 17 0 0,0 0 0 0,-2-15 0 16,4-4 0-16,-2 19-2 0,0 0 2 0,0-12-1 16,2 3 1-16,-2 9-6 0,0 0 6 0,3-10-5 15,1 3 5-15,-4 7-24 0,0 0 24 0,5-5-23 16,0 3 23-16,-5 2-13 0,0 0 13 0,4-5-12 16,-2 3 12-16,-2 2-41 0,0 0 41 0,0 0-40 0,0 0 40 15,0 0-65-15,0 0 65 0,0 0-65 0,0 0 65 16,0 0-107-16,0 0 107 0,0 0-106 0,0 0 106 15,0 0-1156-15</inkml:trace>
  <inkml:trace contextRef="#ctx0" brushRef="#br1" timeOffset="87300.69">29515 15610 113 0,'0'0'0'0,"0"0"0"0,0 0 0 0,0 0 21 15,0 0-21-15,0 0 21 0,0 0-21 0,0 0-62 0</inkml:trace>
  <inkml:trace contextRef="#ctx0" brushRef="#br1" timeOffset="90257.9">29571 15605 91 0,'0'0'0'0,"0"0"0"15,0 0 0-15,0 0 46 0,0 0-46 0,0 0 46 16,0 0-46-16,0 0 77 0,0 0-77 0,0 0 78 16,0 0-78-16,0 0 66 0,0 0-66 0,0 0 66 15,0 0-66-15,0 0 56 0,0 0-56 0,0 0 56 16,0 0-56-16,0 0 52 0,0 0-52 0,0 0 52 16,0 0-52-16,0 0 22 0,0 0-22 0,0 0 22 15,0 0-22-15,0 0 19 0,0 0-19 0,0 0 20 0,0 0-20 16,0 0 34-16,0 0-34 0,0 0 35 0,0 0-35 15,0 0 40-15,0 0-40 0,0 0 41 0,0 0-41 16,0 0 39-16,0 0-39 0,0 0 40 0,0 0-40 0,0 0 5 16,0 0-5-16,0 0 5 0,0 0-5 0,0 0 5 15,0 0-5-15,0 0 6 0,0 0-6 0,0 0 3 16,0 0-3-16,0 0 4 0,0 0-4 0,0 0 34 16,0 0-34-16,0 0 35 0,0 0-35 0,0 0 16 15,0 0-16-15,0 0 17 0,0 0-17 0,0 0 20 16,0 0-20-16,0 0 20 0,0 0-20 0,0 0 17 15,0 0-17-15,0 0 17 0,0 0-17 0,0 0 1 16,0 0-1-16,0 0 1 0,10-17-1 0,-10 17 1 0,0 0-1 16,7-9 1-16,0 1-1 0,-7 8 1 0,0 0-1 15,7-9 1-15,-2 2-1 0,-5 7 3 0,0 0-3 16,5-3 3-16,1 1-3 0,-6 2 0 0,0 0 0 0,5-2 0 16,-2 1 0-16,-3 1 1 0,0 0-1 0,4 0 2 15,-1 0-2-15,-3 0-8 0,0 0 8 0,4 1-8 16,-2 1 8-16,-2-2-10 0,0 0 10 0,0 0-10 15,3 4 10-15,-3-4-2 0,0 0 2 0,0 0-1 16,2 5 1-16,-2-5 1 0,0 0-1 0,0 3 1 16,0 0-1-16,0-3 1 0,0 0-1 0,0 6 2 15,-2-6-2-15,2 0 10 0,0 0-10 0,0 0 11 16,-3 1-11-16,3-1 9 0,0 0-9 0,0 0 9 16,-4-1-9-16,4 1 1 0,0 0-1 0,-2-4 1 15,-1 1-1-15,3 3 8 0,0 0-8 0,-2-4 8 16,0 1-8-16,2 3 0 0,0 0 0 0,-1-3 1 0,1 1-1 15,0 2 0-15,0 0 0 0,0 0 1 0,1-4-1 16,-1 4-6-16,0 0 6 0,4-1-5 0,-1-1 5 16,-3 2-10-16,0 0 10 0,4-2-9 0,1 1 9 0,-5 1-10 15,0 0 10-15,4-2-9 0,1 2 9 0,-5 0-9 16,0 0 9-16,3 0-8 0,2 2 8 0,-5-2-4 16,0 0 4-16,4 1-3 0,1 3 3 0,-5-4-2 15,0 0 2-15,4 3-2 0,1 2 2 0,-5-5-5 16,0 0 5-16,3 5-5 0,1-1 5 0,-4-4-12 15,0 0 12-15,2 3-12 0,-1 1 12 0,-1-4-1 16,0 0 1-16,2 3-1 0,-2-1 1 0,0-2 4 16,0 0-4-16,0 0 4 0,0 0-4 0,0 0 33 0,0 0-33 15,0 0 34-15,-2-4-34 0,2 4 11 0,0 0-11 16,0-1 11-16,0-6-11 0,0 7 6 0,0 0-6 16,0-5 7-16,2-2-7 0,-2 7 1 0,0 0-1 0,2-5 1 15,0-2-1-15,-2 7 0 0,0 0 0 0,1-4 0 16,3 1 0-16,-4 3-1 0,0 0 1 0,0 0 0 15,5-2 0-15,-5 2-1 0,0 0 1 0,0 0 0 16,4-1 0-16,-4 1-1 0,0 0 1 0,0 0 0 16,0 0 0-16,0 0-7 0,0 0 7 0,0 0-6 15,0 0 6-15,0 0-23 0,0 0 23 0,0 0-22 16,0 3 22-16,0-3-8 0,0 0 8 0,0 0-7 16,0 0 7-16,0 0-5 0,0 0 5 0,0 0-5 15,-2 3 5-15,2-3-7 0,0 0 7 0,0 0-7 16,-2 4 7-16,2-4-7 0,0 0 7 0,0 0-7 15,-3 3 7-15,3-3-15 0,0 0 15 0,-4 2-14 0,1 0 14 16,3-2-23-16,0 0 23 0,-6 1-22 0,1 3 22 16,5-4-1-16,0 0 1 0,-7 2 0 0,-2-1 0 0,9-1 1 15,0 0-1-15,-8 0 1 0,-1-1-1 0,9 1 4 16,0 0-4-16,-7 0 4 0,0-2-4 0,7 2 15 16,0 0-15-16,-5 0 15 0,0 0-15 0,5 0 8 15,0 0-8-15,-4 0 9 0,2 2-9 0,2-2 1 16,0 0-1-16,0 0 1 0,-3 1-1 0,3-1 8 15,0 0-8-15,0 0 9 0,0 0-9 0,0 0 3 16,0 0-3-16,0 0 3 0,2-3-3 0,-2 3-1 16,0 0 1-16,3-2 0 0,2 2 0 0,-5 0-8 0,0 0 8 15,6 0-7-15,1-2 7 0,-7 2-17 0,0 0 17 16,5 0-16-16,2-1 16 0,-7 1-26 0,0 0 26 0,5 0-25 16,0 0 25-16,-5 0-7 0,0 0 7 0,5 3-6 15,-1 1 6-15,-4-4-10 0,0 0 10 0,3 3-10 16,3 2 10-16,-6-5-16 0,0 0 16 0,5 5-15 15,0 0 15-15,-5-5-4 0,0 0 4 0,5 5-3 16,1 1 3-16,-6-6-1 0,0 0 1 0,3 3 0 16,1 0 0-16,-4-3 0 0,0 0 0 0,1 4 1 15,1-2-1-15,-2-2 3 0,0 0-3 0,0 0 3 16,0 0-3-16,0 0 7 0,0 0-7 0,0 0 7 16,0 0-7-16,0 0 3 0,0 0-3 0,0 0 4 15,0 0-4-15,0 0 12 0,0 0-12 0,0 0 12 16,0 0-12-16,0 0 14 0,0 0-14 0,0 0 15 15,0 0-15-15,0 0 24 0,0 0-24 0,0 0 25 16,3-4-25-16,-3 4 31 0,0 0-31 0,2-3 31 0,2-1-31 16,-4 4 2-16,0 0-2 0,5-5 2 0,2-2-2 15,-7 7 0-15,0 0 0 0,7-7 0 0,2-1 0 0,-9 8-40 16,0 0 40-16,8-9-40 0,1 1 40 0,-9 8-38 16,0 0 38-16,9-7-38 0,-2 0 38 0,-7 7-35 15,0 0 35-15,7-3-35 0,0-1 35 0,-7 4-40 16,0 0 40-16,5-3-39 0,0 1 39 0,-5 2-25 15,0 0 25-15,5-2-24 0,1 1 24 0,-6 1-10 16,0 0 10-16,5 0-10 0,0 0 10 0,-5 0-20 16,0 0 20-16,3 0-19 0,1 1 19 0,-4-1-1 0,0 0 1 15,0 0 0-15,3 4 0 0,-3-4 9 0,0 0-9 16,0 0 10-16,0 0-10 0,0 0 46 0,0 0-46 16,0 0 47-16,-1 5-47 0,1-5 33 0,0 0-33 0,-2 3 34 15,0 1-34-15,2-4 8 0,0 0-8 0,-2 3 9 16,-1 2-9-16,3-5 7 0,0 0-7 0,-5 6 7 15,0-3-7-15,5-3 8 0,0 0-8 0,-7 5 8 16,0-1-8-16,7-4 0 0,0 0 0 0,-9 5 1 16,-2 0-1-16,11-5 0 0,0 0 0 0,-10 3 0 15,1 1 0-15,9-4-1 0,0 0 1 0,-10 1 0 16,-2-2 0-16,12 1-15 0,0 0 15 0,-11 0-14 16,2-7 14-16,9 7-4 0,0 0 4 0,-8-5-3 15,1-2 3-15,7 7 1 0,0 0-1 0,-7-5 2 16,2 0-2-16,5 5 5 0,0 0-5 0,-4-6 5 15,1 1-5-15,3 5 9 0,0 0-9 0,-2-7 10 0,0-3-10 16,2 10 3-16,0 0-3 0,2-8 4 0,1-1-4 16,-3 9-6-16,0 0 6 0,4-7-5 0,1 0 5 15,-5 7-46-15,0 0 46 0,4-5-46 0,1 0 46 16,-5 5-4-16,0 0 4 0,3-3-3 0,-1 1 3 0,-2 2 0 16,0 0 0-16,0 0 0 0,3 0 0 0,-3 0 0 15,0 0 0-15,0 0 1 0,2 5-1 0,-2-5 0 16,0 0 0-16,0 5 0 0,2 2 0 0,-2-7-8 15,0 0 8-15,0 9-8 0,0 1 8 0,0-10-5 16,0 0 5-16,-2 7-4 0,0 1 4 0,2-8 4 16,0 0-4-16,-3 9 5 0,0-1-5 0,3-8 39 0,0 0-39 15,-7 9 39-15,0 0-39 0,7-9 37 16,0 0-37-16,-9 6 37 0,-2 1-37 0,11-7 34 0,0 0-34 16,-8 5 34-16,-1-1-34 0,9-4 33 0,0 0-33 15,-10 1 34-15,-1-1-34 0,11 0 13 0,0 0-13 0,-10 0 14 16,-1-1-14-16,11 1 37 0,0 0-37 0,-9-2 37 15,2-1-37-15,7 3 12 0,0 0-12 0,-5-4 12 16,0-1-12-16,5 5 5 0,0 0-5 0,-3-3 6 16,3-2-6-16,0 5 9 0,0 0-9 0,3-7 9 15,4-2-9-15,-7 9 7 0,0 0-7 0,5-7 8 16,2-1-8-16,-7 8 0 0,0 0 0 0,5-7 1 16,2 2-1-16,-7 5 0 0,0 0 0 0,6-5 1 15,1-1-1-15,-7 6 0 0,0 0 0 0,5-3 0 16,0 1 0-16,-5 2-1 0,0 0 1 0,5 0 0 15,2 0 0-15,-7 0 0 0,0 0 0 0,7 2 0 16,2 1 0-16,-9-3-1 0,0 0 1 0,7 4 0 0,2-2 0 16,-9-2-1-16,0 0 1 0,7 1 0 0,-2 1 0 15,-5-2-1-15,0 0 1 0,3 0 0 0,1 0 0 16,-4 0 0-16,0 0 0 0,0 0 0 0,3 0 0 0,-3 0 6 16,0 0-6-16,0 0 7 0,0 0-7 0,0 0 34 15,0 0-34-15,0 0 34 0,0 0-34 0,0 0 0 16,0 0 0-16,0 0 0 0,0 0 0 0,0 0-2 15,0 0 2-15,0 0-1 0,-1 3 1 0,1-3-2 16,0 0 2-16,0 0-1 0,-4 2 1 0,4-2 0 16,0 0 0-16,0 0 0 0,-3 2 0 0,3-2 0 15,0 0 0-15,0 0 1 0,-4 3-1 0,4-3 8 16,0 0-8-16,0 0 9 0,-2 4-9 0,2-4 1 0,0 0-1 16,0 0 1-16,0 0-1 0,0 0-1 0,0 0 1 15,0 0-1-15,0 0 1 0,0 0-5 0,0 0 5 16,0 0-5-16,0 0 5 0,0 0-15 0,0 0 15 0,0 0-15 15,0 0 15-15,0 0-4 0,0 0 4 0,0 0-3 16,4 0 3-16,-4 0-13 0,0 0 13 0,0 0-13 16,5 0 13-16,-5 0-1 0,0 0 1 0,0 0-1 15,5 3 1-15,-5-3-1 0,0 0 1 0,0 0 0 16,4 4 0-16,-4-4-1 0,0 0 1 0,1 3 0 16,-1 0 0-16,0-3-3 0,0 0 3 0,0 4-2 15,2 1 2-15,-2-5-2 0,0 0 2 0,0 5-1 16,0 2 1-16,0-7-2 0,0 0 2 0,-2 7-1 15,1 0 1-15,1-7-4 0,0 0 4 0,-2 6-4 16,0 0 4-16,2-6-2 0,0 0 2 0,-1 5-2 16,1-2 2-16,0-3-2 0,0 0 2 0,-2 4-1 15,0-3 1-15,2-1 1 0,0 0-1 0,0 0 1 0,-5 4-1 16,5-4 16-16,0 0-16 0,-4 1 17 0,3-1-17 16,1 0 4-16,0 0-4 0,-4 2 5 0,2-2-5 0,2 0 14 15,0 0-14-15,-3 0 15 0,-2 0-15 0,5 0 8 16,0 0-8-16,-6-2 9 0,1 1-9 0,5 1 15 15,0 0-15-15,-5-4 15 0,0-1-15 0,5 5 3 16,0 0-3-16,-4-7 4 0,1 0-4 0,3 7 3 16,0 0-3-16,-2-6 3 0,4-3-3 0,-2 9-1 15,0 0 1-15,1-7 0 0,1-1 0 0,-2 8-16 16,0 0 16-16,2-7-15 0,1 2 15 0,-3 5-17 0,0 0 17 16,2-4-17-16,2 3 17 0,-4 1-17 0,0 0 17 15,0 0-17-15,5 0 17 0,-5 0-34 0,0 0 34 0,3 1-34 16,1 1 34-16,-4-2-35 0,0 0 35 0,3 3-35 15,1 1 35-15,-4-4-33 0,0 0 33 0,2 3-32 16,-1 2 32-16,-1-5-23 0,0 0 23 0,2 6-22 16,-2-3 22-16,0-3-11 0,0 0 11 0,0 3-11 15,0 1 11-15,0-4-11 0,0 0 11 0,0 0-11 16,-2 3 11-16,2-3-9 0,0 0 9 0,0 0-8 16,0 0 8-16,0 0-15 0,0 0 15 0,0 0-15 15,0 0 15-15,0 0-1 0,0 0 1 0,0 0-1 16,-5 5 1-16,5-5 4 0,0 0-4 0,-3 4 5 15,-3-1-5-15,6-3 15 0,0 0-15 0,-5 4 16 16,0-3-16-16,5-1 1 0,0 0-1 0,-5 2 2 16,-2 0-2-16,7-2 1 0,0 0-1 0,-5 0 2 0,-1 0-2 15,6 0-9-15,0 0 9 0,-3-2-9 0,-1 0 9 16,4 2-86-16,0 0 86 0,0 0-86 0,-3-3 86 16,3 3-159-16,0 0 159 0,2-5-159 0,3 0 159 0,2-9-292 15</inkml:trace>
  <inkml:trace contextRef="#ctx0" brushRef="#br1" timeOffset="95767.85">31987 12076 180 0,'0'0'0'0,"12"2"0"0,7 3 0 0,-19-5 95 16,0 0-95-16,6 1 95 0,-12-2-95 0,6 1 81 15,0 0-81-15,-3 0 81 0,-1-2-81 0,4 2 67 16,0 0-67-16,-3 0 67 0,1 0-67 0,2 0 44 16,0 0-44-16,0 0 45 0,-2 3-45 0,2-3 37 0,0 0-37 15,0 0 37-15,-1 4-37 0,1-4 39 0,0 0-39 16,-2 3 39-16,2 1-39 0,0-4 50 0,0 0-50 0,-2 8 50 16,2 4-50-16,0-12 47 0,0 0-47 0,0 19 48 15,0 9-48-15,0-28 21 0,0 0-21 0,2 27 21 16,0 0-21-16,-2-27 13 0,0 0-13 0,5 33 13 15,2 1-13-15,-7-34 18 0,0 0-18 0,7 36 18 16,1 4-18-16,-8-40 3 0,0 0-3 0,7 37 3 16,0 1-3-16,-7-38 12 0,0 0-12 0,7 39 13 15,0-3-13-15,-7-36 8 0,0 0-8 0,7 40 9 16,2-1-9-16,-9-39 15 0,0 0-15 0,7 38 15 16,0-4-15-16,-7-34 3 0,0 0-3 0,9 38 4 15,-1-2-4-15,-8-36 3 0,0 0-3 0,9 37 3 16,2-1-3-16,-11-36 5 0,0 0-5 0,7 36 5 15,-2-5-5-15,-5-31 6 0,0 0-6 0,3 31 7 0,-3-4-7 16,0-27 14-16,0 0-14 0,0 26 15 0,-2-4-15 16,2-22 22-16,0 0-22 0,-1 21 23 0,-3-2-23 0,4-19 32 15,0 0-32-15,-3 19 33 0,-1-2-33 0,4-17 12 16,0 0-12-16,-3 17 12 0,1-2-12 0,2-15 12 16,0 0-12-16,-2 14 13 0,1 0-13 0,1-14 25 15,0 0-25-15,0 13 26 0,1-1-26 0,-1-12 29 16,0 0-29-16,2 11 29 0,0-1-29 0,-2-10 31 15,0 0-31-15,2 9 31 0,-1-4-31 0,-1-5 13 16,0 0-13-16,2 5 14 0,0 0-14 0,-2-5 21 0,0 0-21 16,2 3 21-16,-1-1-21 0,-1-2 23 15,0 0-23-15,4 2 24 0,-1 0-24 0,-3-2 0 0,0 0 0 16,5 0 1-16,4 0-1 0,-9 0 4 0,0 0-4 16,9-2 4-16,1-2-4 0,-10 4 6 0,0 0-6 0,11-3 7 15,1-2-7-15,-12 5 3 0,0 0-3 0,12-4 3 16,0 3-3-16,-12 1 5 0,0 0-5 0,14 0 6 15,4 0-6-15,-18 0 7 0,0 0-7 0,19 1 7 16,4 3-7-16,-23-4 3 0,0 0-3 0,22 3 3 16,3 2-3-16,-25-5 19 0,0 0-19 0,22 2 20 15,3 2-20-15,-25-4 3 0,0 0-3 0,22 1 3 16,1 1-3-16,-23-2 2 0,0 0-2 0,23 0 3 16,-1-2-3-16,-22 2 5 0,0 0-5 0,23-1 6 15,-1-1-6-15,-22 2 2 0,0 0-2 0,23-4 3 16,-2 1-3-16,-21 3 1 0,0 0-1 0,21-3 2 15,0-3-2-15,-21 6 9 0,0 0-9 0,19-3 10 0,0 0-10 16,-19 3 3-16,0 0-3 0,19-2 4 0,-1 0-4 16,-18 2 0-16,0 0 0 0,15-2 1 0,-1 2-1 15,-14 0 5-15,0 0-5 0,11 0 5 0,-2 0-5 16,-9 0 0-16,0 0 0 0,10 0 1 0,0 2-1 0,-10-2 0 16,0 0 0-16,9 0 1 0,-2 0-1 0,-7 0 6 15,0 0-6-15,5 0 7 0,1-2-7 0,-6 2 3 16,0 0-3-16,3-1 3 0,1-1-3 0,-4 2 0 15,0 0 0-15,3-7 0 0,-1 2 0 0,-2 5-22 16,0 0 22-16,5-10-22 0,0-4 22 0,-5 14-25 16,0 0 25-16,5-17-24 0,2-4 24 0,-7 21-9 0,0 0 9 15,7-20-8-15,2-4 8 0,-9 24-2 0,0 0 2 16,7-24-1-16,2 0 1 0,-9 24 0 0,0 0 0 16,7-26 0-16,-2 0 0 0,-5 26 15 0,0 0-15 15,7-25 16-15,0-1-16 0,-7 26 5 0,0 0-5 0,5-22 5 16,0-1-5-16,-5 23 16 0,0 0-16 0,2-17 17 15,-4-2-17-15,2 19 22 0,0 0-22 0,-1-13 23 16,-3 3-23-16,4 10 13 0,0 0-13 0,-3-7 14 16,1 2-14-16,2 5 10 0,0 0-10 0,-4 1 11 15,-1 8-11-15,5-9 1 0,0 0-1 0,-7 25 2 16,0 13-2-16,7-38 0 0,0 0 0 0,-5 48 0 16,2 12 0-16,3-60-2 0,0 0 2 0,0 63-1 15,1 8 1-15,-1-71-12 0,0 0 12 0,6 70-12 16,0-2 12-16,-6-68-9 0,0 0 9 0,7 78-8 15,0 4 8-15,-7-82-9 0,0 0 9 0,6 51-9 16,-3-18 9-16,-3-33-4 0,0 0 4 0,4 25-3 0,-1-9 3 16,-3-16 2-16,0 0-2 0,2 14 2 15,0-8-2-15,-2-6 3 0,0 0-3 0,0 0 3 0,3-3-3 16,-3 3 6-16,0 0-6 0,4-12 7 0,1-9-7 0,-5 21 14 16,0 0-14-16,3-25 15 0,1-9-15 0,-4 34 8 15,0 0-8-15,3-36 8 0,2-6-8 0,-5 42 24 16,0 0-24-16,4-41 25 0,-1-3-25 0,-3 44 6 15,0 0-6-15,2-45 7 0,0 2-7 0,-2 43 16 16,0 0-16-16,2-46 17 0,-2 3-17 0,0 43 3 16,0 0-3-16,1-39 4 0,3 1-4 0,-4 38 13 15,0 0-13-15,2-34 13 0,1-2-13 0,-3 36 1 0,0 0-1 16,5-31 1-16,1 0-1 0,-6 31 0 0,0 0 0 16,3-24 1-16,1 5-1 0,-4 19 0 0,0 0 0 0,1-15 1 15,-1 5-1-15,0 10 0 0,0 0 0 0,0-7 1 16,0 2-1-16,0 5 0 0,0 0 0 0,0-4 1 15,2 4-1-15,-2 0 0 0,0 0 0 0,0 0 0 16,0 0 0-16,0 0 2 0,0 0-2 0,0 0 2 16,-3 2-2-16,3-2 5 0,0 0-5 0,0 0 5 15,-4 2-5-15,4-2 13 0,0 0-13 0,0 0 14 16,-5 1-14-16,5-1 3 0,0 0-3 0,-4 4 4 16,3-4-4-16,1 0 7 0,0 0-7 0,0 0 7 15,-4 2-7-15,4-2 3 0,0 0-3 0,2 3 3 16,1 2-3-16,-3-5 0 0,0 0 0 0,6 10 0 15,1 2 0-15,-7-12-1 0,0 0 1 0,12 18 0 16,5 0 0-16,-17-18-4 0,0 0 4 0,16 18-3 0,0-1 3 16,-16-17-1-16,0 0 1 0,17 19 0 0,2-2 0 15,-19-17-3-15,0 0 3 0,16 15-3 0,-1 1 3 16,-15-16-2-16,0 0 2 0,13 15-1 0,-3 0 1 0,-10-15-5 16,0 0 5-16,12 16-4 0,2 1 4 0,-14-17-3 15,0 0 3-15,12 19-2 0,1-4 2 0,-13-15-5 16,0 0 5-16,12 12-5 0,-2-2 5 0,-10-10-1 15,0 0 1-15,9 7 0 0,-2-3 0 0,-7-4-2 16,0 0 2-16,5 3-2 0,-1-3 2 0,-4 0 0 16,0 0 0-16,0 0 0 0,3 0 0 0,-3 0-5 15,0 0 5-15,0 0-4 0,-3-2 4 0,3 2-22 16,0 0 22-16,-7 0-22 0,-4 0 22 0,11 0-7 0,0 0 7 16,-15 2-7-16,-6 2 7 0,21-4-17 0,0 0 17 0,-20 5-17 15,0 2 17-15,20-7-4 0,0 0 4 16,-18 5-3-16,1 3 3 0,17-8-32 0,0 0 32 0,-18 11-32 15,3 1 32-15,15-12-4 0,0 0 4 0,-14 12-3 16,0 0 3-16,14-12-17 0,0 0 17 0,-11 10-16 16,3-2 16-16,8-8-4 0,0 0 4 0,-7 7-4 15,1-3 4-15,6-4-1 0,0 0 1 0,-5 5 0 16,2-5 0-16,3 0 2 0,0 0-2 0,0 0 2 16,0 0-2-16,0 0 3 0,0 0-3 0,3-7 3 15,4 0-3-15,-7 7 12 0,0 0-12 0,7-10 12 16,2-6-12-16,-9 16 1 0,0 0-1 0,12-18 1 15,2-5-1-15,-14 23 0 0,0 0 0 0,16-25 1 16,-1-3-1-16,-15 28-2 0,0 0 2 0,16-27-1 16,0-1 1-16,-16 28-12 0,0 0 12 0,12-22-12 0,-3 2 12 15,-9 20-34-15,0 0 34 0,5-14-34 0,-2 4 34 16,-3 10-35-16,0 0 35 0,0 0-35 0,-5 3 35 16,5-3-33-16,0 0 33 0,-10 17-32 0,-8 10 32 0,18-27-44 15,0 0 44-15,-17 28-44 0,-1 6 44 0,18-34-52 16,0 0 52-16,-14 26-51 0,2 0 51 0,12-26-31 15,0 0 31-15,-10 22-31 0,1-5 31 0,9-17-17 16,0 0 17-16,-7 15-17 0,2-6 17 0,5-9-2 16,0 0 2-16,-5 7-2 0,1-4 2 0,4-3 2 15,0 0-2-15,-2-5 2 0,1-5-2 0,1 10 32 16,0 0-32-16,1-14 33 0,3-3-33 0,-4 17-31 16,0 0 31-16,2-15-31 0,-2-1 31 0,0 16-161 0,0 0 161 15,0-8-161-15,-2-3 161 0,0-6-779 0</inkml:trace>
  <inkml:trace contextRef="#ctx0" brushRef="#br1" timeOffset="107778.47">32870 7928 875 0,'0'0'0'0,"0"0"26"0,0 0-26 0,0 0 26 16,0 0-26-16,0 0-6 0,0 0 6 0,0 0-6 15,0 0 6-15,0 0-4 0,0 0 4 0,0 0-4 16,-7-20 4-16,7 20-4 0,0 0 4 0,-3-12-4 0,-3 0 4 15,6 12 8-15,0 0-8 0,-5-14 9 0,-2 0-9 16,7 14 31-16,0 0-31 0,-7-12 31 0,-1-1-31 16,8 13 0-16,0 0 0 0,-11-11 1 0,1 5-1 0,10 6-1 15,0 0 1-15,-12-9-1 0,-2 2 1 0,14 7 0 16,0 0 0-16,-16-7 0 0,0 6 0 0,16 1-5 16,0 0 5-16,-19 0-5 0,-2 1 5 0,21-1-32 15,0 0 32-15,-22 7-32 0,-3 2 32 0,25-9-34 16,0 0 34-16,-28 13-34 0,-3 5 34 0,31-18 0 15,0 0 0-15,-35 27 0 0,-2 4 0 0,37-31 21 16,0 0-21-16,-36 39 21 0,-1 7-21 0,37-46 22 16,0 0-22-16,-33 57 23 0,4 3-23 0,29-60 18 0,0 0-18 15,-28 86 19-15,2 11-19 0,26-97 10 0,0 0-10 16,-14 94 10-16,10 2-10 0,4-96 17 0,0 0-17 16,4 90 17-16,8-3-17 0,-12-87 33 0,0 0-33 0,19 74 33 15,9-6-33-15,-28-68 40 0,0 0-40 0,33 60 40 16,7-10-40-16,-40-50 34 0,0 0-34 0,38 36 34 15,2-14-34-15,-40-22 44 0,0 0-44 0,37 9 45 16,0-15-45-16,-37 6 41 0,0 0-41 0,36-10 41 16,1-10-41-16,-37 20 40 0,0 0-40 0,38-23 41 15,0-1-41-15,-38 24 68 0,0 0-68 0,35-31 68 16,0-1-68-16,-35 32 85 0,0 0-85 0,33-39 86 16,-1-1-86-16,-32 40 58 0,0 0-58 0,26-48 58 15,-2-2-58-15,-24 50 43 0,0 0-43 0,16-51 43 16,-6-5-43-16,-10 56 12 0,0 0-12 0,12-71 13 15,-1-16-13-15,-11 87 6 0,0 0-6 0,5-81 7 16,-3-1-7-16,-2 82 1 0,0 0-1 0,-5-80 1 0,-6-1-1 16,11 81-2-16,0 0 2 0,-10-72-2 0,-2 9 2 15,12 63-3-15,0 0 3 0,-18-58-3 0,-1 10 3 0,19 48-20 16,0 0 20-16,-17-36-19 0,-1 12 19 0,18 24-33 16,0 0 33-16,-17-19-32 0,-3 7 32 0,20 12-35 15,0 0 35-15,-17-10-35 0,1 4 35 0,16 6-39 16,0 0 39-16,-17 0-38 0,0 0 38 0,17 0-17 15,0 0 17-15,-18 7-16 0,2 5 16 0,16-12-21 16,0 0 21-16,-13 17-21 0,0 7 21 0,13-24-9 16,0 0 9-16,-10 28-8 0,1 6 8 0,9-34-4 0,0 0 4 15,-7 36-4-15,4 7 4 0,3-43-7 0,0 0 7 16,-9 46-7-16,0 5 7 0,9-51 0 0,0 0 0 16,-10 55 0-16,-1 5 0 0,11-60 12 0,0 0-12 0,-8 60 13 15,-1 4-13-15,9-64 5 0,0 0-5 0,-10 77 5 16,-1 5-5-16,11-82 14 0,0 0-14 0,-10 75 15 15,-1-6-15-15,11-69 33 0,0 0-33 0,-7 49 33 16,2-13-33-16,5-36 4 0,0 0-4 0,-4 28 5 16,1-9-5-16,3-19 18 0,0 0-18 0,-2 17 18 15,1-3-18-15,1-14 3 0,0 0-3 0,0 12 4 16,0-4-4-16,0-8 3 0,0 0-3 0,0 9 3 16,1-6-3-16,-1-3 5 0,0 0-5 0,0 0 5 15,2-10-5-15,-2 10-2 0,0 0 2 0,0-14-1 16,2-5 1-16,-2 19-3 0,0 0 3 0,3-27-2 15,4-4 2-15,-7 31 0 0,0 0 0 0,5-33 0 16,1-6 0-16,-6 39-2 0,0 0 2 0,3-43-1 0,1 0 1 16,-4 43 0-16,0 0 0 0,1-41 0 0,1-2 0 15,-2 43 3-15,0 0-3 0,2-36 4 0,0 2-4 0,-2 34 0 16,0 0 0-16,3-24 1 0,1 4-1 0,-4 20 7 16,0 0-7-16,5-14 8 0,2 9-8 0,-7 5 3 15,0 0-3-15,7 3 3 0,1 11-3 0,-8-14-2 16,0 0 2-16,13 22-2 0,1 11 2 0,-14-33-21 15,0 0 21-15,15 36-21 0,1 3 21 0,-16-39-15 16,0 0 15-16,17 43-15 0,2 3 15 0,-19-46-28 16,0 0 28-16,16 40-28 0,-4-1 28 0,-12-39-20 15,0 0 20-15,11 34-19 0,-1-1 19 0,-10-33-26 16,0 0 26-16,7 22-26 0,-2-1 26 0,-5-21-72 0,0 0 72 16,4 12-72-16,-2 0 72 0,-2-12-118 0,0 0 118 15,-4 7-117-15,-1-2 117 0,5-5-122 0,0 0 122 0,-16 0-121 16,-5-7 121-16,21 7-60 0,0 0 60 0,-21-12-60 15,-1-5 60-15,22 17-6 0,0 0 6 0,-21-16-6 16,0-6 6-16,21 22 0 0,0 0 0 0,-17-17 0 16,1-4 0-16,16 21 3 0,0 0-3 0,-12-19 4 15,5-4-4-15,7 23 1 0,0 0-1 0,-4-28 1 16,4-3-1-16,0 31 16 0,0 0-16 0,0-34 17 16,2 1-17-16,-2 33 54 0,0 0-54 0,0-34 55 15,0 0-55-15,0 34 56 0,0 0-56 0,-2-27 56 16,1 4-56-16,1 23 62 0,0 0-62 0,-2-17 62 15,0 7-62-15,2 10 64 0,0 0-64 0,-2-9 64 16,1 6-64-16,1 3 19 0,0 0-19 0,0 15 20 16,0 9-20-16,0-24 15 0,0 0-15 0,3 31 15 0,4 8-15 15,-7-39 4-15,0 0-4 0,9 40 5 0,1 4-5 16,-10-44 6-16,0 0-6 0,12 43 7 0,2 4-7 0,-14-47 13 16,0 0-13-16,13 35 13 0,0-5-13 0,-13-30 3 15,0 0-3-15,9 25 4 0,-2-8-4 0,-7-17 13 16,0 0-13-16,5 14 13 0,-3-5-13 0,-2-9 23 15,0 0-23-15,0 7 24 0,0-2-24 0,0-5 7 16,0 0-7-16,-7 3 7 0,-5-3-7 0,12 0 5 16,0 0-5-16,-12 0 5 0,0-2-5 0,12 2 7 15,0 0-7-15,-13-1 7 0,1-4-7 0,12 5 0 16,0 0 0-16,-10-4 1 0,1 1-1 0,9 3 2 0,0 0-2 16,-7-9 2-16,0-1-2 0,7 10 10 0,0 0-10 15,-2-16 11-15,2-4-11 0,0 20 3 0,0 0-3 16,4-22 4-16,1-6-4 0,-5 28 3 0,0 0-3 0,5-25 3 15,2-6-3-15,-7 31-1 0,0 0 1 0,2-31 0 16,-2-2 0-16,0 33-4 0,0 0 4 0,-4-31-4 16,-2-3 4-16,6 34-15 0,0 0 15 0,-9-27-14 15,-3 1 14-15,12 26-4 0,0 0 4 0,-11-19-3 16,1 4 3-16,10 15-1 0,0 0 1 0,-9-9 0 16,2 2 0-16,7 7 6 0,0 0-6 0,-5-1 6 15,1 1-6-15,4 0 1 0,0 0-1 0,-1 17 2 16,-1 14-2-16,2-31 1 0,0 0-1 0,0 34 2 15,3 5-2-15,-3-39-1 0,0 0 1 0,4 45-1 16,1 1 1-16,-5-46-5 0,0 0 5 0,4 43-5 16,1-2 5-16,-5-41 0 0,0 0 0 0,3 38 0 0,1-6 0 15,-4-32 1-15,0 0-1 0,1 29 2 0,1-3-2 16,-2-26 1-16,0 0-1 0,2 24 2 0,-2-8-2 16,0-16 2-16,0 0-2 0,0 15 2 0,2-3-2 0,-2-12 16 15,0 0-16-15,1 8 17 0,3-2-17 0,-4-6 3 16,0 0-3-16,0 0 3 0,3-6-3 0,-3 6 7 15,0 0-7-15,-1-12 7 0,-1-6-7 0,2 18 33 16,0 0-33-16,-5-21 33 0,-1-6-33 0,6 27 3 16,0 0-3-16,-7-31 4 0,-1 0-4 0,8 31 10 15,0 0-10-15,-9-29 10 0,-1 1-10 0,10 28 34 16,0 0-34-16,-11-24 34 0,2 9-34 0,9 15 0 16,0 0 0-16,-8-15 0 0,1 3 0 0,7 12 0 0,0 0 0 15,-5-7 1-15,-1 2-1 0,6 5 0 0,0 0 0 0,-1-4 0 16,2 1 0-16,-1 3-14 0,0 0 14 0,0 0-13 15,7 0 13-15,-7 0-4 0,0 0 4 0,9 10-4 16,3 7 4-16,-12-17-8 0,0 0 8 0,14 28-8 16,4 6 8-16,-18-34-4 0,0 0 4 0,15 36-3 15,-1 3 3-15,-14-39-2 0,0 0 2 0,12 40-2 16,-1-1 2-16,-11-39-5 0,0 0 5 0,7 31-4 16,-2-5 4-16,-5-26-1 0,0 0 1 0,5 22 0 15,-1-5 0-15,-4-17 0 0,0 0 0 0,3 14 1 16,-1-6-1-16,-2-8 0 0,0 0 0 0,0 5 1 15,0-3-1-15,0-2 3 0,0 0-3 0,-2-7 4 16,-1-5-4-16,3 12 12 0,0 0-12 0,-6-17 13 16,1-2-13-16,5 19 1 0,0 0-1 0,-3-24 1 15,1 0-1-15,2 24 1 0,0 0-1 0,2-22 1 0,5 0-1 16,-7 22 0-16,0 0 0 0,8-17 1 0,3-2-1 16,-11 19 0-16,0 0 0 0,16-17 1 0,4-2-1 0,-20 19 6 15,0 0-6-15,23-17 6 0,5 0-6 0,-28 17 8 16,0 0-8-16,28-18 8 0,0-4-8 0,-28 22 8 15,0 0-8-15,29-22 9 0,1 0-9 0,-30 22 23 16,0 0-23-16,24-23 24 0,-4 3-24 0,-20 20 0 16,0 0 0-16,12-17 1 0,-7 1-1 0,-5 16 0 15,0 0 0-15,2-12 1 0,-6 2-1 0,4 10 7 16,0 0-7-16,-5-5 8 0,-4 5-8 0,9 0 3 16,0 0-3-16,-14 3 3 0,-5 6-3 0,19-9 2 0,0 0-2 15,-19 12 2-15,0-4-2 0,19-8 0 0,0 0 0 16,-21 12 0-16,-2 2 0 0,23-14 4 0,0 0-4 0,-21 10 4 15,2 1-4-15,19-11 31 0,0 0-31 0,-21 8 31 16,2-1-31-16,19-7 26 0,0 0-26 0,-17 4 26 16,1 1-26-16,16-5 25 0,0 0-25 0,-14 0 26 15,2 0-26-15,12 0 9 0,0 0-9 0,-11 0 9 16,5 0-9-16,6 0-1 0,0 0 1 0,-6 0 0 16,3-4 0-16,3 4-66 0,0 0 66 0,-4 0-66 15,3-1 66-15,1 1-178 0,0 0 178 0,0 0-177 16,0 0 177-16,0 0-1138 0</inkml:trace>
  <inkml:trace contextRef="#ctx0" brushRef="#br1" timeOffset="108198.3">32731 7719 1065 0,'0'0'0'0,"0"0"44"16,0 0-44-16,0 4 44 0,0 4-44 0,0-8 26 16,0 0-26-16,0 7 26 0,0-5-26 0,0-2 27 0,0 0-27 15,0 0 27-15,-4 0-27 0,4 0 51 0,0 0-51 16,-5-5 51-16,-2-7-51 0,7 12 106 0,0 0-106 15,-10-21 106-15,-3-10-106 0,13 31 107 0,0 0-107 0,-12-37 107 16,2-8-107-16,10 45 85 0,0 0-85 0,-7-50 85 16,3-3-85-16,4 53 51 0,0 0-51 0,0-53 51 15,4 0-51-15,-4 53 26 0,0 0-26 0,7-55 26 16,3 4-26-16,-10 51 1 0,0 0-1 0,9-46 2 16,1 5-2-16,-10 41-3 0,0 0 3 0,7-30-3 15,0 10 3-15,-7 20-50 0,0 0 50 0,4-19-49 16,-1 5 49-16,-3 14-67 0,0 0 67 0,2-7-67 15,0 4 67-15,-2 3-165 0,0 0 165 0,-2 7-164 16,-3 5 164-16,5-12-210 0,0 0 210 0,-11 27-210 16,-3 9 210-16,-10 31-732 0</inkml:trace>
  <inkml:trace contextRef="#ctx0" brushRef="#br1" timeOffset="108768.48">32271 8809 1087 0,'0'0'0'0,"0"0"97"0,0 0-97 0,3 19 97 15,4 10-97-15,-7-29 53 0,0 0-53 0,9 34 53 16,2 7-53-16,-11-41 29 0,0 0-29 0,12 47 29 16,0-1-29-16,-12-46-2 0,0 0 2 0,16 48-1 15,1-2 1-15,-17-46-11 0,0 0 11 0,19 48-11 16,2-5 11-16,-21-43 0 0,0 0 0 0,23 43 0 15,3-4 0-15,-26-39 24 0,0 0-24 0,26 36 25 16,2-3-25-16,-28-33 49 0,0 0-49 0,31 27 50 16,2-6-50-16,-33-21 47 0,0 0-47 0,35 22 47 15,3-3-47-15,-38-19 21 0,0 0-21 0,41 22 21 0,2 4-21 16,-43-26 21-16,0 0-21 0,40 24 21 16,0 5-21-16,-40-29 39 0,0 0-39 0,33 32 40 0,-3 3-40 15,-30-35 2-15,0 0-2 0,26 42 2 0,-3 8-2 16,-23-50 9-16,0 0-9 0,19 65 9 0,-2 17-9 0,-17-82 15 15,0 0-15-15,11 81 15 0,-4 3-15 0,-7-84 0 16,0 0 0-16,1 89 0 0,-4 5 0 0,3-94-17 16,0 0 17-16,-9 99-17 0,-5 4 17 0,14-103-26 15,0 0 26-15,-17 113-26 0,-4 7 26 0,21-120-33 16,0 0 33-16,-19 118-33 0,-2 1 33 0,21-119-59 16,0 0 59-16,-11 113-59 0,8-7 59 0,3-106-133 15,0 0 133-15,-3 72-133 0,3-22 133 0,-4 68-913 0</inkml:trace>
  <inkml:trace contextRef="#ctx0" brushRef="#br1" timeOffset="139440.43">24759 6191 359 0,'0'0'0'0,"3"-15"0"0,3-9 0 0,-6 24-37 0,0 0 37 15,1-4-37-15,-2 8 37 0,1-4-4 0,0 0 4 16,0 5-3-16,0 2 3 0,0-7 34 0,0 0-34 0,0 2 34 16,0 1-34-16,0-3 80 0,0 0-80 0,0 0 81 15,1 3-81-15,-1-3 61 0,0 0-61 0,4 4 62 16,-1-4-62-16,-3 0 45 0,0 0-45 0,9 0 45 15,3 0-45-15,-12 0 23 0,0 0-23 0,18 0 24 16,6 0-24-16,-24 0 26 0,0 0-26 0,28 2 26 16,8-1-26-16,-36-1 7 0,0 0-7 0,39 5 8 15,6-1-8-15,-45-4 26 0,0 0-26 0,52 3 26 16,2 2-26-16,-54-5 6 0,0 0-6 0,58 0 7 16,1 4-7-16,-59-4 9 0,0 0-9 0,63 0 10 15,-2 0-10-15,-61 0 15 0,0 0-15 0,66 3 16 16,4-3-16-16,-70 0 38 0,0 0-38 0,83 0 39 0,13 0-39 15,-96 0 18-15,0 0-18 0,87-3 19 0,0 3-19 16,-87 0 31-16,0 0-31 0,86-4 31 0,-1-1-31 16,-85 5 6-16,0 0-6 0,80-7 6 0,-3 2-6 0,-77 5 1 15,0 0-1-15,71-3 2 0,-5-1-2 0,-66 4 1 16,0 0-1-16,63-6 2 0,-4 0-2 0,-59 6 0 16,0 0 0-16,47-3 0 0,-5-2 0 0,-42 5-12 15,0 0 12-15,35-4-12 0,-2 4 12 0,-33 0-85 16,0 0 85-16,30-3-84 0,-4-2 84 0,-26 5-131 15,0 0 131-15,19-2-130 0,-5 0 130 0,-14 2-159 16,0 0 159-16,11 0-158 0,-6 0 158 0,10-3-180 16</inkml:trace>
  <inkml:trace contextRef="#ctx0" brushRef="#br1" timeOffset="140446.56">24748 6184 438 0,'0'0'0'0,"0"-8"0"16,0-4 0-16,0 12 8 0,0 0-8 0,7 2 8 16,7 11-8-16,-14-13 16 0,0 0-16 0,13 12 17 15,0 2-17-15,-13-14 22 0,0 0-22 0,11 15 22 16,-1 1-22-16,-10-16 22 0,0 0-22 0,11 20 22 15,1 6-22-15,-12-26 55 0,0 0-55 0,9 21 56 16,-2-1-56-16,-7-20 41 0,0 0-41 0,8 26 42 0,3 1-42 16,-11-27 36-16,0 0-36 0,10 26 37 0,4 0-37 15,-14-26 4-15,0 0-4 0,14 20 5 0,-2-4-5 16,-12-16 18-16,0 0-18 0,13 12 18 0,-3 0-18 0,-10-12 7 16,0 0-7-16,9 8 8 0,-2-1-8 0,-7-7 23 15,0 0-23-15,5 5 24 0,-2-1-24 0,-3-4 31 16,0 0-31-16,0 0 31 0,-5-2-31 0,5 2 29 15,0 0-29-15,-10-7 29 0,-8-5-29 0,18 12 15 16,0 0-15-16,-19-15 15 0,-3-6-15 0,22 21 20 16,0 0-20-16,-21-24 20 0,-2-3-20 0,23 27 15 0,0 0-15 15,-23-31 15-15,2 0-15 0,21 31 9 0,0 0-9 16,-19-33 10-16,2 3-10 0,17 30 9 0,0 0-9 16,-14-31 10-16,3 2-10 0,11 29 8 0,0 0-8 15,-7-26 8-15,4 2-8 0,3 24 15 0,0 0-15 0,-3-21 15 16,6-3-15-16,-3 24 22 0,0 0-22 0,2-22 23 15,5 2-23-15,-7 20 22 0,0 0-22 0,5-21 23 16,2-1-23-16,-7 22 56 0,0 0-56 0,9-21 56 16,3-3-56-16,-12 24 58 0,0 0-58 0,10-22 58 15,2-2-58-15,-12 24 45 0,0 0-45 0,13-22 46 16,1 1-46-16,-14 21 38 0,0 0-38 0,15-20 38 16,3 1-38-16,-18 19 34 0,0 0-34 0,15-21 35 15,3 2-35-15,-18 19 3 0,0 0-3 0,17-15 3 16,2 6-3-16,-19 9-1 0,0 0 1 0,16-6-1 15,-2 0 1-15,-14 6-102 0,0 0 102 0,12 0-101 16,0 0 101-16,-12 0-124 0,0 0 124 0,-8-10-123 0,-17-4 123 16,-8-8-93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7T09:22:30.614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0327 8298 516 0,'0'0'0'16,"-1"-5"0"-16,-3-2 0 0,4 7 69 0,0 0-69 0,0 0 70 16,0 0-70-16,0 0 75 0,0 0-75 0,0 4 75 15,0 1-75-15,0-5 49 0,0 0-49 0,0 7 50 16,0-2-50-16,0-5 26 0,0 0-26 0,-3 5 26 16,3 0-26-16,0-5 17 0,0 0-17 0,-2 4 17 15,2-1-17-15,0-3 35 0,0 0-35 0,0 0 36 16,-4 5-36-16,4-5 18 0,0 0-18 0,0 0 19 15,-3 0-19-15,3 0 11 0,0 0-11 0,0 0 11 16,-5-3-11-16,5 3 18 0,0 0-18 0,0 0 19 16,1-4-19-16,-1 4 3 0,0 0-3 0,0 0 4 15,7-1-4-15,-7 1 6 0,0 0-6 0,2 0 7 0,5 1-7 16,-7-1 7-16,0 0-7 0,2 2 8 0,1 3-8 0,-3-5 7 16,0 0-7-16,4 4 8 0,-4-3-8 0,0-1 15 15,0 0-15-15,3 4 15 0,-3-1-15 0,0-3 22 16,0 0-22-16,0 4 23 0,0-3-23 0,0-1 44 15,0 0-44-15,-3 4 44 0,3-1-44 0,0-3 14 16,0 0-14-16,-4 4 15 0,4-1-15 0,0-3 38 16,0 0-38-16,0 0 38 0,-1 2-38 0,1-2 12 15,0 0-12-15,0 0 13 0,-4-5-13 0,4 5 5 16,0 0-5-16,0-5 6 0,0-1-6 0,0 6 0 16,0 0 0-16,2-5 0 0,0 0 0 0,-2 5-102 0,0 0 102 15,8-3-102-15,3-4 102 0,-11 7-102 0,0 0 102 16,19-9-793-16,-38 18 793 0</inkml:trace>
  <inkml:trace contextRef="#ctx0" brushRef="#br0" timeOffset="14323.65">12423 11349 404 0,'0'0'0'0,"0"0"0"15,21-41 0-15,-21 41-100 0,0 0 100 0,-7 0-99 16,-10 18 99-16,-6 0-69 0</inkml:trace>
  <inkml:trace contextRef="#ctx0" brushRef="#br0" timeOffset="14699.78">12334 11411 91 0,'0'0'0'0,"4"-2"0"16,4-3 0-16,-8 5 68 0,0 0-68 0,2-1 68 0,2 1-68 15,-4 0 66-15,0 0-66 0,0 0 66 0,0 0-66 16,0 0 54-16,0 0-54 0,0 0 54 0,0 0-54 0,0 0 36 16,0 0-36-16,0 0 36 0,0 0-36 0,0 0 4 15,0 0-4-15,0 0 5 0,3 1-5 0,-3-1 10 16,0 0-10-16,0 0 10 0,4 5-10 0,-4-5 3 16,0 0-3-16,1 6 4 0,6-5-4 0,-7-1 18 15,0 0-18-15,2 4 19 0,5-1-19 0,-7-3 32 16,0 0-32-16,2 4 33 0,1-1-33 0,-3-3 46 15,0 0-46-15,4 2 47 0,-4-1-47 0,0-1 52 16,0 0-52-16,0 0 52 0,3 0-52 0,-3 0 54 0,0 0-54 16,5-3 55-16,-1 0-55 0,-4 3 62 0,0 0-62 15,5-9 62-15,4-1-62 0,-9 10 51 0,0 0-51 0,12-9 52 16,2-1-52-16,-14 10 15 0,0 0-15 0,19-9 15 16,-1 4-15-16,-18 5 23 0,0 0-23 0,17-7 24 15,4 6-24-15,-21 1 3 0,0 0-3 0,14 1 3 16,-2 3-3-16,-12-4 6 0,0 0-6 0,12 5 6 15,-7 0-6-15,-5-5 7 0,0 0-7 0,7 7 8 16,-5 0-8-16,-2-7 0 0,0 0 0 0,4 7 0 16,-1-1 0-16,-3-6-98 0,0 0 98 0,0 6-97 15,0-3 97-15,0-3-128 0,0 0 128 0,2 9-632 16,-4-18 632-16</inkml:trace>
  <inkml:trace contextRef="#ctx0" brushRef="#br0" timeOffset="16349.8">13306 11829 113 0,'0'0'0'0,"0"0"0"0,0 0 0 0,0 0 48 0,0 0-48 16,4 2 49-16,1 0-49 0,-5-2 51 0,0 0-51 15,9 3 51-15,3 2-51 0,-12-5 49 0,0 0-49 0,16 7 50 16,4 0-50-16,-20-7 50 0,0 0-50 0,21 8 50 15,5-2-50-15,-26-6 37 0,0 0-37 0,23 6 37 16,3 3-37-16,-26-9 26 0,0 0-26 0,28 7 26 16,2-2-26-16,-30-5 34 0,0 0-34 0,26 7 35 15,0-4-35-15,-26-3 20 0,0 0-20 0,26 5 20 16,2-1-20-16,-28-4 29 0,0 0-29 0,31 3 29 16,2-3-29-16,-33 0 42 0,0 0-42 0,35 0 43 15,2 0-43-15,-37 0 39 0,0 0-39 0,38-3 39 16,1 1-39-16,-39 2 34 0,0 0-34 0,41-2 34 15,1-1-34-15,-42 3 15 0,0 0-15 0,44-2 16 0,-1-5-16 16,-43 7 21-16,0 0-21 0,46-5 21 0,-3 2-21 16,-43 3 8-16,0 0-8 0,45-7 8 0,-4 2-8 15,-41 5 25-15,0 0-25 0,41-5 26 0,3 1-26 0,-44 4 12 16,0 0-12-16,40-3 12 0,-2-1-12 0,-38 4 10 16,0 0-10-16,39-3 10 0,-1 6-10 0,-38-3 10 15,0 0-10-15,33 2 10 0,-2 3-10 0,-31-5 8 16,0 0-8-16,30 5 8 0,0 1-8 0,-30-6 3 15,0 0-3-15,26 5 4 0,0 0-4 0,-26-5 6 16,0 0-6-16,24 5 6 0,1 2-6 0,-25-7 22 16,0 0-22-16,21 5 22 0,-4 0-22 0,-17-5 6 15,0 0-6-15,21 5 7 0,2 0-7 0,-23-5 25 0,0 0-25 16,24 7 26-16,0-3-26 0,-24-4 12 0,0 0-12 16,26 3 13-16,1-1-13 0,-27-2 18 0,0 0-18 0,22 3 18 15,6 1-18-15,-28-4 3 0,0 0-3 0,23 7 4 16,3-1-4-16,-26-6 7 0,0 0-7 0,24 11 8 15,1-5-8-15,-25-6 3 0,0 0-3 0,26 9 3 16,-5 0-3-16,-21-9 2 0,0 0-2 0,21 6 2 16,-4 0-2-16,-17-6 4 0,0 0-4 0,17 3 5 15,1 0-5-15,-18-3 0 0,0 0 0 0,17 4 0 16,-1-2 0-16,-16-2 1 0,0 0-1 0,14 3 2 16,2 2-2-16,-16-5 10 0,0 0-10 0,8 5 10 15,4 0-10-15,-12-5 1 0,0 0-1 0,6 4 1 16,-1-1-1-16,-5-3 9 0,0 0-9 0,7 5 9 15,-4-1-9-15,-3-4 0 0,0 0 0 0,2 5 1 16,2-2-1-16,-4-3-5 0,0 0 5 0,3 4-5 0,-3-1 5 16,0-3-16-16,0 0 16 0,0 0-15 0,2 4 15 15,-2-4-46-15,0 0 46 0,0 0-45 0,0 0 45 16,0 0-106-16,0 0 106 0,-2-5-105 0,2-2 105 16,0 7-138-16,0 0 138 0,-7-11-138 0,2-1 138 0,-9-10-588 15</inkml:trace>
  <inkml:trace contextRef="#ctx0" brushRef="#br0" timeOffset="24771.42">10937 5581 124 0,'0'0'0'0,"0"0"0"16,5-6 0-16,-5 6 55 0,0 0-55 0,4-6 56 15,-3 3-56-15,-1 3 36 0,0 0-36 0,0-9 36 16,-1 3-36-16,1 6 19 0,0 0-19 0,-4-9 20 16,1-3-20-16,3 12 31 0,0 0-31 0,-6-12 31 15,-2-2-31-15,8 14 1 0,0 0-1 0,-9-17 2 16,-3-2-2-16,12 19 0 0,0 0 0 0,-14-19 1 16,2 2-1-16,12 17 0 0,0 0 0 0,-12-22 0 15,-2-2 0-15,14 24-38 0,0 0 38 0,-13-20-38 0,5 1 38 16,8 19-42-16,0 0 42 0,-11-16-42 0,3 4 42 15,8 12-46-15,0 0 46 0,-9-8-46 0,4-4 46 0,-13-9-49 16</inkml:trace>
  <inkml:trace contextRef="#ctx0" brushRef="#br0" timeOffset="25793.1">10420 5211 158 0,'0'0'0'0,"17"0"0"15,13 5 0-15,-30-5 58 0,0 0-58 0,-9-3 59 16,-24 1-59-16,33 2 50 0,0 0-50 0,-26-3 50 16,-4-1-50-16,30 4 40 0,0 0-40 0,-35-5 40 15,-3 4-40-15,38 1 35 0,0 0-35 0,-37-2 36 16,2 2-36-16,35 0 22 0,0 0-22 0,-34 2 23 15,1-1-23-15,33-1 35 0,0 0-35 0,-30 5 36 16,4-1-36-16,26-4 12 0,0 0-12 0,-30 5 13 16,6 2-13-16,24-7 30 0,0 0-30 0,-26 8 30 15,1 3-30-15,25-11 11 0,0 0-11 0,-22 8 11 16,2 4-11-16,20-12 19 0,0 0-19 0,-19 12 20 16,-2 4-20-16,21-16 3 0,0 0-3 0,-21 15 4 0,-5 1-4 15,26-16 7-15,0 0-7 0,-24 17 7 0,-2 2-7 16,26-19 13-16,0 0-13 0,-21 18 14 0,-3 3-14 15,24-21 15-15,0 0-15 0,-21 24 15 0,1-4-15 0,20-20 9 16,0 0-9-16,-19 26 9 0,2 2-9 0,17-28 16 16,0 0-16-16,-14 25 17 0,2 1-17 0,12-26 3 15,0 0-3-15,-12 24 4 0,3 0-4 0,9-24 6 16,0 0-6-16,-12 27 7 0,1 1-7 0,11-28 3 16,0 0-3-16,-10 27 3 0,1 4-3 0,9-31 5 15,0 0-5-15,-10 36 6 0,-1 0-6 0,11-36 7 16,0 0-7-16,-5 36 7 0,0-2-7 0,5-34 0 15,0 0 0-15,-4 36 1 0,4-5-1 0,0-31 0 0,0 0 0 16,4 36 1-16,1-5-1 0,-5-31 0 0,0 0 0 16,3 32 1-16,6-4-1 0,-9-28 2 0,0 0-2 15,9 27 2-15,-1 1-2 0,-8-28 0 0,0 0 0 0,13 27 0 16,4-3 0-16,-17-24 0 0,0 0 0 0,12 21 0 16,6-3 0-16,-18-18-1 0,0 0 1 0,14 19-1 15,5 2 1-15,-19-21-4 0,0 0 4 0,17 15-3 16,4 2 3-16,-21-17-7 0,0 0 7 0,19 17-7 15,4 4 7-15,-23-21-8 0,0 0 8 0,23 17-8 16,1 2 8-16,-24-19-1 0,0 0 1 0,23 19-1 16,1-2 1-16,-24-17-3 0,0 0 3 0,21 19-3 15,2-4 3-15,-23-15 0 0,0 0 0 0,24 16 0 16,6-3 0-16,-30-13-2 0,0 0 2 0,26 12-1 16,0-1 1-16,-26-11-1 0,0 0 1 0,29 8-1 15,5 1 1-15,-34-9 0 0,0 0 0 0,33 7 0 16,5-2 0-16,-38-5 4 0,0 0-4 0,35 3 5 0,0 1-5 15,-35-4 8-15,0 0-8 0,33 3 9 0,0-6-9 16,-33 3 15-16,0 0-15 0,28 0 16 0,0 0-16 0,-28 0 3 16,0 0-3-16,29 0 4 0,1 0-4 0,-30 0 3 15,0 0-3-15,29-6 3 0,1 3-3 0,-30 3 5 16,0 0-5-16,30-9 5 0,-1 3-5 0,-29 6 6 16,0 0-6-16,30-12 7 0,-4 0-7 0,-26 12 14 15,0 0-14-15,30-16 15 0,-1-4-15 0,-29 20 8 16,0 0-8-16,26-19 8 0,1 0-8 0,-27 19 3 15,0 0-3-15,24-17 4 0,-3-5-4 0,-21 22 13 0,0 0-13 16,17-18 13-16,-3 5-13 0,-14 13 32 0,0 0-32 16,16-14 33-16,-4-1-33 0,-12 15 17 0,0 0-17 15,11-16 17-15,4-3-17 0,-15 19 36 0,0 0-36 0,12-17 37 16,-1 2-37-16,-11 15 6 0,0 0-6 0,10-19 7 16,1 2-7-16,-11 17 18 0,0 0-18 0,7-19 19 15,-2 0-19-15,-5 19 3 0,0 0-3 0,3-20 4 16,-1-4-4-16,-2 24 3 0,0 0-3 0,0-28 3 15,0 1-3-15,0 27-3 0,0 0 3 0,-2-34-3 16,-1-2 3-16,3 36-145 0,0 0 145 0,-17-48-144 16,-10-11 144-16,-14-47-680 0</inkml:trace>
  <inkml:trace contextRef="#ctx0" brushRef="#br0" timeOffset="32864.5">9580 13823 998 0,'0'0'0'15,"0"0"-120"-15,0 0 120 0,0 4-120 0,3 6 120 16,-3-10-7-16,0 0 7 0,0 7-7 0,2 0 7 15,-2-7 0-15,0 0 0 0,0 7 0 0,-2 1 0 0,2-8 5 16,0 0-5-16,0 12 6 0,0 2-6 0,0-14 64 16,0 0-64-16,0 12 65 0,0 0-65 0,0-12 67 15,0 0-67-15,0 10 67 0,2 0-67 0,-2-10 42 16,0 0-42-16,4 11 43 0,3-1-43 0,-7-10 32 16,0 0-32-16,8 8 33 0,1 1-33 0,-9-9 14 15,0 0-14-15,9 9 15 0,-1-3-15 0,-8-6 19 16,0 0-19-16,13 9 20 0,-1-2-20 0,-12-7 8 0,0 0-8 15,14 8 8-15,1-1-8 0,-15-7 34 0,0 0-34 16,14 7 34-16,4 2-34 0,-18-9 34 0,0 0-34 16,15 3 35-16,3-1-35 0,-18-2 3 0,0 0-3 15,14 2 3-15,1-2-3 0,-15 0 34 0,0 0-34 0,18 0 35 16,3-2-35-16,-21 2 5 0,0 0-5 0,21-4 5 16,1-1-5-16,-22 5 4 0,0 0-4 0,21-7 5 15,-5-1-5-15,-16 8 13 0,0 0-13 0,17-9 14 16,-3 1-14-16,-14 8 3 0,0 0-3 0,16-9 4 15,-4 2-4-15,-12 7 0 0,0 0 0 0,18-8 1 16,-1 1-1-16,-17 7 5 0,0 0-5 0,17-10 5 16,4 1-5-16,-21 9 0 0,0 0 0 0,21-7 1 15,2 0-1-15,-23 7 0 0,0 0 0 0,24-7 1 16,2-1-1-16,-26 8 2 0,0 0-2 0,27-7 3 16,0 0-3-16,-27 7 0 0,0 0 0 0,23-5 0 15,1 0 0-15,-24 5 5 0,0 0-5 0,21-2 5 0,5 0-5 16,-26 2 2-16,0 0-2 0,21 0 3 0,0 0-3 15,-21 0 2-15,0 0-2 0,18 2 2 0,-6 0-2 16,-12-2 10-16,0 0-10 0,12 2 10 0,-1 1-10 0,-11-3 8 16,0 0-8-16,8 3 8 0,1 1-8 0,-9-4 3 15,0 0-3-15,10 5 4 0,-1 0-4 0,-9-5 6 16,0 0-6-16,9 5 7 0,3 0-7 0,-12-5 3 16,0 0-3-16,11 6 3 0,-1 0-3 0,-10-6 1 15,0 0-1-15,9 4 2 0,-1 1-2 0,-8-5 9 16,0 0-9-16,11 5 10 0,-1 2-10 0,-10-7 0 15,0 0 0-15,11 9 1 0,1-1-1 0,-12-8-2 0,0 0 2 16,9 10-1-16,-1 2 1 0,-8-12 0 0,0 0 0 16,16 12 0-16,-2-1 0 0,-14-11-2 0,0 0 2 15,16 8-2-15,-4-1 2 0,-12-7-11 0,0 0 11 0,14 5-10 16,-2 0 10-16,-12-5-1 0,0 0 1 0,9 4-1 16,-1-1 1-16,-8-3-9 0,0 0 9 0,9 2-8 15,-4 0 8-15,-5-2-15 0,0 0 15 0,7 1-14 16,-1-1 14-16,-6 0-1 0,0 0 1 0,5 0-1 15,-2 0 1-15,-3 0 0 0,0 0 0 0,0 0 0 16,4-1 0-16,-4 1 0 0,0 0 0 0,-4-4 0 16,-1 1 0-16,5 3 2 0,0 0-2 0,-9-5 2 15,-6-2-2-15,15 7 11 0,0 0-11 0,-21-9 11 16,-2-3-11-16,23 12 9 0,0 0-9 0,-26-10 9 16,-2 1-9-16,28 9 15 0,0 0-15 0,-26-8 16 15,-4-1-16-15,30 9-1 0,0 0 1 0,-26-7-1 0,-2 1 1 16,28 6-2-16,0 0 2 0,-26-6-1 0,0 1 1 15,26 5-10-15,0 0 10 0,-30-3-9 0,-4 1 9 0,34 2-10 16,0 0 10-16,-30 0-9 0,0 0 9 16,30 0-1-16,0 0 1 0,-33 2-1 0,-2 1 1 0,35-3-3 15,0 0 3-15,-29 4-3 0,1 1 3 0,28-5-6 16,0 0 6-16,-30 2-5 0,-1-1 5 0,31-1-1 16,0 0 1-16,-30 2 0 0,1-2 0 0,29 0-7 15,0 0 7-15,-30 0-6 0,4-2 6 0,26 2-1 16,0 0 1-16,-30-1 0 0,4-1 0 0,26 2 0 15,0 0 0-15,-29-4 0 0,-4-1 0 0,33 5-1 0,0 0 1 16,-27-3 0-16,6-1 0 0,21 4 0 0,0 0 0 16,-20-3 0-16,2 1 0 0,18 2 0 0,0 0 0 15,-16-5 1-15,3 0-1 0,13 5 0 0,0 0 0 0,-13-5 0 16,6-2 0-16,7 7 0 0,0 0 0 0,-1-5 0 16,-3 1 0-16,4 4-2 0,0 0 2 0,5-3-1 15,6 1 1-15,-11 2-2 0,0 0 2 0,17-1-2 16,4 1 2-16,-21 0-11 0,0 0 11 0,26 0-10 15,0-2 10-15,-26 2-25 0,0 0 25 0,28 0-24 16,0 0 24-16,-28 0-1 0,0 0 1 0,28 0 0 16,2 0 0-16,-30 0-4 0,0 0 4 0,29 0-3 15,1 0 3-15,-30 0-2 0,0 0 2 0,26 0-2 16,4 0 2-16,-30 0-5 0,0 0 5 0,29 3-5 16,3 2 5-16,-32-5-7 0,0 0 7 0,29 7-6 15,1 0 6-15,-30-7-8 0,0 0 8 0,29 7-7 16,-1 2 7-16,-28-9-8 0,0 0 8 0,30 5-8 0,-4 0 8 15,-26-5-1-15,0 0 1 0,21 3-1 0,-4 1 1 16,-17-4 0-16,0 0 0 0,18 5 0 0,-2-3 0 16,-16-2 0-16,0 0 0 0,13 3 0 0,-4-1 0 15,-9-2 0-15,0 0 0 0,9 3 1 0,-2 1-1 0,-7-4 2 16,0 0-2-16,5 3 3 0,0 0-3 0,-5-3 0 16,0 0 0-16,4 4 0 0,-1 1 0 0,-3-5 6 15,0 0-6-15,0 5 6 0,0 0-6 0,0-5 3 16,0 0-3-16,0 4 3 0,-3 1-3 0,3-5 11 15,0 0-11-15,-5 5 11 0,-8 0-11 0,13-5 4 16,0 0-4-16,-17 5 4 0,-13 0-4 0,30-5 2 16,0 0-2-16,-28 4 3 0,-1-1-3 0,29-3 1 0,0 0-1 15,-32 4 2-15,-4-8-2 0,36 4 1 0,0 0-1 16,-31 0 1-16,1-1-1 0,30 1 8 0,0 0-8 0,-30-2 8 16,1 0-8-16,29 2 3 0,0 0-3 0,-30-2 4 15,-3 1-4-15,33 1 2 0,0 0-2 0,-30 0 2 16,1-4-2-16,29 4 5 0,0 0-5 0,-28-1 5 15,3-3-5-15,25 4 0 0,0 0 0 0,-26-3 1 16,-3-1-1-16,29 4-1 0,0 0 1 0,-25-5 0 16,1-2 0-16,24 7-1 0,0 0 1 0,-17-7 0 15,3-1 0-15,14 8-1 0,0 0 1 0,-9-9-1 16,2-1 1-16,7 10-3 0,0 0 3 0,0-9-3 16,7 1 3-16,-7 8-11 0,0 0 11 0,9-7-11 15,8 2 11-15,-17 5-25 0,0 0 25 0,21-4-24 16,2-1 24-16,-23 5-3 0,0 0 3 0,27-5-3 0,8-2 3 15,-35 7-3-15,0 0 3 0,33-8-3 0,6-4 3 16,-39 12-6-16,0 0 6 0,38-11-5 0,6 1 5 16,-44 10-3-16,0 0 3 0,45-10-2 0,-2 0 2 0,-43 10-18 15,0 0 18-15,46-11-18 0,1 1 18 0,-47 10-3 16,0 0 3-16,43-10-3 0,3-2 3 0,-46 12-3 16,0 0 3-16,38-9-3 0,-3-3 3 0,-35 12-6 15,0 0 6-15,33-7-5 0,-7 2 5 0,-26 5-1 16,0 0 1-16,21-1 0 0,0 2 0 0,-21-1-12 15,0 0 12-15,17 4-12 0,-5 1 12 0,-12-5-8 16,0 0 8-16,9 3-8 0,-5 4 8 0,-4-7-9 16,0 0 9-16,5 7-9 0,-5 0 9 0,0-7-16 0,0 0 16 15,0 7-15-15,-7 0 15 0,7-7-15 0,0 0 15 16,-11 8-14-16,-1 1 14 0,12-9 0 0,0 0 0 16,-21 8 0-16,-5-1 0 0,26-7 1 0,0 0-1 0,-29 5 1 15,-1 0-1-15,30-5 1 0,0 0-1 0,-35 5 1 16,-5 1-1-16,40-6 17 0,0 0-17 0,-40 3 17 15,-2-1-17-15,42-2 3 0,0 0-3 0,-38 0 4 16,0 0-4-16,38 0 7 0,0 0-7 0,-34 0 7 16,5-2-7-16,29 2 23 0,0 0-23 0,-26 0 24 15,1 0-24-15,25 0 2 0,0 0-2 0,-21 0 2 16,7 0-2-16,14 0 2 0,0 0-2 0,-14 0 3 16,2-3-3-16,12 3 18 0,0 0-18 0,-8-4 19 15,4 1-19-15,4 3 0 0,0 0 0 0,0-4 0 16,9 1 0-16,-9 3 0 0,0 0 0 0,15-4 0 15,5-1 0-15,-20 5 0 0,0 0 0 0,28-1 1 0,3-4-1 16,-31 5-2-16,0 0 2 0,38-2-1 0,8 0 1 16,-46 2 0-16,0 0 0 0,41 0 0 0,6 2 0 15,-47-2 0-15,0 0 0 0,40 0 0 0,2-2 0 0,-42 2-2 16,0 0 2-16,37 0-1 0,-2-2 1 0,-35 2 0 16,0 0 0-16,33 0 0 0,-4-1 0 0,-29 1-2 15,0 0 2-15,23 0-1 0,-2 0 1 0,-21 0-4 16,0 0 4-16,16 0-4 0,-2 1 4 0,-14-1-1 15,0 0 1-15,13 2 0 0,0 0 0 0,-13-2-1 16,0 0 1-16,8 2 0 0,-1-1 0 0,-7-1 2 16,0 0-2-16,6 4 3 0,-3-4-3 0,-3 0 0 15,0 0 0-15,0 0 1 0,0 0-1 0,0 0 3 0,0 0-3 16,0 0 3-16,-3 0-3 0,3 0 5 0,0 0-5 16,-6 0 5-16,-6 1-5 0,12-1 0 0,0 0 0 15,-16 2 1-15,-3-2-1 0,19 0 7 0,0 0-7 0,-28 2 7 16,-3-1-7-16,31-1 7 0,0 0-7 0,-30 2 8 15,1-2-8-15,29 0 8 0,0 0-8 0,-37 2 8 16,-1 1-8-16,38-3 3 0,0 0-3 0,-31 4 4 16,1-3-4-16,30-1 2 0,0 0-2 0,-26 4 2 15,5 1-2-15,21-5 17 0,0 0-17 0,-16 2 17 16,2 1-17-16,14-3 22 0,0 0-22 0,-12 4 23 16,5-1-23-16,7-3 3 0,0 0-3 0,-2 3 4 15,2 4-4-15,0-7 8 0,0 0-8 0,13 11 8 16,6 1-8-16,-19-12 0 0,0 0 0 0,24 12 0 15,9-2 0-15,-33-10 0 0,0 0 0 0,30 8 0 0,-2 1 0 16,-28-9-1-16,0 0 1 0,29 3 0 0,-1-1 0 16,-28-2-3-16,0 0 3 0,26-2-3 0,1-1 3 0,-27 3 0 15,0 0 0-15,24-3 0 0,0-3 0 16,-24 6-5-16,0 0 5 0,23-3-5 0,1 0 5 0,-24 3-55 16,0 0 55-16,18 0-54 0,-1 1 54 0,-17-1-162 15,0 0 162-15,14 9-162 0,-2-2 162 0,14 8-720 16</inkml:trace>
  <inkml:trace contextRef="#ctx0" brushRef="#br0" timeOffset="37953.65">7195 13344 1289 0,'0'-6'0'0,"0"6"-229"0,0 0 229 16,-9 6-229-16,-5 4 229 0,14-10-80 0,0 0 80 16,-7 7-79-16,4 0 79 0,3-7-44 0,0 0 44 15,-2 6-44-15,2-6 44 0,0 0-20 0,0 0 20 0,0 0-20 16,-3 4 20-16,3-4 1 0,0 0-1 0,0 0 1 16,0 0-1-16,0 0 3 0,0 0-3 0,0 0 3 15,0-4-3-15,0 4 3 0,0 0-3 0,0-3 4 16,0 0-4-16,0 3-1 0,0 0 1 0,0-4 0 15,0-1 0-15,0 5-4 0,0 0 4 0,3-3-3 16,-3-3 3-16,0 6-1 0,0 0 1 0,2-3 0 16,1 3 0-16,-3 0 0 0,0 0 0 0,7-3 0 15,-1-1 0-15,-6 4 12 0,0 0-12 0,3-2 13 16,2 1-13-16,-5 1 40 0,0 0-40 0,9-2 40 16,-4 2-40-16,-5 0 31 0,0 0-31 0,7-3 31 15,-2 1-31-15,-5 2 38 0,0 0-38 0,7-2 39 0,-1-1-39 16,-6 3 33-16,0 0-33 0,8-5 34 0,1-2-34 15,-9 7 44-15,0 0-44 0,12-5 44 0,-3-1-44 16,-9 6 35-16,0 0-35 0,12-1 35 0,5-1-35 0,-17 2 33 16,0 0-33-16,16 2 34 0,7-1-34 0,-23-1 14 15,0 0-14-15,21 6 15 0,3-5-15 0,-24-1 30 16,0 0-30-16,26 4 30 0,0-1-30 0,-26-3 28 16,0 0-28-16,26 5 28 0,2 0-28 0,-28-5 14 15,0 0-14-15,21 6 15 0,2 0-15 0,-23-6 41 16,0 0-41-16,17 9 42 0,4-4-42 0,-21-5 54 15,0 0-54-15,12 7 54 0,1-2-54 0,-13-5 31 16,0 0-31-16,10 5 31 0,1 0-31 0,-11-5 26 0,0 0-26 16,10 2 26-16,-1 2-26 0,-9-4 26 0,0 0-26 15,10 1 26-15,-1 1-26 0,-9-2 22 0,0 0-22 16,5 3 23-16,4-1-23 0,-9-2 16 0,0 0-16 0,5 5 17 16,2 0-17-16,-7-5 18 0,0 0-18 0,3 6 18 15,6-3-18-15,-9-3 15 0,0 0-15 0,5 3 15 16,-1 1-15-16,-4-4 4 0,0 0-4 0,3 2 5 15,3-1-5-15,-6-1 7 0,0 0-7 0,0 4 8 16,3-3-8-16,-3-1 22 0,0 0-22 0,0 4 23 16,0-2-23-16,0-2 0 0,0 0 0 0,0 0 1 15,0 3-1-15,0-3 3 0,0 0-3 0,0 0 3 16,0 0-3-16,0 0 2 0,0 0-2 0,0 0 2 16,0 0-2-16,0 0 1 0,0 0-1 0,-3 2 2 15,-3 1-2-15,6-3 4 0,0 0-4 0,-7 4 4 16,-1-1-4-16,8-3 20 0,0 0-20 0,-12 3 20 15,-2 1-20-15,14-4 3 0,0 0-3 0,-25 3 3 0,-1-3-3 16,26 0 7-16,0 0-7 0,-26 0 7 0,-4-3-7 0,30 3 3 16,0 0-3-16,-28 0 4 0,2-2-4 15,26 2 0-15,0 0 0 0,-29 0 0 0,-1 0 0 0,30 0 1 16,0 0-1-16,-26 0 2 0,2-2-2 0,24 2-1 16,0 0 1-16,-23-1-1 0,5-3 1 0,18 4-1 15,0 0 1-15,-19-1-1 0,5-1 1 0,14 2 1 16,0 0-1-16,-15-2 1 0,1 0-1 0,14 2 15 15,0 0-15-15,-12-1 15 0,3-1-15 0,9 2 5 16,0 0-5-16,-9-2 5 0,4 1-5 0,5 1 8 16,0 0-8-16,-7-2 8 0,2 2-8 0,5 0 3 0,0 0-3 15,-4 0 4-15,4 0-4 0,0 0 0 0,0 0 0 16,0 0 0-16,7 2 0 0,-7-2 1 0,0 0-1 16,9 3 2-16,1 0-2 0,-10-3-1 0,0 0 1 0,20 7-1 15,0 2 1-15,-20-9 0 0,0 0 0 0,32 8 0 16,3 3 0-16,-35-11-1 0,0 0 1 0,40 8-1 15,0-1 1-15,-40-7-10 0,0 0 10 0,42 9-9 16,-4-6 9-16,-38-3 0 0,0 0 0 0,38 3 0 16,-1-3 0-16,-37 0-1 0,0 0 1 0,31 2-1 15,-5-2 1-15,-26 0 0 0,0 0 0 0,21 0 0 16,-3 0 0-16,-18 0 0 0,0 0 0 0,15 0 0 16,-6 4 0-16,-9-4 0 0,0 0 0 0,4 0 1 15,1 0-1-15,-5 0 2 0,0 0-2 0,0 0 2 16,3 1-2-16,-3-1 10 0,0 0-10 0,-3 2 11 15,-2 1-11-15,5-3 4 0,0 0-4 0,-13 4 4 0,-8 1-4 16,21-5 3-16,0 0-3 0,-24 5 3 0,-4 2-3 16,28-7 0-16,0 0 0 0,-33 7 0 0,-5 1 0 15,38-8-1-15,0 0 1 0,-37 6-1 0,2 0 1 0,35-6-4 16,0 0 4-16,-33 2-4 0,2-2 4 0,31 0-23 16,0 0 23-16,-30 2-22 0,9-2 22 0,21 0-3 15,0 0 3-15,-17 2-2 0,1-2 2 0,16 0-13 16,0 0 13-16,-10 1-13 0,3-1 13 0,7 0-9 15,0 0 9-15,-5 2-9 0,5 1 9 0,0-3-24 16,0 0 24-16,5 0-23 0,7 2 23 0,-12-2-31 16,0 0 31-16,21 2-31 0,9 0 31 0,-30-2-104 0,0 0 104 15,29-4-103-15,9-3 103 0,-38 7-249 0,0 0 249 16,39-10-248-16,3-4 248 0,39-8-691 0</inkml:trace>
  <inkml:trace contextRef="#ctx0" brushRef="#br0" timeOffset="44558.8">8552 13323 337 0,'0'0'0'0,"10"-12"0"16,10-7 0-16,-20 19 89 0,0 0-89 0,8-7 89 15,-8 7-89-15,0 0 54 0,0 0-54 0,0 0 54 16,-3 2-54-16,3-2 25 0,0 0-25 0,0 0 26 16,-5 2-26-16,5-2 9 0,0 0-9 0,0 0 10 15,0 3-10-15,0-3 16 0,0 0-16 0,0 0 17 16,1 0-17-16,-1 0 3 0,0 0-3 0,7 0 3 15,6 0-3-15,-13 0 20 0,0 0-20 0,13 0 20 0,8 0-20 16,-21 0 32-16,0 0-32 0,18 0 33 0,6-2-33 16,-24 2 18-16,0 0-18 0,26-1 18 0,4-1-18 15,-30 2 30-15,0 0-30 0,30-2 30 0,1 2-30 0,-31 0 42 16,0 0-42-16,33 0 42 0,4 2-42 0,-37-2 39 16,0 0-39-16,34 2 39 0,0-2-39 0,-34 0 16 15,0 0-16-15,31 3 17 0,-1 2-17 0,-30-5 22 16,0 0-22-16,27 4 22 0,1-1-22 0,-28-3 3 15,0 0-3-15,28 4 4 0,-2-3-4 0,-26-1 3 16,0 0-3-16,26 2 3 0,1 0-3 0,-27-2 10 16,0 0-10-16,24 3 11 0,0 2-11 0,-24-5 3 0,0 0-3 15,21 5 4-15,2-1-4 0,-23-4 2 0,0 0-2 16,24 5 2-16,-1 2-2 0,-23-7 5 0,0 0-5 16,24 5 5-16,-3-3-5 0,-21-2 6 0,0 0-6 15,18 3 7-15,-1 4-7 0,-17-7 3 0,0 0-3 0,17 3 3 16,1 3-3-16,-18-6 6 0,0 0-6 0,19 3 6 15,-2 0-6-15,-17-3 0 0,0 0 0 0,18 0 1 16,-4-5-1-16,-14 5-59 0,0 0 59 0,12-3-58 16,-3-1 58-16,-9 4-137 0,0 0 137 0,15-3-137 15,-1-6 137-15,16-3-557 0</inkml:trace>
  <inkml:trace contextRef="#ctx0" brushRef="#br0" timeOffset="53612.82">13129 14570 583 0,'0'0'0'0,"1"-7"0"0,5-3 0 0,-6 10-181 15,0 0 181-15,3-5-181 0,2 3 181 0,4-5-61 16</inkml:trace>
  <inkml:trace contextRef="#ctx0" brushRef="#br0" timeOffset="55188.71">13247 14461 169 0,'0'0'0'16,"7"-7"0"-16,7-5 0 0,-14 12 43 0,0 0-43 0,16-12 43 16,1-4-43-16,-17 16 58 0,0 0-58 0,17-17 59 15,1-2-59-15,-18 19 45 0,0 0-45 0,17-24 46 16,1-1-46-16,-18 25 48 0,0 0-48 0,15-28 49 15,-2-3-49-15,-13 31 37 0,0 0-37 0,14-29 37 16,1 0-37-16,-15 29 15 0,0 0-15 0,12-29 16 16,2 0-16-16,-14 29 13 0,0 0-13 0,9-29 14 15,0-2-14-15,-9 31 16 0,0 0-16 0,7-31 17 16,-2 0-17-16,-5 31 8 0,0 0-8 0,5-32 8 16,2 1-8-16,-7 31 15 0,0 0-15 0,2-34 16 15,1 1-16-15,-3 33 3 0,0 0-3 0,4-38 4 0,-4 2-4 16,0 36 7-16,0 0-7 0,0-32 7 0,-4 1-7 15,4 31 3-15,0 0-3 0,-5-29 3 0,0 0-3 16,5 29 2-16,0 0-2 0,-7-28 2 0,-2 1-2 0,9 27 4 16,0 0-4-16,-8-27 5 0,-5 1-5 0,13 26 6 15,0 0-6-15,-14-26 6 0,4 0-6 0,10 26 3 16,0 0-3-16,-11-22 3 0,3 2-3 0,8 20 6 16,0 0-6-16,-11-23 6 0,3-1-6 0,8 24 7 15,0 0-7-15,-11-25 7 0,-1-3-7 0,12 28 7 16,0 0-7-16,-17-29 8 0,-1 0-8 0,18 29 8 15,0 0-8-15,-21-31 8 0,0 2-8 0,21 29 1 16,0 0-1-16,-21-24 1 0,1 5-1 0,20 19 7 0,0 0-7 16,-23-19 8-16,2 2-8 0,21 17 7 0,0 0-7 15,-21-17 8-15,0 2-8 0,21 15 3 0,0 0-3 0,-24-17 3 16,1-1-3-16,23 18 2 0,0 0-2 0,-28-17 3 16,-1-2-3-16,29 19 5 0,0 0-5 0,-32-17 5 15,-4-2-5-15,36 19 6 0,0 0-6 0,-39-13 6 16,-1-3-6-16,40 16 7 0,0 0-7 0,-36-10 8 15,3 1-8-15,33 9 8 0,0 0-8 0,-32-5 8 16,-3 0-8-16,35 5 3 0,0 0-3 0,-31-3 4 16,3-1-4-16,28 4 6 0,0 0-6 0,-36-3 6 15,1-2-6-15,35 5 7 0,0 0-7 0,-39-5 7 16,1-2-7-16,38 7 3 0,0 0-3 0,-38-7 3 16,-1-2-3-16,39 9 2 0,0 0-2 0,-33-5 2 15,-2 0-2-15,35 5 5 0,0 0-5 0,-33-3 5 16,4-1-5-16,29 4 0 0,0 0 0 0,-26 0 0 0,-4 0 0 15,30 0 0-15,0 0 0 0,-26 0 0 0,2 0 0 16,24 0 0-16,0 0 0 0,-25 2 0 0,6 0 0 0,19-2 0 16,0 0 0-16,-21 1 0 0,2 5 0 0,19-6 1 15,0 0-1-15,-23 1 2 0,-3 4-2 0,26-5 1 16,0 0-1-16,-21 6 2 0,-3-3-2 0,24-3 0 16,0 0 0-16,-23 5 0 0,-1 2 0 0,24-7 1 15,0 0-1-15,-25 3 1 0,3 3-1 0,22-6 1 16,0 0-1-16,-21 5 1 0,3 0-1 0,18-5 0 15,0 0 0-15,-17 5 1 0,1 0-1 0,16-5 3 16,0 0-3-16,-14 5 3 0,6 0-3 0,8-5 0 0,0 0 0 16,-13 5 0-16,6-1 0 0,7-4 0 0,0 0 0 15,-5 7 0-15,0-6 0 0,5-1 0 0,0 0 0 16,-7 7 0-16,2 0 0 0,5-7 0 0,0 0 0 0,-5 9 0 16,1 1 0-16,4-10-1 0,0 0 1 0,-7 14 0 15,2 1 0-15,5-15-1 0,0 0 1 0,-9 16-1 16,4-1 1-16,5-15-4 0,0 0 4 0,-3 17-3 15,-3 2 3-15,6-19-1 0,0 0 1 0,-3 19 0 16,-1 1 0-16,4-20-2 0,0 0 2 0,0 23-1 16,-3 2 1-16,3-25 0 0,0 0 0 0,-2 29 0 15,-1 4 0-15,3-33 0 0,0 0 0 0,-4 31 0 16,2 1 0-16,2-32 0 0,0 0 0 0,-3 35 0 16,-1 1 0-16,4-36 0 0,0 0 0 0,-3 32 0 15,1-1 0-15,2-31 0 0,0 0 0 0,-5 26 0 16,1-4 0-16,4-22-1 0,0 0 1 0,-3 21-1 0,3-3 1 15,0-18 0-15,0 0 0 0,-3 21 0 0,3 1 0 16,0-22 0-16,0 0 0 0,0 19 0 0,3 3 0 16,-3-22-1-16,0 0 1 0,0 23 0 0,0 1 0 0,0-24-4 15,0 0 4-15,0 24-3 0,5-2 3 0,-5-22-7 16,0 0 7-16,9 27-6 0,3 1 6 0,-12-28-4 16,0 0 4-16,12 29-3 0,1 2 3 0,-13-31 0 15,0 0 0-15,12 32 0 0,2 2 0 0,-14-34 0 16,0 0 0-16,12 31 0 0,0-7 0 0,-12-24 0 15,0 0 0-15,9 24 0 0,1-3 0 0,-10-21 1 16,0 0-1-16,11 19 1 0,-3-2-1 0,-8-17 3 16,0 0-3-16,13 17 4 0,1 0-4 0,-14-17 2 0,0 0-2 15,12 15 3-15,2 1-3 0,-14-16 18 0,0 0-18 16,15 19 19-16,-1 0-19 0,-14-19 22 0,0 0-22 16,18 18 23-16,1 3-23 0,-19-21 14 0,0 0-14 0,14 19 15 15,-2 0-15-15,-12-19 10 0,0 0-10 0,17 22 11 16,1 2-11-16,-18-24 17 0,0 0-17 0,17 22 17 15,2 0-17-15,-19-22 3 0,0 0-3 0,20 21 4 16,0 0-4-16,-20-21 6 0,0 0-6 0,20 18 7 16,2 0-7-16,-22-18 7 0,0 0-7 0,21 17 8 15,5-2-8-15,-26-15 7 0,0 0-7 0,26 16 8 16,2-1-8-16,-28-15 1 0,0 0-1 0,26 15 1 16,-1 1-1-16,-25-16 0 0,0 0 0 0,26 13 0 15,-2 1 0-15,-24-14-2 0,0 0 2 0,26 12-2 16,-3-3 2-16,-23-9-3 0,0 0 3 0,25 10-2 15,-5-1 2-15,-20-9-2 0,0 0 2 0,23 5-2 0,-2-2 2 16,-21-3-5-16,0 0 5 0,21 2-4 0,0-4 4 16,-21 2-2-16,0 0 2 0,21-3-2 0,1-2 2 0,-22 5-2 15,0 0 2-15,25-6-1 0,1 1 1 0,-26 5-1 16,0 0 1-16,26-5-1 0,2-2 1 0,-28 7-1 16,0 0 1-16,26-7-1 0,4-1 1 0,-30 8 0 15,0 0 0-15,26-10 0 0,2-1 0 0,-28 11-1 16,0 0 1-16,29-12 0 0,3-1 0 0,-32 13-1 15,0 0 1-15,34-14 0 0,3-7 0 0,-37 21-6 16,0 0 6-16,38-25-6 0,1-6 6 0,-39 31-61 16,0 0 61-16,43-50-61 0,4-15 61 0,-47 65-86 0,0 0 86 15,58-87-85-15,6-23 85 0,55-87-595 0</inkml:trace>
  <inkml:trace contextRef="#ctx0" brushRef="#br0" timeOffset="62695.52">12728 5251 830 0,'0'0'0'0,"0"3"0"0,0 2 0 0,0-5-166 15,0 0 166-15,0 0-166 0,0-5 166 0,0 5-67 16,0 0 67-16,0 0-66 0,-7-3 66 0,7 3-16 16,0 0 16-16,-2-4-15 0,-5 1 15 0,7 3-26 15,0 0 26-15,-5 0-26 0,-4-4 26 0,9 4 0 16,0 0 0-16,-8-1 1 0,-5 1-1 0,13 0 5 0,0 0-5 16,-14 0 5-16,-1-4-5 0,15 4 9 0,0 0-9 15,-18 0 9-15,-6-3-9 0,24 3 15 0,0 0-15 0,-21-4 15 16,-2 1-15-16,23 3 8 0,0 0-8 0,-21-2 8 15,-3 2-8-15,24 0 3 0,0 0-3 0,-26 2 4 16,-4 0-4-16,30-2 3 0,0 0-3 0,-26 5 3 16,-2 2-3-16,28-7 10 0,0 0-10 0,-29 8 10 15,-1 4-10-15,30-12 22 0,0 0-22 0,-31 21 23 16,-4 5-23-16,35-26 32 0,0 0-32 0,-30 24 32 16,1 0-32-16,29-24 36 0,0 0-36 0,-33 27 36 15,-1 2-36-15,34-29 15 0,0 0-15 0,-31 29 15 16,1 0-15-16,30-29 13 0,0 0-13 0,-29 31 13 15,-4-2-13-15,33-29 10 0,0 0-10 0,-32 31 10 16,3 0-10-16,29-31 3 0,0 0-3 0,-30 31 4 16,1-2-4-16,29-29 29 0,0 0-29 0,-25 34 29 15,-1-3-29-15,26-31 5 0,0 0-5 0,-21 36 5 0,-3 0-5 16,24-36 9-16,0 0-9 0,-18 36 10 0,1 0-10 16,17-36 1-16,0 0-1 0,-16 41 1 0,2-2-1 0,14-39 0 15,0 0 0-15,-12 40 0 0,3-4 0 0,9-36 0 16,0 0 0-16,-12 43 0 0,3 5 0 0,9-48-1 15,0 0 1-15,-8 42 0 0,3 6 0 0,5-48 0 16,0 0 0-16,-7 47 0 0,1-3 0 0,6-44 0 16,0 0 0-16,-5 43 1 0,2-4-1 0,3-39 0 15,0 0 0-15,-7 43 0 0,1 0 0 0,6-43 0 16,0 0 0-16,-3 48 1 0,1-2-1 0,2-46 0 16,0 0 0-16,-3 53 0 0,3 2 0 0,0-55-1 0,0 0 1 15,3 70 0-15,-3 13 0 0,0-83-1 0,0 0 1 16,5 70 0-16,2 2 0 0,-7-72-1 0,0 0 1 0,7 67 0 15,0 3 0-15,-7-70-2 0,0 0 2 0,9 63-2 16,0 1 2-16,-9-64-2 0,0 0 2 0,7 46-1 16,1-7 1-16,-8-39-5 0,0 0 5 0,14 40-5 15,0-4 5-15,-14-36-13 0,0 0 13 0,19 39-12 16,4 1 12-16,-23-40-24 0,0 0 24 0,25 44-23 16,-3 6 23-16,-22-50-14 0,0 0 14 0,28 48-13 15,2 1 13-15,-30-49-36 0,0 0 36 0,38 55-35 16,6 5 35-16,-44-60-41 0,0 0 41 0,36 43-41 15,-1-12 41-15,-35-31-40 0,0 0 40 0,31 32-39 16,2-1 39-16,-33-31-35 0,0 0 35 0,37 36-34 16,1 4 34-16,-38-40-16 0,0 0 16 0,49 48-15 0,9 10 15 15,-58-58-60-15,0 0 60 0,57 51-59 0,2 1 59 16,58 47-56-16</inkml:trace>
  <inkml:trace contextRef="#ctx0" brushRef="#br0" timeOffset="65127.28">15818 8281 135 0,'0'0'0'0,"16"-3"0"0,10-6 0 0,-26 9 45 16,0 0-45-16,26-7 46 0,4-5-46 0,-30 12 26 15,0 0-26-15,33-12 26 0,5-3-26 0,-38 15 59 16,0 0-59-16,40-17 59 0,6-2-59 0,-46 19 54 16,0 0-54-16,42-21 54 0,-4-1-54 0,-38 22 38 15,0 0-38-15,38-24 39 0,1-3-39 0,-39 27 36 0,0 0-36 16,34-28 36-16,1 1-36 0,-35 27 33 0,0 0-33 15,33-24 33-15,0 0-33 0,-33 24 22 0,0 0-22 16,32-22 22-16,-1 5-22 0,-31 17 52 0,0 0-52 0,30-19 52 16,-2 0-52-16,-28 19 46 0,0 0-46 15,27-21 46-15,0 1-46 0,-27 20 30 0,0 0-30 0,26-22 30 16,2 1-30-16,-28 21 17 0,0 0-17 0,26-24 17 16,0-3-17-16,-26 27 36 0,0 0-36 0,26-31 36 15,2-2-36-15,-28 33 11 0,0 0-11 0,30-34 11 16,4-2-11-16,-34 36 12 0,0 0-12 0,26-38 13 15,2 1-13-15,-28 37 16 0,0 0-16 0,26-35 17 16,-1-1-17-16,-25 36 3 0,0 0-3 0,23-34 4 16,-8 2-4-16,-15 32 2 0,0 0-2 0,16-38 3 15,0 0-3-15,-16 38 5 0,0 0-5 0,12-39 5 16,-4-2-5-16,-8 41 6 0,0 0-6 0,2-45 7 0,0-3-7 16,-2 48 3-16,0 0-3 0,2-50 3 0,-1 3-3 15,-1 47 12-15,0 0-12 0,2-52 12 0,-2-3-12 16,0 55 3-16,0 0-3 0,4-51 4 0,-4 0-4 0,0 51 2 15,0 0-2-15,0-50 2 0,0 2-2 0,0 48 5 16,0 0-5-16,-6-48 5 0,3 5-5 0,3 43 6 16,0 0-6-16,-9-46 7 0,-1 5-7 0,10 41 7 15,0 0-7-15,-14-47 8 0,-4-1-8 0,18 48 33 16,0 0-33-16,-19-49 33 0,0-4-33 0,19 53 4 16,0 0-4-16,-17-52 4 0,1-1-4 0,16 53 5 15,0 0-5-15,-16-51 5 0,2 3-5 0,14 48 7 0,0 0-7 16,-15-50 8-16,-1 6-8 0,16 44 3 0,0 0-3 15,-16-47 3-15,-5 3-3 0,21 44 0 0,0 0 0 16,-20-46 0-16,-1-2 0 0,21 48-1 0,0 0 1 0,-32-55 0 16,-8-12 0-16,40 67-4 0,0 0 4 0,-40-57-4 15,-3 3 4-15,43 54-8 0,0 0 8 0,-42-55-7 16,0 3 7-16,42 52-4 0,0 0 4 0,-35-46-3 16,7 10 3-16,28 36-2 0,0 0 2 0,-31-39-2 15,1-1 2-15,30 40 0 0,0 0 0 0,-33-37 0 16,-2 1 0-16,35 36 1 0,0 0-1 0,-50-40 1 15,-6-1-1-15,56 41 1 0,0 0-1 0,-57-34 2 16,-4 0-2-16,61 34 1 0,0 0-1 0,-51-26 2 16,8 4-2-16,43 22 15 0,0 0-15 0,-46-21 15 15,-1-3-15-15,47 24 8 0,0 0-8 0,-56-27 8 16,-11-4-8-16,67 31 4 0,0 0-4 0,-63-28 5 0,0-2-5 16,63 30 13-16,0 0-13 0,-50-21 13 0,9 2-13 15,41 19 3-15,0 0-3 0,-45-17 4 0,2-2-4 16,43 19 0-16,0 0 0 0,-47-19 1 0,0-1-1 0,47 20 11 15,0 0-11-15,-63-21 11 0,-12-4-11 0,75 25 3 16,0 0-3-16,-65-18 4 0,4 0-4 0,61 18 37 16,0 0-37-16,-50-12 37 0,12 3-37 0,38 9 1 15,0 0-1-15,-46-7 2 0,3 2-2 0,43 5 7 16,0 0-7-16,-51-3 8 0,-4-2-8 0,55 5 8 16,0 0-8-16,-68-4 9 0,-13 1-9 0,81 3 14 15,0 0-14-15,-71-9 15 0,0 2-15 0,71 7 1 16,0 0-1-16,-70-8 1 0,2 1-1 0,68 7 0 0,0 0 0 15,-66-5 1-15,1-2-1 0,65 7 3 0,0 0-3 16,-47-4 3-16,9 3-3 0,38 1 28 0,0 0-28 0,-44 0 28 16,4 0-28-16,40 0-1 0,0 0 1 0,-40 0 0 15,2 0 0-15,38 0 0 0,0 0 0 0,-42 5 1 16,-3-2-1-16,45-3 0 0,0 0 0 0,-44 4 1 16,-3 1-1-16,47-5 0 0,0 0 0 0,-50 7 0 15,3-2 0-15,47-5-12 0,0 0 12 0,-46 7-12 16,6 1 12-16,40-8-17 0,0 0 17 0,-50 9-16 15,-4 1 16-15,54-10-4 0,0 0 4 0,-52 15-4 16,-6-3 4-16,58-12-15 0,0 0 15 0,-47 16-14 16,3-2 14-16,44-14-8 0,0 0 8 0,-43 18-8 15,1 5 8-15,42-23-24 0,0 0 24 0,-38 20-23 16,3-3 23-16,35-17-21 0,0 0 21 0,-42 19-21 0,0 2 21 16,42-21-16-16,0 0 16 0,-47 22-15 0,-3 2 15 15,50-24-19-15,0 0 19 0,-59 34-18 0,-9 7 18 16,68-41-9-16,0 0 9 0,-60 40-8 0,5-1 8 0,55-39-10 15,0 0 10-15,-42 35-9 0,7-6 9 0,35-29-4 16,0 0 4-16,-37 27-3 0,6-1 3 0,31-26-2 16,0 0 2-16,-37 27-2 0,3 2 2 0,34-29 0 15,0 0 0-15,-39 31 0 0,1 2 0 0,38-33-1 16,0 0 1-16,-37 37-1 0,1 3 1 0,36-40-1 16,0 0 1-16,-33 36-1 0,0-2 1 0,33-34-1 15,0 0 1-15,-44 48 0 0,-7 7 0 0,51-55-1 0,0 0 1 16,-47 51 0-16,2 4 0 0,45-55-1 0,0 0 1 15,-47 53 0-15,0 0 0 0,47-53-3 0,0 0 3 16,-45 52-2-16,-1-4 2 0,46-48-2 0,0 0 2 0,-33 39-1 16,5-8 1-16,28-31 0 0,0 0 0 0,-27 36 1 15,-1 0-1-15,28-36 1 0,0 0-1 0,-23 39 1 16,-1 4-1-16,24-43 1 0,0 0-1 0,-18 43 2 16,1-4-2-16,17-39 1 0,0 0-1 0,-12 43 1 15,-2 2-1-15,14-45 1 0,0 0-1 0,-11 42 1 16,1 1-1-16,10-43 0 0,0 0 0 0,-11 45 1 15,1 1-1-15,10-46 0 0,0 0 0 0,-9 48 1 16,2 2-1-16,7-50-2 0,0 0 2 0,-3 51-2 16,3-3 2-16,0-48-3 0,0 0 3 0,3 50-2 15,4-1 2-15,-7-49-6 0,0 0 6 0,5 50-5 16,2-2 5-16,-7-48-8 0,0 0 8 0,14 62-7 16,-1 10 7-16,-13-72 0 0,0 0 0 0,8 55 0 0,1-11 0 15,-9-44 2-15,0 0-2 0,12 50 2 0,0-6-2 16,-12-44 0-16,0 0 0 0,18 47 0 0,-4-5 0 15,-14-42 6-15,0 0-6 0,21 40 7 0,0-1-7 0,-21-39 3 16,0 0-3-16,20 40 3 0,7-4-3 0,-27-36 2 16,0 0-2-16,26 36 2 0,3-1-2 0,-29-35 10 15,0 0-10-15,33 40 10 0,-1 1-10 0,-32-41 0 16,0 0 0-16,45 51 1 0,9 6-1 0,-54-57-2 16,0 0 2-16,52 50-1 0,-1-6 1 0,-51-44 0 15,0 0 0-15,43 38 0 0,-6-9 0 0,-37-29 0 0,0 0 0 16,56 39 0-16,5 8 0 0,-61-47 0 15,0 0 0-15,57 42 1 0,2 6-1 0,-59-48 3 0,0 0-3 16,47 47 3-16,-3 1-3 0,-44-48 2 0,0 0-2 16,37 36 2-16,-6-9-2 0,-31-27 11 0,0 0-11 0,37 31 11 15,-3-4-11-15,-34-27 8 0,0 0-8 0,39 28 9 16,3-1-9-16,-42-27 8 0,0 0-8 0,43 29 9 16,6 2-9-16,-49-31 3 0,0 0-3 0,61 34 4 15,10 7-4-15,-71-41 2 0,0 0-2 0,65 35 2 16,-3-6-2-16,-62-29 1 0,0 0-1 0,65 26 2 15,-2-6-2-15,-63-20 3 0,0 0-3 0,55 15 4 16,-8-6-4-16,-47-9 0 0,0 0 0 0,44 10 1 16,-4 1-1-16,-40-11 0 0,0 0 0 0,44 10 0 15,-3-2 0-15,-41-8 0 0,0 0 0 0,47 7 0 16,0-2 0-16,-47-5 10 0,0 0-10 0,53 4 10 16,1-1-10-16,-54-3 16 0,0 0-16 0,54 4 17 15,1-1-17-15,-55-3 8 0,0 0-8 0,56 5 9 0,-5 2-9 16,-51-7 10-16,0 0-10 0,52 9 10 0,2-6-10 15,-54-3 3-15,0 0-3 0,64 5 4 0,11-1-4 0,-75-4 2 16,0 0-2-16,56 1 2 0,-5-2-2 0,-51 1 17 16,0 0-17-16,48 0 17 0,3-4-17 0,-51 4 3 15,0 0-3-15,66-8 3 0,11-3-3 0,-77 11 0 16,0 0 0-16,76-13 1 0,5-3-1 0,-81 16-11 16,0 0 11-16,81-24-11 0,3-5 11 0,-84 29-47 15,0 0 47-15,91-41-47 0,6-17 47 0,-97 58-179 16,0 0 179-16,105-67-179 0,3-8 179 0,104-71-772 15</inkml:trace>
  <inkml:trace contextRef="#ctx0" brushRef="#br0" timeOffset="71913.45">12937 14563 113 0,'0'0'0'0,"0"0"0"0,0 0 0 0,0 0 31 16,0 0-31-16,0 0 31 0,0 0-31 0,0 0 37 16,0 0-37-16,0 0 37 0,0 0-37 0,0 0 56 15,0 0-56-15,0 0 56 0,0 0-56 0,0 0 66 16,0 0-66-16,0 0 66 0,0 0-66 0,0 0 58 16,0 0-58-16,0 0 59 0,-14 31-59 0,14-31 58 15,0 0-58-15,-3 29 58 0,3 7-58 0,0-36 51 16,0 0-51-16,3 38 51 0,7 3-51 0,-10-41 49 0,0 0-49 15,16 43 50-15,5 0-50 0,-21-43 48 0,0 0-48 16,21 43 48-16,5-1-48 0,-26-42 31 0,0 0-31 16,26 43 31-16,4 2-31 0,-30-45 15 0,0 0-15 0,29 48 16 15,5 3-16-15,-34-51 20 0,0 0-20 0,29 50 20 16,3-1-20-16,-32-49 14 0,0 0-14 0,38 59 15 16,7 2-15-16,-45-61 4 0,0 0-4 0,33 47 5 15,-7-11-5-15,-26-36 7 0,0 0-7 0,26 36 8 16,-1-6-8-16,-25-30 7 0,0 0-7 0,17 28 8 15,-3-4-8-15,-14-24 7 0,0 0-7 0,11 19 8 16,-3-4-8-16,-8-15 8 0,0 0-8 0,6 12 8 16,-3-3-8-16,-3-9 15 0,0 0-15 0,2 8 15 15,1-3-15-15,-3-5 8 0,0 0-8 0,0 5 8 16,0-3-8-16,0-2 15 0,0 0-15 0,0 0 16 16,-5 4-16-16,5-4 15 0,0 0-15 0,-3 0 15 0,-1 0-15 15,4 0 9-15,0 0-9 0,-9-2 9 0,-3-2-9 16,12 4 16-16,0 0-16 0,-14-6 17 0,-7-5-17 15,21 11 3-15,0 0-3 0,-22-10 4 0,1-4-4 0,21 14 12 16,0 0-12-16,-21-13 13 0,0-3-13 0,21 16 39 16,0 0-39-16,-24-19 39 0,1-1-39 0,23 20 1 15,0 0-1-15,-21-22 2 0,-3-2-2 0,24 24 15 16,0 0-15-16,-23-30 15 0,2-4-15 0,21 34 9 16,0 0-9-16,-21-37 9 0,4-6-9 0,17 43 3 15,0 0-3-15,-21-45 4 0,3-3-4 0,18 48 12 16,0 0-12-16,-17-43 13 0,1 4-13 0,16 39 3 0,0 0-3 15,-15-38 4-15,1 4-4 0,14 34 6 0,0 0-6 16,-18-29 6-16,4 3-6 0,14 26 7 0,0 0-7 16,-12-27 8-16,0 1-8 0,12 26 3 0,0 0-3 15,-17-26 3-15,1 1-3 0,16 25 0 0,0 0 0 0,-17-26 1 16,-1 2-1-16,18 24 1 0,0 0-1 0,-17-24 2 16,-2-2-2-16,19 26 1 0,0 0-1 0,-14-20 1 15,-4-3-1-15,18 23 3 0,0 0-3 0,-9-18 4 16,1 1-4-16,8 17 6 0,0 0-6 0,-9-14 7 15,6 2-7-15,3 12 7 0,0 0-7 0,-6-10 8 16,5-1-8-16,1 11 1 0,0 0-1 0,0-7 1 16,1 4-1-16,-1 3 3 0,0 0-3 0,2-3 3 15,2-1-3-15,-4 4 0 0,0 0 0 0,1-2 0 16,3 2 0-16,-4 0 0 0,0 0 0 0,3 0 0 16,1 2 0-16,-4-2 0 0,0 0 0 0,5 5 0 15,2 6 0-15,-7-11-4 0,0 0 4 0,10 15-3 16,3 9 3-16,-13-24 0 0,0 0 0 0,15 31 0 0,3 5 0 15,-18-36-3-15,0 0 3 0,22 39-2 0,4 2 2 0,-26-41-12 16,0 0 12-16,30 43-12 0,1 2 12 0,-31-45 0 16,0 0 0-16,32 48 0 0,1 1 0 0,-33-49-1 15,0 0 1-15,29 50-1 0,1-2 1 0,-30-48-3 16,0 0 3-16,19 39-3 0,0-6 3 0,-19-33 0 16,0 0 0-16,13 27 1 0,1-4-1 0,-14-23-2 15,0 0 2-15,8 17-1 0,-2-4 1 0,-6-13 0 16,0 0 0-16,6 7 0 0,-6-3 0 0,0-4-2 0,0 0 2 15,2-5-1-15,-2-7 1 0,0 12-5 0,0 0 5 16,-2-18-4-16,-1-4 4 0,3 22 0 0,0 0 0 16,-5-27 0-16,-7-6 0 0,12 33 0 0,0 0 0 0,-14-32 0 15,-2-3 0-15,16 35 0 0,0 0 0 0,-17-30 0 16,-4-1 0-16,21 31 0 0,0 0 0 0,-25-31 0 16,-1-2 0-16,26 33-2 0,0 0 2 0,-26-32-2 15,-7-2 2-15,33 34-2 0,0 0 2 0,-26-33-1 16,0-1 1-16,26 34 0 0,0 0 0 0,-21-33 0 15,0 2 0-15,21 31 0 0,0 0 0 0,-21-27 0 16,0 1 0-16,21 26-1 0,0 0 1 0,-14-20-1 16,2 1 1-16,12 19 0 0,0 0 0 0,-9-16 0 15,0 4 0-15,9 12-1 0,0 0 1 0,-7-6 0 16,6-1 0-16,1 7 0 0,0 0 0 0,-4-4 0 16,1 3 0-16,3 1-1 0,0 0 1 0,0 0 0 15,0 0 0-15,0 0-8 0,0 0 8 0,3 8-7 0,6 8 7 16,-9-16-1-16,0 0 1 0,12 18-1 0,6 6 1 15,-18-24-24-15,0 0 24 0,20 26-23 0,5 3 23 16,-25-29-13-16,0 0 13 0,26 31-12 0,4 2 12 0,-30-33-18 16,0 0 18-16,22 27-18 0,-1-1 18 0,-21-26-26 15,0 0 26-15,18 22-25 0,-3-3 25 0,-15-19-3 16,0 0 3-16,11 13-2 0,-4-2 2 0,-7-11-7 16,0 0 7-16,3 3-7 0,-3-5 7 0,0 2-8 15,0 0 8-15,-3-8-8 0,-4-8 8 0,7 16-8 16,0 0 8-16,-11-18-7 0,-8-6 7 0,19 24-8 15,0 0 8-15,-17-28-8 0,-2-4 8 0,19 32-4 0,0 0 4 16,-20-38-3-16,1-5 3 0,19 43-6 0,0 0 6 16,-19-39-6-16,2-1 6 0,17 40-13 0,0 0 13 15,-14-34-13-15,1-2 13 0,13 36-15 0,0 0 15 0,-12-31-15 16,-2 4 15-16,14 27-16 0,0 0 16 0,-8-22-15 16,1 5 15-16,7 17-5 0,0 0 5 0,-6-12-4 15,3 1 4-15,3 11-1 0,0 0 1 0,-4-1 0 16,3 2 0-16,1-1-1 0,0 0 1 0,0 14 0 15,-4 6 0-15,4-20-2 0,0 0 2 0,0 28-1 16,-5 6 1-16,5-34 0 0,0 0 0 0,-3 40 1 16,-6 2-1-16,9-42 3 0,0 0-3 0,-9 47 4 15,0 2-4-15,9-49 7 0,0 0-7 0,-12 48 8 16,0-1-8-16,12-47 33 0,0 0-33 0,-14 42 33 16,-2-2-33-16,16-40 25 0,0 0-25 0,-15 36 26 15,1-2-26-15,14-34 9 0,0 0-9 0,-14 33 9 16,2-3-9-16,12-30 29 0,0 0-29 0,-13 26 29 0,5-4-29 15,8-22 18-15,0 0-18 0,-5 14 19 0,1 0-19 16,4-14 5-16,0 0-5 0,-3 7 5 0,1-2-5 0,2-5 8 16,0 0-8-16,-2-7 9 0,2-8-9 0,0 15 8 15,0 0-8-15,0-21 8 0,2-5-8 0,-2 26 0 16,0 0 0-16,0-29 0 0,-2-5 0 0,2 34 2 16,0 0-2-16,0-36 3 0,2-5-3 0,-2 41 0 15,0 0 0-15,2-41 0 0,1-2 0 0,-3 43-1 16,0 0 1-16,0-41 0 0,0-2 0 0,0 43 1 15,0 0-1-15,2-38 2 0,1 4-2 0,-3 34 1 16,0 0-1-16,4-27 1 0,-4 4-1 0,0 23 9 0,0 0-9 16,3-17 10-16,-3 5-10 0,0 12 15 0,0 0-15 15,0-8 16-15,5 4-16 0,-5 4 3 0,0 0-3 0,6 0 4 16,2 4-4-16,-8-4 7 0,0 0-7 0,13 8 8 16,4 6-8-16,-17-14 7 0,0 0-7 0,19 15 8 15,2 4-8-15,-21-19 3 0,0 0-3 0,26 21 3 16,4 1-3-16,-30-22 2 0,0 0-2 0,29 20 2 15,3 1-2-15,-32-21-1 0,0 0 1 0,33 19 0 16,0-2 0-16,-33-17 0 0,0 0 0 0,31 17 0 16,-1-3 0-16,-30-14 0 0,0 0 0 0,28 14 0 15,-2-1 0-15,-26-13-2 0,0 0 2 0,21 12-1 16,-4-3 1-16,-17-9-1 0,0 0 1 0,21 12-1 16,0 0 1-16,-21-12-4 0,0 0 4 0,18 12-4 15,2-2 4-15,-20-10-7 0,0 0 7 0,14 10-6 16,2-1 6-16,-16-9-38 0,0 0 38 0,14 10-38 15,2-1 38-15,-16-9-97 0,0 0 97 0,17 8-97 0,1 1 97 16,-18-9-113-16,0 0 113 0,13 7-113 0,-2-4 113 16,15 9-769-16</inkml:trace>
  <inkml:trace contextRef="#ctx0" brushRef="#br0" timeOffset="100138.42">10907 15372 102 0,'0'0'0'0,"4"-5"0"16,1-4 0-16,-5 9 11 0,0 0-11 0,4-5 11 16,1 2-11-16,-5 3 28 0,0 0-28 0,0 0 28 15,0-4-28-15,0 4 37 0,0 0-37 0,0 0 37 0,0 0-37 16,0 0 13-16,0 0-13 0,0 0 13 0,-4 2-13 15,4-2 22-15,0 0-22 0,0 0 22 0,-3 0-22 16,3 0 14-16,0 0-14 0,0 0 15 0,-2-2-15 16,2 2 16-16,0 0-16 0,0 0 17 0,0 0-17 0,0 0 15 15,0 0-15-15,0 0 16 0,0 4-16 0,0-4 16 16,0 0-16-16,0 3 17 0,0 2-17 0,0-5 15 16,0 0-15-16,0 5 16 0,0 2-16 0,0-7 26 15,0 0-26-15,0 9 26 0,0-1-26 0,0-8 42 16,0 0-42-16,0 11 43 0,-3-1-43 0,3-10 38 15,0 0-38-15,-2 10 39 0,-2 0-39 0,4-10 56 16,0 0-56-16,-3 9 57 0,3-2-57 0,0-7 55 0,0 0-55 16,-5 7 56-16,1-2-56 0,4-5 67 0,0 0-67 15,-9 2 67-15,2-4-67 0,7 2 47 0,0 0-47 16,-5-4 48-16,0-2-48 0,5 6 33 0,0 0-33 16,-3-9 33-16,-1-3-33 0,4 12 1 0,0 0-1 0,0-10 1 15,4-2-1-15,-4 12-82 0,0 0 82 0,8-11-82 16,-1 3 82-16,-7 8-103 0,0 0 103 0,7-7-102 15,0 2 102-15,7-7-550 0</inkml:trace>
  <inkml:trace contextRef="#ctx0" brushRef="#br0" timeOffset="148524.73">11270 13479 1311 0,'0'0'0'0,"0"0"-131"0,0 0 131 0,-2-2-131 0,-5 0 131 15,7 2-11-15,0 0 11 0,0 0-10 0,-2-5 10 16,2 5 0-16,0 0 0 0,0-3 0 0,0-2 0 16,0 5-2-16,0 0 2 0,0-5-2 0,-3-2 2 0,3 7 26 15,0 0-26-15,-4-10 26 0,-1-4-26 0,5 14 52 16,0 0-52-16,-9-12 53 0,1-5-53 0,8 17 42 15,0 0-42-15,-13-14 43 0,-2-1-43 0,15 15 29 16,0 0-29-16,-19-14 29 0,-2 2-29 0,21 12 26 16,0 0-26-16,-25-10 26 0,-6-1-26 0,31 11 33 15,0 0-33-15,-30-7 34 0,-1 4-34 0,31 3 19 16,0 0-19-16,-37-3 20 0,-4-1-20 0,41 4 36 16,0 0-36-16,-37 0 36 0,2 4-36 0,35-4 12 0,0 0-12 15,-38 3 13-15,-4 6-13 0,42-9 6 0,0 0-6 16,-40 10 6-16,-2 0-6 0,42-10 24 0,0 0-24 15,-42 16 25-15,1 4-25 0,41-20 2 0,0 0-2 0,-35 17 2 16,5 0-2-16,30-17 12 0,0 0-12 0,-33 21 12 16,-2 1-12-16,35-22 15 0,0 0-15 0,-29 21 16 15,2-2-16-15,27-19 3 0,0 0-3 0,-24 22 4 16,0 0-4-16,24-22 7 0,0 0-7 0,-23 22 8 16,2 2-8-16,21-24 7 0,0 0-7 0,-24 28 8 15,1-1-8-15,23-27 0 0,0 0 0 0,-21 22 1 16,4 1-1-16,17-23 3 0,0 0-3 0,-16 29 3 15,4 3-3-15,12-32-3 0,0 0 3 0,-9 30-3 16,7-1 3-16,2-29-3 0,0 0 3 0,0 29-3 16,4-2 3-16,-4-27-12 0,0 0 12 0,10 28-12 15,6-3 12-15,-16-25-16 0,0 0 16 0,14 26-15 0,3 0 15 16,-17-26-15-16,0 0 15 0,21 24-15 0,4 0 15 16,-25-24-10-16,0 0 10 0,26 24-9 0,3-5 9 15,-29-19-10-15,0 0 10 0,33 20-9 0,2-3 9 0,-35-17-8 16,0 0 8-16,39 17-8 0,6-1 8 0,-45-16-4 15,0 0 4-15,43 13-3 0,3-1 3 0,-46-12-2 16,0 0 2-16,47 14-2 0,0-2 2 0,-47-12-10 16,0 0 10-16,47 17-10 0,0-1 10 0,-47-16-1 15,0 0 1-15,43 17 0 0,3 0 0 0,-46-17 0 16,0 0 0-16,47 14 0 0,-2-2 0 0,-45-12 0 0,0 0 0 16,47 7 0-16,2-4 0 0,-49-3 2 0,0 0-2 15,49-2 3-15,-2-5-3 0,-47 7 2 0,0 0-2 16,43-13 2-16,3-8-2 0,-46 21 0 0,0 0 0 15,40-24 0-15,-2-7 0 0,-38 31 1 0,0 0-1 16,38-32 1-16,1-3-1 0,-39 35 8 0,0 0-8 0,36-39 9 16,-3-7-9-16,-33 46 8 0,0 0-8 0,26-46 9 15,1-2-9-15,-27 48 9 0,0 0-9 0,21-48 9 16,-4 0-9-16,-17 48 23 0,0 0-23 0,12-43 24 16,-3-2-24-16,-9 45 30 0,0 0-30 0,-5-39 30 15,-11 1-30-15,16 38 12 0,0 0-12 0,-26-41 13 16,-16-3-13-16,42 44-76 0,0 0 76 0,-77-74-75 15,-32-19 75-15,109 93-111 0,0 0 111 0,-187-166-1014 16,374 332 1014-16</inkml:trace>
  <inkml:trace contextRef="#ctx0" brushRef="#br0" timeOffset="158222.4">19254 2816 113 0,'0'0'0'0,"0"0"0"0,2 4 0 0,-2-4 31 16,0 0-31-16,-16 3 31 0,-12-3-31 0,28 0 42 15,0 0-42-15,-24 4 43 0,-3-1-43 0,27-3 46 16,0 0-46-16,-34 9 46 0,-5 3-46 0,39-12 36 15,0 0-36-15,-35 12 37 0,1 0-37 0,34-12 16 16,0 0-16-16,-40 15 17 0,-2 4-17 0,42-19 13 0,0 0-13 16,-47 17 13-16,1 5-13 0,46-22 34 0,0 0-34 15,-43 17 34-15,1 2-34 0,42-19 17 0,0 0-17 16,-38 17 17-16,1 6-17 0,37-23 18 0,0 0-18 0,-38 27 19 16,1 4-19-16,37-31 46 0,0 0-46 0,-36 32 46 15,1-1-46-15,35-31 22 0,0 0-22 0,-35 40 23 16,2-1-23-16,33-39 36 0,0 0-36 0,-30 33 36 15,6-3-36-15,24-30 7 0,0 0-7 0,-25 33 8 16,3 1-8-16,22-34 11 0,0 0-11 0,-18 31 11 16,3-3-11-16,15-28 9 0,0 0-9 0,-12 32 9 15,1 2-9-15,11-34 3 0,0 0-3 0,-5 36 4 16,3 0-4-16,2-36 12 0,0 0-12 0,4 36 12 16,8 2-12-16,-12-38 14 0,0 0-14 0,12 39 15 15,5 1-15-15,-17-40 8 0,0 0-8 0,21 36 9 16,0 0-9-16,-21-36 9 0,0 0-9 0,23 36 10 0,1 1-10 15,-24-37 3-15,0 0-3 0,21 33 4 0,5 1-4 16,-26-34 6-16,0 0-6 0,23 36 6 0,5-3-6 16,-28-33 7-16,0 0-7 0,26 34 7 0,2-7-7 0,-28-27 7 15,0 0-7-15,35 30 8 0,3-5-8 0,-38-25 23 16,0 0-23-16,44 26 24 0,4-4-24 0,-48-22 30 16,0 0-30-16,49 24 30 0,0-5-30 0,-49-19 12 15,0 0-12-15,49 17 13 0,-2 2-13 0,-47-19 6 16,0 0-6-16,45 19 6 0,2 1-6 0,-47-20 15 15,0 0-15-15,45 19 16 0,4-2-16 0,-49-17 8 16,0 0-8-16,51 19 8 0,3-3-8 0,-54-16 15 0,0 0-15 16,50 13 15-16,-1 3-15 0,-49-16 8 0,0 0-8 15,63 19 9-15,8-1-9 0,-71-18 3 0,0 0-3 16,68 14 4-16,0-2-4 0,-68-12 3 0,0 0-3 0,68 14 3 16,0-2-3-16,-68-12 5 0,0 0-5 0,56 8 5 15,-8-1-5-15,-48-7 0 0,0 0 0 0,65 17 1 16,10 2-1-16,-75-19 0 0,0 0 0 0,76 21 0 15,5 3 0-15,-81-24-1 0,0 0 1 0,74 22 0 16,3-1 0-16,-77-21-1 0,0 0 1 0,77 18-1 16,-2 3 1-16,-75-21-1 0,0 0 1 0,82 15-1 15,1-3 1-15,-83-12-1 0,0 0 1 0,84 12 0 16,-1 0 0-16,-83-12-1 0,0 0 1 0,91 16 0 16,5-1 0-16,-96-15 0 0,0 0 0 0,90 19 0 15,1 2 0-15,-91-21 0 0,0 0 0 0,87 24 0 16,-2 3 0-16,-85-27 0 0,0 0 0 0,89 22 0 0,2-1 0 15,-91-21 0-15,0 0 0 0,87 17 1 0,-3-2-1 16,-84-15 2-16,0 0-2 0,82 12 2 0,-2-5-2 16,-80-7 6-16,0 0-6 0,82 7 6 0,-1-2-6 15,-81-5 15-15,0 0-15 0,82 0 15 0,-3-7-15 0,-79 7 14 16,0 0-14-16,80-8 15 0,-2-4-15 0,-78 12 4 16,0 0-4-16,77-9 4 0,0-1-4 0,-77 10 7 15,0 0-7-15,76-5 8 0,-4 5-8 0,-72 0 3 16,0 0-3-16,73-7 3 0,2 2-3 0,-75 5 0 15,0 0 0-15,75-12 0 0,-1 0 0 0,-74 12 1 16,0 0-1-16,74-10 2 0,-1-2-2 0,-73 12 1 16,0 0-1-16,73-12 1 0,0 0-1 0,-73 12-1 0,0 0 1 15,70-12-1-15,0-4 1 0,-70 16 0 0,0 0 0 16,67-12 0-16,0-3 0 0,-67 15-2 0,0 0 2 0,68-14-1 16,1 0 1-16,-69 14-2 0,0 0 2 0,73-17-1 15,2-2 1-15,-75 19 3 0,0 0-3 0,70-24 4 16,-4-6-4-16,-66 30 1 0,0 0-1 0,66-33 1 15,-1-5-1-15,-65 38 1 0,0 0-1 0,63-39 1 16,-1-2-1-16,-62 41 3 0,0 0-3 0,58-40 4 16,-2-2-4-16,-56 42 0 0,0 0 0 0,48-43 0 15,-6-2 0-15,-42 45 5 0,0 0-5 0,30-39 5 16,-13 5-5-16,-17 34 7 0,0 0-7 0,18-45 8 16,-3 2-8-16,-15 43 8 0,0 0-8 0,16-51 8 15,-2-2-8-15,-14 53 3 0,0 0-3 0,12-53 4 16,-1-2-4-16,-11 55 12 0,0 0-12 0,10-67 12 15,-1-12-12-15,-9 79 8 0,0 0-8 0,3-67 8 0,-3 4-8 16,0 63 15-16,0 0-15 0,-5-53 15 0,-5 12-15 16,10 41 23-16,0 0-23 0,-16-43 24 0,-5 7-24 0,21 36 13 15,0 0-13-15,-23-43 14 0,-5 4-14 0,28 39 5 16,0 0-5-16,-45-55 5 0,-12-5-5 0,57 60 3 16,0 0-3-16,-60-58 4 0,-6-1-4 0,66 59 12 15,0 0-12-15,-68-44 12 0,-3 5-12 0,71 39 0 16,0 0 0-16,-72-31 1 0,-6 7-1 0,78 24 3 15,0 0-3-15,-80-24 3 0,-5 5-3 0,85 19-1 16,0 0 1-16,-88-16 0 0,-6-1 0 0,94 17 0 16,0 0 0-16,-99-13 0 0,-7-1 0 0,106 14 1 0,0 0-1 15,-105-12 2-15,1-4-2 0,104 16 1 0,0 0-1 16,-105-18 1-16,-1 2-1 0,106 16 9 0,0 0-9 16,-99-20 10-16,3 1-10 0,96 19 15 0,0 0-15 0,-96-21 15 15,4-1-15-15,92 22 3 0,0 0-3 0,-94-24 4 16,-2-5-4-16,96 29 7 0,0 0-7 0,-100-22 8 15,-6-2-8-15,106 24 3 0,0 0-3 0,-108-24 3 16,0 0-3-16,108 24 2 0,0 0-2 0,-104-23 2 16,4-1-2-16,100 24 4 0,0 0-4 0,-111-24 5 15,-6 0-5-15,117 24 0 0,0 0 0 0,-106-22 0 16,7 5 0-16,99 17-1 0,0 0 1 0,-107-12 0 16,1 5 0-16,106 7 9 0,0 0-9 0,-106-5 10 15,1 5-10-15,105 0 0 0,0 0 0 0,-115 5 0 16,-7 4 0-16,122-9 1 0,0 0-1 0,-116 15 2 15,2 7-2-15,114-22 5 0,0 0-5 0,-115 24 5 0,0 4-5 16,115-28 0-16,0 0 0 0,-109 27 0 0,-1 1 0 16,110-28-7-16,0 0 7 0,-115 24-7 0,0 0 7 15,115-24-62-15,0 0 62 0,-115 18-62 0,5-4 62 0,110-14-58 16,0 0 58-16,-127 14-58 0,-9-2 58 0,136-12-119 16,0 0 119-16,-263 24-945 0,526-48 945 0</inkml:trace>
  <inkml:trace contextRef="#ctx0" brushRef="#br0" timeOffset="161497.07">20278 7459 158 0,'0'0'0'0,"0"-9"0"16,2-1 0-16,-2 10-1 0,0 0 1 0,3-7 0 15,4 2 0-15,-7 5-15 0,0 0 15 0,4-3-14 16,1-1 14-16,6-1-33 0</inkml:trace>
  <inkml:trace contextRef="#ctx0" brushRef="#br0" timeOffset="161827.34">20320 7423 113 0,'0'0'0'0,"0"-3"0"16,0-1 0-16,0 4 43 0,0 0-43 0,0-7 43 0,3 2-43 15,-3 5 50-15,0 0-50 0,6-8 50 0,-5 1-50 16,-1 7 65-16,0 0-65 0,4-7 66 0,-1 2-66 15,-3 5 80-15,0 0-80 0,4-5 81 0,1 1-81 0,-5 4 57 16,0 0-57-16,9-3 57 0,5-1-57 0,-14 4-12 16,0 0 12-16,14 0-12 0,0 0 12 0,-14 0-41 15,0 0 41-15,15 0-40 0,1 4 40 0,-16-4-55 16,0 0 55-16,14 3-55 0,0-1 55 0,-14-2-40 16,0 0 40-16,9 7-39 0,-1-4 39 0,-8-3-20 15,0 0 20-15,4 5-19 0,-1 2 19 0,-3-7 2 16,0 0-2-16,2 7 2 0,0-2-2 0,-2-5 58 0,0 0-58 15,0 4 58-15,-2-1-58 0,2-3 69 0,0 0-69 16,0 0 70-16,-2 5-70 0,2-5 65 0,0 0-65 16,0 0 66-16,-3 0-66 0,3 0 22 0,0 0-22 15,0 0 22-15,-4 0-22 0,4 0-73 0,0 0 73 0,-5 0-73 16,3 0 73-16,-3 0-417 0</inkml:trace>
  <inkml:trace contextRef="#ctx0" brushRef="#br0" timeOffset="166526.34">20888 5354 718 0,'0'0'0'0,"2"3"0"0,1 9 0 16,-3-12-178-16,0 0 178 0,-5-7-178 0,1-5 178 0,4 12-5 15,0 0 5-15,-8-12-5 0,-1 0 5 0,9 12-8 16,0 0 8-16,-10-12-8 0,-4 2 8 0,14 10-29 15,0 0 29-15,-18-9-29 0,-1 4 29 0,19 5 36 16,0 0-36-16,-24-7 37 0,-4 7-37 0,28 0 29 16,0 0-29-16,-26 0 29 0,-4 0-29 0,30 0 25 15,0 0-25-15,-35 4 26 0,-1 3-26 0,36-7 27 16,0 0-27-16,-35 5 27 0,2 2-27 0,33-7 38 16,0 0-38-16,-35 8 38 0,2 1-38 0,33-9 32 15,0 0-32-15,-35 15 32 0,-3 1-32 0,38-16 22 0,0 0-22 16,-41 15 22-16,1 0-22 0,40-15 11 0,0 0-11 15,-41 16 11-15,-3 1-11 0,44-17 5 0,0 0-5 0,-45 19 6 16,1-6-6-16,44-13 13 0,0 0-13 0,-42 14 14 16,8 0-14-16,34-14 3 0,0 0-3 0,-39 19 4 15,3-4-4-15,36-15 6 0,0 0-6 0,-35 17 6 16,3 0-6-16,32-17 7 0,0 0-7 0,-33 21 8 16,0-4-8-16,33-17 0 0,0 0 0 0,-31 19 1 15,3-4-1-15,28-15 0 0,0 0 0 0,-30 21 0 16,4 1 0-16,26-22-1 0,0 0 1 0,-26 17 0 15,3 2 0-15,23-19-1 0,0 0 1 0,-26 28 0 16,0-1 0-16,26-27-3 0,0 0 3 0,-22 27-3 16,1-3 3-16,21-24-2 0,0 0 2 0,-21 31-1 15,2 2 1-15,19-33-2 0,0 0 2 0,-16 31-1 0,4-2 1 16,12-29-16-16,0 0 16 0,-12 29-15 0,-1 0 15 16,13-29-24-16,0 0 24 0,-10 34-23 0,-1-1 23 15,11-33-33-15,0 0 33 0,-10 39-32 0,1 7 32 0,9-46-12 16,0 0 12-16,-10 45-12 0,1 1 12 0,9-46-6 15,0 0 6-15,-9 48-6 0,1 0 6 0,8-48-1 16,0 0 1-16,-7 46-1 0,5-6 1 0,2-40-1 16,0 0 1-16,-7 39 0 0,5 1 0 0,2-40 0 15,0 0 0-15,-5 34 0 0,3 2 0 0,2-36 3 16,0 0-3-16,0 39 3 0,0 4-3 0,0-43 2 16,0 0-2-16,0 41 2 0,2 0-2 0,-2-41 5 15,0 0-5-15,5 41 6 0,0 2-6 0,-5-43 0 0,0 0 0 16,9 40 1-16,2-4-1 0,-11-36 0 0,0 0 0 15,14 34 1-15,6-3-1 0,-20-31 0 0,0 0 0 16,20 29 0-16,2-3 0 0,-22-26 0 0,0 0 0 0,26 25 0 16,-1-2 0-16,-25-23 0 0,0 0 0 0,28 24 0 15,1-1 0-15,-29-23 0 0,0 0 0 0,30 23 0 16,0 1 0-16,-30-24-1 0,0 0 1 0,29 24 0 16,4 0 0-16,-33-24-1 0,0 0 1 0,30 24 0 15,-1-4 0-15,-29-20-1 0,0 0 1 0,30 23-1 16,1-3 1-16,-31-20-1 0,0 0 1 0,34 22 0 15,0-1 0-15,-34-21-3 0,0 0 3 0,39 19-3 16,1 1 3-16,-40-20-2 0,0 0 2 0,40 19-1 16,2-2 1-16,-42-17-2 0,0 0 2 0,41 16-1 15,1-4 1-15,-42-12-1 0,0 0 1 0,39 12-1 0,-5 0 1 16,-34-12-4-16,0 0 4 0,39 12-3 0,-4-2 3 16,-35-10 0-16,0 0 0 0,36 12 0 0,1 0 0 15,-37-12 6-15,0 0-6 0,40 9 7 0,-2-3-7 16,-38-6 26-16,0 0-26 0,42 4 26 0,2-4-26 0,-44 0 7 15,0 0-7-15,45-4 7 0,0-6-7 0,-45 10 10 16,0 0-10-16,44-10 11 0,-1-2-11 0,-43 12 15 16,0 0-15-16,44-16 16 0,-2 1-16 0,-42 15 8 15,0 0-8-15,41-22 8 0,3 1-8 0,-44 21 15 16,0 0-15-16,42-27 16 0,1-1-16 0,-43 28 33 16,0 0-33-16,40-32 34 0,0-2-34 0,-40 34 1 15,0 0-1-15,37-45 2 0,-2-1-2 0,-35 46 6 0,0 0-6 16,35-62 7-16,0-6-7 0,-35 68 8 0,0 0-8 15,29-67 9-15,-1-4-9 0,-28 71 3 0,0 0-3 16,24-71 3-16,-1 0-3 0,-23 71 2 0,0 0-2 0,18-63 2 16,-3-2-2-16,-15 65 5 0,0 0-5 0,11-50 5 15,-4 11-5-15,-7 39 2 0,0 0-2 0,8-43 2 16,-1 0-2-16,-7 43 1 0,0 0-1 0,9-46 2 16,0 1-2-16,-9 45 0 0,0 0 0 0,7-49 0 15,0 1 0-15,-7 48-26 0,0 0 26 0,0-47-25 16,-6 3 25-16,6 44-66 0,0 0 66 0,-10-52-66 15,-6-6 66-15,16 58-173 0,0 0 173 0,-31-85-173 16,-13-20 173-16,-30-87-175 0</inkml:trace>
  <inkml:trace contextRef="#ctx0" brushRef="#br0" timeOffset="184302.74">18928 11096 247 0,'0'0'0'0,"4"3"0"0,3 3 0 0,-7-6 119 16,0 0-119-16,8 3 119 0,1 0-119 0,-9-3 101 15,0 0-101-15,12 4 101 0,4 1-101 0,-16-5 74 0,0 0-74 16,21 5 74-16,0-2-74 0,-21-3 53 0,0 0-53 15,22 7 53-15,4-3-53 0,-26-4 33 0,0 0-33 16,30 3 33-16,3 1-33 0,-33-4 15 0,0 0-15 16,33 1 15-16,6-2-15 0,-39 1 29 0,0 0-29 0,34 0 29 15,3-2-29-15,-37 2 11 0,0 0-11 0,38-2 11 16,4-1-11-16,-42 3 5 0,0 0-5 0,44-4 6 16,-3-6-6-16,-41 10 15 0,0 0-15 0,47-5 15 15,-3 0-15-15,-44 5 3 0,0 0-3 0,45-2 4 16,-1 0-4-16,-44 2 19 0,0 0-19 0,43 0 20 15,3 2-20-15,-46-2 32 0,0 0-32 0,42 3 33 16,-1 4-33-16,-41-7 27 0,0 0-27 0,40 4 27 16,-1-3-27-16,-39-1 51 0,0 0-51 0,36 4 51 15,-1 3-51-15,-35-7 11 0,0 0-11 0,35 0 11 16,0 1-11-16,-35-1 15 0,0 0-15 0,35 2 15 16,0-2-15-16,-35 0 25 0,0 0-25 0,33 2 26 0,-2 1-26 15,-31-3 18-15,0 0-18 0,30 4 19 0,-1-1-19 16,-29-3 1-16,0 0-1 0,21 4 2 0,-2 1-2 0,-19-5 11 15,0 0-11-15,16 1 11 0,-2 3-11 0,-14-4 33 16,0 0-33-16,12 7 33 0,-1-4-33 0,-11-3 1 16,0 0-1-16,12 5 1 0,2 2-1 0,-14-7 6 15,0 0-6-15,12 7 7 0,0 2-7 0,-12-9 15 16,0 0-15-16,14 8 15 0,-5-4-15 0,-9-4 3 16,0 0-3-16,12 6 4 0,-2 0-4 0,-10-6 6 15,0 0-6-15,11 5 7 0,1 2-7 0,-12-7 22 16,0 0-22-16,14 1 23 0,-4 3-23 0,-10-4 0 0,0 0 0 15,14 3 1-15,0 1-1 0,-14-4 0 0,0 0 0 16,18 3 1-16,1 2-1 0,-19-5 13 0,0 0-13 16,19 4 14-16,2-1-14 0,-21-3 3 0,0 0-3 0,17 0 4 15,1 0-4-15,-18 0 7 0,0 0-7 0,19 0 7 16,2-3-7-16,-21 3 3 0,0 0-3 0,17 0 4 16,1-2-4-16,-18 2 2 0,0 0-2 0,14 0 2 15,-2 0-2-15,-12 0 4 0,0 0-4 0,12 0 5 16,-3 2-5-16,-9-2 2 0,0 0-2 0,8 3 2 15,-1-3-2-15,-7 0 1 0,0 0-1 0,7 0 2 16,0 0-2-16,-7 0 4 0,0 0-4 0,4 2 5 16,3-2-5-16,-7 0 12 0,0 0-12 0,5 1 12 15,0 1-12-15,-5-2 3 0,0 0-3 0,2 2 4 16,0 0-4-16,-2-2 7 0,0 0-7 0,0 0 7 16,5 3-7-16,-5-3 3 0,0 0-3 0,0 0 3 0,0 3-3 15,0-3 0-15,0 0 0 0,0 0 0 0,0 6 0 16,0-6-3-16,0 0 3 0,0 3-3 0,-4 0 3 15,4-3-33-15,0 0 33 0,0 0-32 0,0 2 32 0,0-2-124 16,0 0 124-16,0 0-124 0,0 0 124 0,0 0-136 16,0 0 136-16,-3-2-136 0,-2-6 136 0,-4-2-890 15</inkml:trace>
  <inkml:trace contextRef="#ctx0" brushRef="#br0" timeOffset="186672.29">25811 10687 180 0,'0'0'0'0,"0"-7"0"0,-2-2 0 0,2 9 95 0,0 0-95 16,-1-8 95-16,-3 4-95 0,4 4 64 0,0 0-64 0,-5-12 65 16,-6 0-65-16,11 12 40 0,0 0-40 0,-10-14 41 15,-2 1-41-15,12 13 37 0,0 0-37 0,-14-19 38 16,-2 0-38-16,16 19 32 0,0 0-32 0,-17-17 33 15,-1 0-33-15,18 17 37 0,0 0-37 0,-22-17 38 16,-3-1-38-16,25 18 23 0,0 0-23 0,-24-15 24 16,1 0-24-16,23 15 28 0,0 0-28 0,-26-17 28 15,0-1-28-15,26 18 43 0,0 0-43 0,-26-18 44 16,0-3-44-16,26 21 61 0,0 0-61 0,-25-17 61 16,3-4-61-16,22 21 50 0,0 0-50 0,-21-19 51 15,0-1-51-15,21 20 50 0,0 0-50 0,-21-22 51 16,2-4-51-16,19 26 7 0,0 0-7 0,-18-26 8 0,3-1-8 15,15 27 22-15,0 0-22 0,-19-24 22 0,1-5-22 16,18 29 3-16,0 0-3 0,-17-26 3 0,-1 2-3 16,18 24 2-16,0 0-2 0,-15-27 2 0,-1 3-2 0,16 24 5 15,0 0-5-15,-14-24 5 0,4-2-5 0,10 26 6 16,0 0-6-16,-9-26 6 0,4 1-6 0,5 25 14 16,0 0-14-16,-4-26 15 0,4 0-15 0,0 26 22 15,0 0-22-15,4-27 23 0,3-1-23 0,-7 28 22 16,0 0-22-16,8-32 23 0,3-2-23 0,-11 34 9 15,0 0-9-15,12-33 9 0,0-3-9 0,-12 36 10 16,0 0-10-16,14-34 11 0,0 1-11 0,-14 33 33 0,0 0-33 16,16-31 34-16,-1 1-34 0,-15 30 9 0,0 0-9 15,20-28 9-15,2 1-9 0,-22 27 6 0,0 0-6 16,26-24 6-16,2 3-6 0,-28 21 4 0,0 0-4 0,33-17 4 16,4 3-4-16,-37 14-1 0,0 0 1 0,40-8 0 15,5-1 0-15,-45 9-1 0,0 0 1 0,44-3-1 16,1-4 1-16,-45 7 1 0,0 0-1 0,44 0 1 15,3 2-1-15,-47-2 4 0,0 0-4 0,40 5 5 16,2 2-5-16,-42-7 3 0,0 0-3 0,41 10 3 16,1 4-3-16,-42-14 12 0,0 0-12 0,40 15 13 15,2 2-13-15,-42-17 3 0,0 0-3 0,42 19 4 16,0 5-4-16,-42-24 6 0,0 0-6 0,36 24 6 16,1 0-6-16,-37-24 0 0,0 0 0 0,35 31 1 15,0 1-1-15,-35-32-5 0,0 0 5 0,29 40-5 16,-1 6 5-16,-28-46-10 0,0 0 10 0,24 46-10 15,-3 7 10-15,-21-53-17 0,0 0 17 0,18 52-16 0,-4 1 16 16,-14-53-4-16,0 0 4 0,15 65-3 0,-4 9 3 16,-11-74-7-16,0 0 7 0,7 49-7 0,-5-8 7 15,-2-41-14-15,0 0 14 0,0 43-13 0,-4-8 13 0,4-35-4 16,0 0 4-16,-7 39-3 0,-2 0 3 0,9-39-13 16,0 0 13-16,-10 38-13 0,-4-4 13 0,14-34-24 15,0 0 24-15,-21 36-23 0,-3 2 23 0,24-38-3 16,0 0 3-16,-28 36-3 0,-5 0 3 0,33-36-13 15,0 0 13-15,-35 29-13 0,-5 0 13 0,40-29-51 16,0 0 51-16,-45 24-50 0,-6-3 50 0,51-21-139 16,0 0 139-16,-96 46-837 0,192-92 837 0</inkml:trace>
  <inkml:trace contextRef="#ctx0" brushRef="#br0" timeOffset="196221.72">15677 10966 102 0,'0'0'0'0,"4"-7"0"0,6-2 0 0,-10 9 36 15,0 0-36-15,4-5 36 0,-3 3-36 0,-1 2 64 0,0 0-64 16,0 0 65-16,2 4-65 0,-2-4 57 0,0 0-57 16,0 7 57-16,2-4-57 0,-2-3 75 0,0 0-75 15,3 9 75-15,3 3-75 0,-6-12 66 0,0 0-66 0,8 8 66 16,8 3-66-16,-16-11 65 0,0 0-65 0,12 8 66 16,2 1-66-16,-14-9 42 0,0 0-42 0,18 7 43 15,2 1-43-15,-20-8 12 0,0 0-12 0,21 4 13 16,4-1-13-16,-25-3 21 0,0 0-21 0,17 5 21 15,4-1-21-15,-21-4 22 0,0 0-22 0,19 3 22 16,4 0-22-16,-23-3 14 0,0 0-14 0,21 2 15 16,1 2-15-16,-22-4 35 0,0 0-35 0,21 0 35 15,2 1-35-15,-23-1 18 0,0 0-18 0,21 0 19 16,3-1-19-16,-24 1 41 0,0 0-41 0,21-4 42 16,0 1-42-16,-21 3 22 0,0 0-22 0,21-4 23 15,-2 3-23-15,-19 1 28 0,0 0-28 0,19-4 28 0,2 2-28 16,-21 2 22-16,0 0-22 0,14-1 22 0,-2-1-22 15,-12 2 16-15,0 0-16 0,9-2 17 0,0 2-17 0,-9 0 1 16,0 0-1-16,5-1 2 0,4 1-2 0,-9 0 10 16,0 0-10-16,7-4 11 0,1 1-11 0,-8 3 0 15,0 0 0-15,6-2 0 0,2 0 0 0,-8 2-36 16,0 0 36-16,11 2-35 0,3 3 35 0,-14-5-143 16,0 0 143-16,10 4-142 0,4 4 142 0,12 8-723 15</inkml:trace>
  <inkml:trace contextRef="#ctx0" brushRef="#br0" timeOffset="198639.7">16545 11128 124 0,'0'0'0'0,"0"0"0"0,0 0 0 0,0 0 61 15,0 0-61-15,0 0 61 0,0 0-61 0,0 0 48 0,0 0-48 16,0 0 49-16,0 0-49 0,0 0 24 0,0 0-24 16,0 0 25-16,0 0-25 0,0 0 31 0,0 0-31 15,0 0 31-15,0 0-31 0,0 0 12 0,0 0-12 0,0 0 12 16,19-5-12-16,-19 5 10 0,0 0-10 0,14 0 11 15,2-3-11-15,-16 3 26 0,0 0-26 0,17 3 26 16,0-3-26-16,-17 0 6 0,0 0-6 0,16 5 6 16,2 2-6-16,-18-7 16 0,0 0-16 0,19 4 17 15,0 1-17-15,-19-5 15 0,0 0-15 0,17 7 15 16,1-4-15-16,-18-3 25 0,0 0-25 0,12 5 26 16,0 2-26-16,-12-7 12 0,0 0-12 0,12 5 13 15,2 2-13-15,-14-7 18 0,0 0-18 0,12 4 19 16,2 1-19-16,-14-5 15 0,0 0-15 0,18 3 15 15,1 1-15-15,-19-4 9 0,0 0-9 0,21 0 10 16,2-2-10-16,-23 2 9 0,0 0-9 0,22-2 10 0,1-6-10 16,-23 8 3-16,0 0-3 0,22-4 4 0,-1-3-4 15,-21 7 6-15,0 0-6 0,21-5 6 0,0 2-6 16,-21 3 3-16,0 0-3 0,21 0 3 0,2-4-3 0,-23 4 1 16,0 0-1-16,15 0 2 0,3 0-2 0,-18 0 9 15,0 0-9-15,17 0 10 0,-5 4-10 0,-12-4 14 16,0 0-14-16,14-4 15 0,0 3-15 0,-14 1 8 15,0 0-8-15,11-2 9 0,-1 2-9 0,-10 0 9 16,0 0-9-16,11 0 10 0,-3 0-10 0,-8 0 8 16,0 0-8-16,9 0 8 0,0 2-8 0,-9-2 8 15,0 0-8-15,5 0 8 0,0 0-8 0,-5 0 15 0,0 0-15 16,4 0 15-16,-1 0-15 0,-3 0 22 0,0 0-22 16,0 0 23-16,0 0-23 0,0 0 8 0,0 0-8 15,0 0 8-15,0 0-8 0,0 0-100 0,0 0 100 0,0 0-99 16,4 5 99-16,-4-5-112 0,0 0 112 0,5 3-111 15,2 2 111-15,7 4-378 0</inkml:trace>
  <inkml:trace contextRef="#ctx0" brushRef="#br0" timeOffset="199660.24">18139 11039 113 0,'0'0'0'0,"10"-1"0"0,9-1 0 0,-19 2 54 16,0 0-54-16,9-2 54 0,0 1-54 0,-9 1 52 0,0 0-52 16,3 0 53-16,1 0-53 0,-4 0 44 0,0 0-44 15,9 1 45-15,1 3-45 0,-10-4 49 0,0 0-49 16,14 3 49-16,5 1-49 0,-19-4 59 0,0 0-59 0,21 1 59 15,2 3-59-15,-23-4 61 0,0 0-61 0,26 3 61 16,2 1-61-16,-28-4 63 0,0 0-63 0,29 1 63 16,-3-1-63-16,-26 0 47 0,0 0-47 0,25 2 48 15,-4-2-48-15,-21 0 32 0,0 0-32 0,21 2 33 16,-2-2-33-16,-19 0 23 0,0 0-23 0,17 0 24 16,-1 0-24-16,-16 0 25 0,0 0-25 0,17-2 26 15,4 0-26-15,-21 2 8 0,0 0-8 0,21-1 8 16,2 1-8-16,-23 0 18 0,0 0-18 0,24-4 18 15,1 2-18-15,-25 2 8 0,0 0-8 0,26 0 8 16,3 0-8-16,-29 0 3 0,0 0-3 0,30 0 4 0,1-1-4 16,-31 1 7-16,0 0-7 0,32-2 7 0,2-1-7 15,-34 3 3-15,0 0-3 0,30-4 3 0,0 1-3 16,-30 3 5-16,0 0-5 0,26-2 5 0,-9 0-5 16,-17 2 13-16,0 0-13 0,18 0 13 0,-3 0-13 0,-15 0 1 15,0 0-1-15,13 2 1 0,-3 1-1 0,-10-3-1 16,0 0 1-16,9 6-1 0,-2-6 1 0,-7 0-52 15,0 0 52-15,8 3-52 0,-1 2 52 0,-7-5-113 16,0 0 113-16,14 4-112 0,4-4 112 0,13 0-617 16</inkml:trace>
  <inkml:trace contextRef="#ctx0" brushRef="#br0" timeOffset="201040.98">17303 10966 718 0,'0'0'0'0,"3"27"0"16,4 19 0-16,-7-46-145 0,0 0 145 0,7 33-144 16,-3-9 144-16,-4-24-56 0,0 0 56 0,5 19-56 15,0-7 56-15,-5-12-12 0,0 0 12 0,7 8-12 16,2-4 12-16,-9-4 0 0,0 0 0 0,8 0 1 16,-1-4-1-16,-7 4 24 0,0 0-24 0,7-7 25 15,0-3-25-15,-7 10 35 0,0 0-35 0,9-12 36 16,-4-1-36-16,-5 13 8 0,0 0-8 0,7-18 8 15,-2 0-8-15,-5 18 36 0,0 0-36 0,6-23 37 16,1-1-37-16,-7 24 5 0,0 0-5 0,5-27 5 16,0-6-5-16,-5 33 10 0,0 0-10 0,7-32 10 15,0-2-10-15,-7 34 1 0,0 0-1 0,5-33 1 16,0 2-1-16,-5 31-4 0,0 0 4 0,4-31-4 0,-2 2 4 16,-2 29-10-16,0 0 10 0,0-29-9 0,0 2 9 15,0 27-1-15,0 0 1 0,-2-24-1 0,-2 3 1 16,4 21-1-16,0 0 1 0,-5-22-1 0,0 5 1 0,5 17 0 15,0 0 0-15,-3-21 0 0,-6 2 0 0,9 19-1 16,0 0 1-16,-7-22 0 0,2 1 0 0,5 21-6 16,0 0 6-16,-9-20-6 0,0-8 6 0,9 28-15 15,0 0 15-15,-12-25-15 0,0-1 15 0,12 26-1 16,0 0 1-16,-12-26-1 0,-2 1 1 0,14 25-4 16,0 0 4-16,-14-24-4 0,2 1 4 0,12 23-3 15,0 0 3-15,-13-22-2 0,1 5 2 0,12 17-5 0,0 0 5 16,-12-19-5-16,2 2 5 0,10 17-7 0,0 0 7 15,-13-19-6-15,1 0 6 0,12 19-15 0,0 0 15 16,-14-20-14-16,-1-1 14 0,15 21-8 0,0 0 8 0,-16-24-8 16,2-1 8-16,14 25-9 0,0 0 9 0,-18-24-9 15,1 0 9-15,17 24-4 0,0 0 4 0,-17-21-3 16,1 6 3-16,16 15-6 0,0 0 6 0,-21-21-6 16,-3 4 6-16,24 17-13 0,0 0 13 0,-21-14-13 15,2 4 13-15,19 10-24 0,0 0 24 0,-21-9-23 16,3 4 23-16,18 5-14 0,0 0 14 0,-24-3-13 15,-1 3 13-15,25 0-28 0,0 0 28 0,-19-4-28 16,-2 4 28-16,21 0-20 0,0 0 20 0,-24 0-19 16,1-5 19-16,-22 0-45 0</inkml:trace>
  <inkml:trace contextRef="#ctx0" brushRef="#br0" timeOffset="205065.09">20999 10077 113 0,'0'0'0'0,"-5"-11"0"0,-5-2 0 0,10 13 48 15,0 0-48-15,0 5 49 0,7 10-49 0,-7-15 51 16,0 0-51-16,3 16 51 0,6-1-51 0,-9-15 38 15,0 0-38-15,7 17 39 0,3 0-39 0,-10-17 29 16,0 0-29-16,9 21 29 0,0 3-29 0,-9-24 39 16,0 0-39-16,5 20 39 0,2 3-39 0,-7-23 49 0,0 0-49 15,3 24 49-15,3 0-49 0,-6-24 58 0,0 0-58 16,1 22 59-16,1-2-59 0,-2-20 39 0,0 0-39 0,5 21 40 16,-3-2-40-16,-2-19 36 0,0 0-36 0,4 24 37 15,-1-4-37-15,-3-20 24 0,0 0-24 0,4 23 25 16,-3-3-25-16,-1-20 16 0,0 0-16 0,0 23 17 15,0-3-17-15,0-20 28 0,0 0-28 0,-3 22 28 16,-1 1-28-16,4-23 19 0,0 0-19 0,-5 22 20 16,0-2-20-16,5-20 17 0,0 0-17 0,-5 23 17 15,-1-4-17-15,6-19 18 0,0 0-18 0,-5 22 18 16,0 4-18-16,5-26 15 0,0 0-15 0,-4 20 15 16,3 1-15-16,1-21 9 0,0 0-9 0,-5 22 10 15,3-3-10-15,2-19 4 0,0 0-4 0,-2 20 4 16,-1 1-4-16,3-21 0 0,0 0 0 0,-2 24 1 0,2 0-1 15,0-24 0-15,0 0 0 0,0 22 0 0,0-3 0 16,0-19 0-16,0 0 0 0,0 21 0 0,2-3 0 16,-2-18 5-16,0 0-5 0,0 17 5 0,3-1-5 0,-3-16 3 15,0 0-3-15,0 14 3 0,0-1-3 0,0-13 2 16,0 0-2-16,4 16 2 0,1-4-2 0,-5-12 1 16,0 0-1-16,1 15 2 0,5-3-2 0,-6-12 1 15,0 0-1-15,5 16 1 0,4-4-1 0,-9-12 1 16,0 0-1-16,5 12 1 0,2-6-1 0,-7-6 0 15,0 0 0-15,5 9 1 0,0-6-1 0,-5-3 0 16,0 0 0-16,7 4 1 0,-5 1-1 0,-2-5 2 0,0 0-2 16,3 0 2-16,1 0-2 0,-4 0 1 0,0 0-1 15,0 0 2-15,3 0-2 0,-3 0 0 0,0 0 0 16,0 0 0-16,4 0 0 0,-4 0 0 0,0 0 0 16,0 0 0-16,3-5 0 0,-3 5 8 0,0 0-8 0,0 0 9 15,6-4-9-15,-6 4 39 0,0 0-39 0,5-1 39 16,0-1-39-16,-5 2 47 0,0 0-47 0,5-5 48 15,2 0-48-15,-7 5 53 0,0 0-53 0,2-5 53 16,2-4-53-16,-4 9 22 0,0 0-22 0,3-7 23 16,-1-1-23-16,-2 8 32 0,0 0-32 0,2-9 33 15,1-1-33-15,-3 10 18 0,0 0-18 0,2-9 19 16,1-3-19-16,-3 12 1 0,0 0-1 0,0-12 2 16,-3-2-2-16,3 14 2 0,0 0-2 0,-2-13 2 15,2 1-2-15,0 12-3 0,0 0 3 0,-2-16-3 16,2 4 3-16,0 12-4 0,0 0 4 0,-1-13-3 15,-3 1 3-15,4 12-14 0,0 0 14 0,-3-9-13 0,1 1 13 16,2 8-16-16,0 0 16 0,-4-6-15 0,4 1 15 16,0 5-15-16,0 0 15 0,-3-1-15 0,1-3 15 0,2 4-17 15,0 0 17-15,0 0-16 0,0 0 16 0,0 0-26 16,0 0 26-16,0 4-25 0,-2 2 25 0,2-6-20 16,0 0 20-16,-1 11-20 0,-3 2 20 0,4-13-10 15,0 0 10-15,-2 17-10 0,2 2 10 0,0-19-11 16,0 0 11-16,0 19-10 0,0-2 10 0,0-17-9 15,0 0 9-15,0 16-8 0,0-1 8 0,0-15-4 16,0 0 4-16,0 12-3 0,0 0 3 0,0-12-2 16,0 0 2-16,2 7-2 0,2-2 2 0,-4-5-5 15,0 0 5-15,3 5-5 0,2-3 5 0,-5-2-1 0,0 0 1 16,4 0 0-16,-1-3 0 0,-3 3 0 0,0 0 0 16,0-6 1-16,0 0-1 0,0 6 3 0,0 0-3 0,-3-11 3 15,-1-1-3-15,4 12 13 0,0 0-13 0,-8-12 14 16,-1-1-14-16,9 13 33 0,0 0-33 0,-14-14 34 15,2-2-34-15,12 16 10 0,0 0-10 0,-12-13 10 16,1-3-10-16,11 16 6 0,0 0-6 0,-10-15 6 16,1-6-6-16,9 21 4 0,0 0-4 0,-7-15 4 15,2 0-4-15,5 15-1 0,0 0 1 0,-9-12 0 16,2 0 0-16,7 12-15 0,0 0 15 0,-7-11-14 16,2 3 14-16,5 8-35 0,0 0 35 0,-7-7-34 15,0 2 34-15,7 5-48 0,0 0 48 0,-5-5-47 16,-4 1 47-16,9 4-80 0,0 0 80 0,-5-2-80 15,0 1 80-15,5 1-106 0,0 0 106 0,-2 0-105 0,-2 0 105 16,4 0-109-16,0 0 109 0,-3 1-109 0,1 3 109 16,2-4-101-16,0 0 101 0,-5 7-100 0,1-4 100 15,4-3-71-15,0 0 71 0,-3 7-71 0,-1 0 71 0,4-7-41 16,0 0 41-16,-5 10-40 0,0 6 40 0,5-16 0 16,0 0 0-16,-4 12 0 0,-2 3 0 0,6-15 15 15,0 0-15-15,-6 15 16 0,1-1-16 0,5-14 28 16,0 0-28-16,-5 15 28 0,0 4-28 0,5-19 33 15,0 0-33-15,-2 17 33 0,-3 2-33 0,5-19 13 16,0 0-13-16,-4 23 13 0,4 1-13 0,0-24 6 16,0 0-6-16,0 24 6 0,0-4-6 0,0-20 1 15,0 0-1-15,2 19 1 0,1-5-1 0,-3-14 0 0,0 0 0 16,4 13 1-16,-1-6-1 0,-3-7 2 0,0 0-2 16,4 5 3-16,-2-1-3 0,-2-4 35 0,0 0-35 0,0 0 35 15,3 0-35-15,-3 0 51 0,0 0-51 0,2-4 52 16,-2-8-52-16,0 12 53 0,0 0-53 0,0-13 54 15,0-4-54-15,0 17 56 0,0 0-56 0,-4-21 56 16,-1-5-56-16,5 26 56 0,0 0-56 0,-5-25 56 16,1-1-56-16,4 26 39 0,0 0-39 0,-5-26 40 15,-4 0-40-15,9 26 28 0,0 0-28 0,-7-20 28 16,4-1-28-16,3 21 25 0,0 0-25 0,-2-17 26 16,4 4-26-16,-2 13 14 0,0 0-14 0,3-12 15 15,4 1-15-15,-7 11 5 0,0 0-5 0,6-8 5 16,6 3-5-16,-12 5 8 0,0 0-8 0,7-4 9 15,2 4-9-15,-9 0 0 0,0 0 0 0,8 2 1 0,1 5-1 16,-9-7 0-16,0 0 0 0,12 15 0 0,2 4 0 16,-14-19 0-16,0 0 0 0,16 24 0 0,-1 0 0 15,-15-24-7-15,0 0 7 0,16 22-7 0,0 0 7 0,-16-22-15 16,0 0 15-16,14 23-15 0,-7-6 15 0,-7-17-4 16,0 0 4-16,7 15-4 0,0-3 4 0,-7-12-8 15,0 0 8-15,3 11-8 0,2-3 8 0,-5-8 0 16,0 0 0-16,0 7 0 0,2-4 0 0,-2-3 2 15,0 0-2-15,0 6 2 0,0-6-2 0,0 0 6 16,0 0-6-16,-2 0 7 0,-5 0-7 0,7 0 8 16,0 0-8-16,-10-4 8 0,-2-1-8 0,12 5 8 15,0 0-8-15,-21-9 8 0,-2-1-8 0,23 10 8 0,0 0-8 16,-24-17 8-16,-2-2-8 0,26 19 23 0,0 0-23 16,-26-22 24-16,1 1-24 0,25 21 12 0,0 0-12 15,-24-22 13-15,1 0-13 0,23 22 5 0,0 0-5 16,-21-22 5-16,0 1-5 0,21 21 8 0,0 0-8 0,-17-15 8 15,1-1-8-15,16 16 0 0,0 0 0 0,-14-12 1 16,2 0-1-16,12 12 0 0,0 0 0 0,-9-12 1 16,2 4-1-16,7 8 0 0,0 0 0 0,-5-7 0 15,2 3 0-15,3 4-1 0,0 0 1 0,0 0 0 16,0 0 0-16,0 0 0 0,0 0 0 0,7 9 0 16,5 5 0-16,-12-14-1 0,0 0 1 0,17 20 0 15,1 8 0-15,-18-28 0 0,0 0 0 0,21 24 0 16,1 3 0-16,-22-27-1 0,0 0 1 0,25 27 0 15,-1-3 0-15,-24-24-3 0,0 0 3 0,26 23-2 16,-1-3 2-16,-25-20-2 0,0 0 2 0,24 17-2 16,0-1 2-16,-24-16-2 0,0 0 2 0,21 12-1 0,-3-5 1 15,-18-7-1-15,0 0 1 0,15 5-1 0,3-2 1 16,-18-3-1-16,0 0 1 0,10 4-1 0,1-1 1 16,-11-3-1-16,0 0 1 0,5 2 0 0,-2-1 0 0,-3-1-3 15,0 0 3-15,0 0-3 0,4 0 3 0,-4 0-2 16,0 0 2-16,0 0-1 0,-2-6 1 0,2 6-17 15,0 0 17-15,-2-9-17 0,-5-3 17 0,7 12-4 16,0 0 4-16,-7-15-3 0,0-6 3 0,7 21-7 16,0 0 7-16,-7-22-7 0,-1-2 7 0,8 24-15 15,0 0 15-15,-9-26-14 0,0-3 14 0,9 29-23 0,0 0 23 16,-12-27-22-16,-2-1 22 0,14 28-23 0,0 0 23 16,-14-24-22-16,2 0 22 0,12 24-9 0,0 0 9 15,-14-15-9-15,0 3 9 0,14 12 0 0,0 0 0 16,-10-9 1-16,-2 4-1 0,12 5 8 0,0 0-8 0,-9-2 8 15,2-3-8-15,7 5 1 0,0 0-1 0,-5-2 2 16,-1 1-2-16,6 1-1 0,0 0 1 0,0 0 0 16,0 0 0-16,0 0-4 0,0 0 4 0,4 1-4 15,3 1 4-15,-7-2-9 0,0 0 9 0,9 2-8 16,3 1 8-16,-12-3-1 0,0 0 1 0,15 4-1 16,3-3 1-16,-18-1 1 0,0 0-1 0,21 4 2 15,1-1-2-15,-22-3 6 0,0 0-6 0,25 2 6 16,1-4-6-16,-26 2 15 0,0 0-15 0,24 0 16 15,2-3-16-15,-26 3 15 0,0 0-15 0,21-2 15 16,0 0-15-16,-21 2 4 0,0 0-4 0,14 0 4 16,2 0-4-16,-16 0 22 0,0 0-22 0,9 0 22 0,-1 0-22 15,-8 0 37-15,0 0-37 0,7 0 37 0,-1 0-37 16,-6 0 36-16,0 0-36 0,1 0 37 0,1 0-37 16,-2 0 24-16,0 0-24 0,0 0 25 0,0 0-25 0,0 0 10 15,0 0-10-15,0 0 11 0,0 0-11 0,0 0 19 16,0 0-19-16,0 0 20 0,-3 4-20 0,3-4 0 15,0 0 0-15,-6 8 0 0,-2 6 0 0,8-14-2 16,0 0 2-16,-11 24-1 0,-3 4 1 0,14-28-58 16,0 0 58-16,-10 30-58 0,-1 6 58 0,11-36-130 15,0 0 130-15,-8 28-130 0,2-4 130 0,-8 24-756 16</inkml:trace>
  <inkml:trace contextRef="#ctx0" brushRef="#br0" timeOffset="211476.49">25884 10328 147 0,'0'0'0'0,"0"0"0"15,0 0 0-15,0 0 102 0,0 0-102 0,0 0 102 16,0 0-102-16,0 0 64 0,0 0-64 0,0 0 65 0,0 0-65 16,0 0-60-16,0 0 60 0,0 0-59 0,18-12 59 0,-1 2-196 15</inkml:trace>
  <inkml:trace contextRef="#ctx0" brushRef="#br0" timeOffset="-214267.25">25283 13638 326 0,'0'0'0'0,"0"0"0"16,4-3 0-16,-4 3 7 0,0 0-7 0,0 0 7 16,5-4-7-16,-5 4 45 0,0 0-45 0,3-1 46 15,4-3-46-15,-7 4 40 0,0 0-40 0,2-1 40 16,2-3-40-16,-4 4 20 0,0 0-20 0,3-2 20 16,-1-1-20-16,-2 3-120 0,0 0 120 0,2-3-119 15,-1-3 119-15,3-2-145 0</inkml:trace>
  <inkml:trace contextRef="#ctx0" brushRef="#br0" timeOffset="-212090.91">22782 13474 91 0,'0'0'0'0,"0"5"0"0,0 5 0 0,0-10 57 16,0 0-57-16,-16-2 57 0,-7-8-57 0,23 10 97 15,0 0-97-15,-19-8 97 0,-2-3-97 0,21 11 54 16,0 0-54-16,-22-8 54 0,-3-2-54 0,25 10 39 16,0 0-39-16,-28-7 39 0,-1 2-39 0,29 5 2 0,0 0-2 15,-33-6 2-15,-2 1-2 0,35 5 0 0,0 0 0 16,-37-3 0-16,-1-4 0 0,38 7-3 0,0 0 3 0,-38-3-3 15,3 1 3-15,35 2 5 0,0 0-5 0,-42 3 5 16,2 2-5-16,40-5 23 0,0 0-23 0,-35 9 24 16,2 1-24-16,33-10 23 0,0 0-23 0,-37 16 24 15,-5 4-24-15,42-20 4 0,0 0-4 0,-38 17 4 16,0 6-4-16,38-23 1 0,0 0-1 0,-35 20 1 16,5 4-1-16,30-24 0 0,0 0 0 0,-29 22 0 15,4 1 0-15,25-23-2 0,0 0 2 0,-22 22-2 16,3 0 2-16,19-22-7 0,0 0 7 0,-20 21-6 15,3 3 6-15,17-24-8 0,0 0 8 0,-16 31-8 16,2 3 8-16,14-34-8 0,0 0 8 0,-12 31-8 16,3-4 8-16,9-27-24 0,0 0 24 0,-8 33-23 0,1 1 23 15,7-34-7-15,0 0 7 0,-4 36-6 0,3 0 6 16,1-36-10-16,0 0 10 0,1 39-9 0,6 2 9 16,-7-41-9-16,0 0 9 0,4 42-8 0,4-1 8 0,-8-41-8 15,0 0 8-15,7 42-8 0,0 3 8 0,-7-45-4 16,0 0 4-16,7 45-3 0,2-3 3 0,-9-42-12 15,0 0 12-15,10 45-12 0,6-1 12 0,-16-44-8 16,0 0 8-16,14 42-8 0,4-5 8 0,-18-37-4 16,0 0 4-16,17 38-3 0,2 0 3 0,-19-38-3 15,0 0 3-15,19 37-2 0,0 1 2 0,-19-38-5 16,0 0 5-16,21 41-5 0,-3 0 5 0,-18-41-2 0,0 0 2 16,21 45-2-16,-6-1 2 0,-15-44 0 0,0 0 0 15,20 45 0-15,-1-1 0 0,-19-44 0 0,0 0 0 16,19 43 0-16,2-2 0 0,-21-41 3 0,0 0-3 0,21 38 4 15,1-5-4-15,-22-33 14 0,0 0-14 0,19 32 15 16,1-1-15-16,-20-31 15 0,0 0-15 0,19 27 15 16,-2-3-15-16,-17-24 26 0,0 0-26 0,21 21 26 15,0-4-26-15,-21-17 6 0,0 0-6 0,24 12 7 16,4-3-7-16,-28-9 17 0,0 0-17 0,28 6 17 16,2-2-17-16,-30-4 15 0,0 0-15 0,29 0 15 15,1-5-15-15,-30 5 25 0,0 0-25 0,28-7 26 16,0-2-26-16,-28 9 6 0,0 0-6 0,28-10 7 15,-1-4-7-15,-27 14 17 0,0 0-17 0,30-17 17 16,0-2-17-16,-30 19 0 0,0 0 0 0,28-18 0 16,3-1 0-16,-31 19-1 0,0 0 1 0,35-21-1 15,1-1 1-15,-36 22-11 0,0 0 11 0,37-24-10 16,1-2 10-16,-38 26-17 0,0 0 17 0,39-32-16 0,1-1 16 16,-40 33-15-16,0 0 15 0,36-36-15 0,1-3 15 15,-37 39-5-15,0 0 5 0,35-43-4 0,0-2 4 0,-35 45-3 16,0 0 3-16,31-44-3 0,-1-1 3 0,-30 45 0 15,0 0 0-15,31-44 1 0,0-3-1 0,-31 47 3 16,0 0-3-16,37-60 4 0,5-11-4 0,-42 71 3 16,0 0-3-16,33-69 3 0,-5 0-3 0,-28 69 0 15,0 0 0-15,22-65 1 0,-4 4-1 0,-18 61 46 16,0 0-46-16,12-53 47 0,-5 8-47 0,-7 45 31 16,0 0-31-16,5-51 31 0,-1-1-31 0,-4 52 15 15,0 0-15-15,-2-70 16 0,-2-12-16 0,4 82-10 0,0 0 10 16,-10-74-10-16,-8 4 10 0,18 70-96 0,0 0 96 15,-29-75-96-15,-11-3 96 0,40 78-112 0,0 0 112 16,-49-82-111-16,-9-3 111 0,-48-82-228 0</inkml:trace>
  <inkml:trace contextRef="#ctx0" brushRef="#br0" timeOffset="-206326.49">23292 10690 113 0,'0'0'0'0,"4"-3"0"15,1-6 0-15,-5 9 2 0,0 0-2 0,-18 9 3 16,-13 2-3-16,31-11 14 0,0 0-14 0,-26 11 15 16,-2-1-15-16,28-10 62 0,0 0-62 0,-31 9 62 0,-4-4-62 15,35-5 68-15,0 0-68 0,-37 5 69 0,1-5-69 16,36 0 53-16,0 0-53 0,-39-4 54 0,-1 1-54 0,40 3 28 16,0 0-28-16,-38-5 28 0,1-2-28 0,37 7 11 15,0 0-11-15,-38-5 11 0,0-5-11 0,38 10 28 16,0 0-28-16,-35-6 28 0,2-2-28 0,33 8 1 15,0 0-1-15,-33-9 2 0,1 3-2 0,32 6 20 16,0 0-20-16,-29-12 20 0,-1-2-20 0,30 14 7 16,0 0-7-16,-28-12 8 0,2 0-8 0,26 12 16 15,0 0-16-15,-26-16 17 0,1-1-17 0,25 17 15 16,0 0-15-16,-26-22 15 0,2-2-15 0,24 24 9 0,0 0-9 16,-26-21 9-16,0-3-9 0,26 24 25 0,0 0-25 15,-30-27 26-15,-3-7-26 0,33 34 19 0,0 0-19 0,-31-28 20 16,-2 1-20-16,33 27 25 0,0 0-25 0,-30-22 26 15,4 3-26-15,26 19 22 0,0 0-22 0,-30-19 23 16,-3 0-23-16,33 19 9 0,0 0-9 0,-26-17 10 16,-2-4-10-16,28 21 10 0,0 0-10 0,-24-18 11 15,1-6-11-15,23 24 8 0,0 0-8 0,-21-24 9 16,2 0-9-16,19 24 15 0,0 0-15 0,-19-26 15 16,1-1-15-16,18 27 8 0,0 0-8 0,-19-28 8 15,0-1-8-15,19 29 9 0,0 0-9 0,-19-31 9 16,-2-3-9-16,21 34 3 0,0 0-3 0,-17-33 4 15,1-1-4-15,16 34 6 0,0 0-6 0,-16-32 6 16,6-4-6-16,10 36 7 0,0 0-7 0,-11-35 7 16,1 5-7-16,10 30 0 0,0 0 0 0,-9-30 1 0,4-4-1 15,5 34 3-15,0 0-3 0,-7-29 3 0,2-5-3 16,5 34 0-16,0 0 0 0,-4-33 0 0,4-1 0 16,0 34 0-16,0 0 0 0,0-36 0 0,0 0 0 0,0 36-1 15,0 0 1-15,0-38-1 0,2-1 1 0,-2 39-1 16,0 0 1-16,3-38-1 0,3 1 1 0,-6 37-1 15,0 0 1-15,5-36-1 0,2 0 1 0,-7 36-4 16,0 0 4-16,7-35-3 0,2 3 3 0,-9 32-2 16,0 0 2-16,10-35-2 0,2 3 2 0,-12 32 0 15,0 0 0-15,16-33 0 0,-2 3 0 0,-14 30 1 16,0 0-1-16,19-28 1 0,2 2-1 0,-21 26 1 16,0 0-1-16,23-22 1 0,3 3-1 0,-26 19 0 0,0 0 0 15,26-15 0-15,3 0 0 0,-29 15-4 0,0 0 4 16,28-12-3-16,2 0 3 0,-30 12-9 0,0 0 9 0,28-11-8 15,-2 3 8-15,-26 8-4 0,0 0 4 0,24-5-3 16,-3-4 3-16,-21 9-3 0,0 0 3 0,21-5-3 16,0 0 3-16,-21 5-2 0,0 0 2 0,23-5-1 15,3 1 1-15,-26 4-1 0,0 0 1 0,28-3-1 16,1-2 1-16,-29 5-1 0,0 0 1 0,30-4 0 16,3 4 0-16,-33 0-3 0,0 0 3 0,30-3-3 15,-4 3 3-15,-26 0-2 0,0 0 2 0,28 3-1 16,-1 2 1-16,-27-5-2 0,0 0 2 0,27 7-1 15,0 2 1-15,-27-9-4 0,0 0 4 0,21 8-4 16,0 3 4-16,-21-11 0 0,0 0 0 0,21 12 0 16,2 0 0-16,-23-12 0 0,0 0 0 0,22 15 0 15,3 0 0-15,-25-15 0 0,0 0 0 0,26 16 0 0,4 1 0 16,-30-17 0-16,0 0 0 0,28 19 1 0,1-2-1 0,-29-17 0 16,0 0 0-16,30 22 1 0,-1-1-1 0,-29-21 0 15,0 0 0-15,28 22 0 0,0 0 0 0,-28-22 0 16,0 0 0-16,24 23 1 0,-3 1-1 0,-21-24 0 15,0 0 0-15,27 23 1 0,0 3-1 0,-27-26 0 16,0 0 0-16,27 24 1 0,-3-3-1 0,-24-21 0 16,0 0 0-16,24 20 1 0,2 3-1 0,-26-23 2 15,0 0-2-15,23 20 3 0,-2 2-3 0,-21-22 5 16,0 0-5-16,21 31 5 0,-2 3-5 0,-19-34 7 16,0 0-7-16,17 38 8 0,-1 5-8 0,-16-43 3 0,0 0-3 15,16 43 4-15,0 1-4 0,-16-44 12 0,0 0-12 16,15 43 12-16,1 0-12 0,-16-43 3 0,0 0-3 15,16 41 4-15,-1-1-4 0,-15-40 2 0,0 0-2 0,12 36 2 16,-3-4-2-16,-9-32 5 0,0 0-5 0,12 36 5 16,2 2-5-16,-14-38 12 0,0 0-12 0,11 31 13 15,-3-6-13-15,-8-25 8 0,0 0-8 0,6 29 9 16,-5 2-9-16,-1-31 9 0,0 0-9 0,2 28 9 16,-2 2-9-16,0-30 1 0,0 0-1 0,-2 31 1 15,-1 2-1-15,3-33-18 0,0 0 18 0,-4 27-18 16,3-3 18-16,1-24-35 0,0 0 35 0,-4 24-34 15,1-3 34-15,3-21-21 0,0 0 21 0,-2 19-21 16,-1-2 21-16,3-17-12 0,0 0 12 0,-4 17-12 16,-1 0 12-16,5-17-11 0,0 0 11 0,-5 21-10 15,-2 1 10-15,7-22-9 0,0 0 9 0,-6 20-8 16,3 3 8-16,3-23-1 0,0 0 1 0,-4 12-1 0,3 0 1 16,1-12-3-16,0 0 3 0,-4 8-3 0,-1 3 3 15,5-11 0-15,0 0 0 0,-5 8 1 0,0 1-1 16,5-9 8-16,0 0-8 0,-9 10 9 0,0 0-9 0,9-10 9 15,0 0-9-15,-12 12 9 0,-4 2-9 0,16-14 16 16,0 0-16-16,-14 8 17 0,4 3-17 0,10-11 3 16,0 0-3-16,-14 10 4 0,2 0-4 0,12-10 12 15,0 0-12-15,-11 9 13 0,3-1-13 0,8-8 1 16,0 0-1-16,-11 11 1 0,1 1-1 0,10-12 0 16,0 0 0-16,-11 12 0 0,1 0 0 0,10-12 0 0,0 0 0 15,-11 12 1-15,3 3-1 0,8-15 0 0,0 0 0 16,-9 9 0-16,2 1 0 0,7-10-3 0,0 0 3 15,-5 9-2-15,1-4 2 0,4-5-70 0,0 0 70 16,-3 7-69-16,1-4 69 0,2-3-138 0,0 0 138 0,-4 3-138 16,3 2 138-16,-3 1-413 0</inkml:trace>
  <inkml:trace contextRef="#ctx0" brushRef="#br0" timeOffset="-202752.77">25834 10371 214 0,'0'0'0'0,"3"-7"0"0,1-1 0 16,-4 8 70-16,0 0-70 0,3-12 71 0,-1 2-71 15,-2 10 60-15,0 0-60 0,0-11 61 0,0-1-61 16,0 12 43-16,0 0-43 0,-2-10 44 0,0-5-44 0,2 15 31 16,0 0-31-16,-1-12 31 0,-1 3-31 0,2 9 22 15,0 0-22-15,-2-14 23 0,2 2-23 0,0 12 34 16,0 0-34-16,-3-10 35 0,3 3-35 0,0 7 19 15,0 0-19-15,3-12 20 0,-3 0-20 0,0 12 29 16,0 0-29-16,2-8 29 0,1 1-29 0,-3 7 12 0,0 0-12 16,6-7 13-16,1 2-13 0,-7 5 29 0,0 0-29 15,7-5 29-15,1 0-29 0,-8 5 18 0,0 0-18 0,7-2 19 16,2-2-19-16,-9 4 18 0,0 0-18 0,7-5 18 16,-2 2-18-16,-5 3 26 0,0 0-26 0,7-4 26 15,-3 1-26-15,-4 3 13 0,0 0-13 0,5-3 13 16,0 1-13-16,-5 2 10 0,0 0-10 0,5-4 11 15,-1-1-11-15,-4 5 10 0,0 0-10 0,3-3 10 16,1-1-10-16,-4 4 8 0,0 0-8 0,0-3 8 16,2 3-8-16,-2 0 8 0,0 0-8 0,0 0 8 15,1-7-8-15,-1 7 3 0,0 0-3 0,0 0 4 16,0-5-4-16,0 5 6 0,0 0-6 0,0 0 6 16,-1-3-6-16,1 3 0 0,0 0 0 0,0 0 1 15,-2-2-1-15,2 2 2 0,0 0-2 0,0 0 2 16,-7 0-2-16,7 0 5 0,0 0-5 0,-7 5 5 0,-4-2-5 15,11-3 22-15,0 0-22 0,-8 6 22 0,-3 0-22 16,11-6 13-16,0 0-13 0,-10 7 13 0,-1 0-13 0,11-7 10 16,0 0-10-16,-8 7 10 0,1 0-10 0,7-7 10 15,0 0-10-15,-6 8 10 0,1 3-10 0,5-11 1 16,0 0-1-16,-3 8 1 0,1 1-1 0,2-9 3 16,0 0-3-16,-2 8 3 0,-5 3-3 0,7-11 5 15,0 0-5-15,-5 12 5 0,0 1-5 0,5-13 13 16,0 0-13-16,-7 16 14 0,0 3-14 0,7-19 23 15,0 0-23-15,-7 15 24 0,2 2-24 0,5-17 3 16,0 0-3-16,-4 17 3 0,1 4-3 0,3-21 7 16,0 0-7-16,-2 15 8 0,2 2-8 0,0-17 8 15,0 0-8-15,0 16 8 0,2-4-8 0,-2-12 14 0,0 0-14 16,1 15 15-16,1-4-15 0,-2-11 14 0,0 0-14 16,2 10 15-16,1-3-15 0,-3-7 34 0,0 0-34 0,4 7 34 15,1-2-34-15,-5-5 1 0,0 0-1 0,5 5 2 16,1-2-2-16,-6-3 22 0,0 0-22 0,5 4 22 15,2-1-22-15,-7-3-5 0,0 0 5 0,7 0-5 16,0 0 5-16,-7 0-23 0,0 0 23 0,7 2-22 16,0-2 22-16,-7 0-23 0,0 0 23 0,5 2-22 15,2-2 22-15,-7 0-10 0,0 0 10 0,2 1-9 16,1 1 9-16,-3-2-18 0,0 0 18 0,0 0-18 16,4 2 18-16,-4-2 0 0,0 0 0 0,0 0 0 15,0 0 0-15,0 0 0 0,0 0 0 0,0 0 0 16,0 0 0-16,0 0-1 0,0 0 1 0,0 0 0 0,0 0 0 15,0 0 0-15,0 0 0 0,0 0 0 16,1-7 0-16,-1 7 2 0,0 0-2 0,0-7 2 0,0 0-2 16,0 7 11-16,0 0-11 0,-3-12 11 0,-1 0-11 0,4 12 15 15,0 0-15-15,-3-12 16 0,-2 0-16 16,5 12 15-16,0 0-15 0,-6-12 16 0,-1-2-16 0,7 14 34 16,0 0-34-16,-7-13 35 0,2-1-35 0,5 14 5 15,0 0-5-15,-3-15 5 0,1-3-5 0,2 18 5 16,0 0-5-16,0-18 5 0,5 2-5 0,-5 16 22 15,0 0-22-15,2-14 23 0,3 3-23 0,-5 11 6 16,0 0-6-16,7-12 6 0,2 1-6 0,-9 11 4 16,0 0-4-16,10-8 5 0,1-4-5 0,-11 12 3 0,0 0-3 15,14-11 3-15,1 3-3 0,-15 8-1 0,0 0 1 16,18-9 0-16,1-1 0 0,-19 10 0 0,0 0 0 16,17-5 0-16,3 0 0 0,-20 5-2 0,0 0 2 15,19-4-1-15,-5 3 1 0,-14 1-5 0,0 0 5 0,15 0-4 16,-2 1 4-16,-13-1 0 0,0 0 0 0,14 0 0 15,-1 0 0-15,-13 0 0 0,0 0 0 0,14-1 0 16,0-1 0-16,-14 2-2 0,0 0 2 0,9 0-2 16,0 0 2-16,-9 0 3 0,0 0-3 0,7 0 3 15,0-4-3-15,-7 4 0 0,0 0 0 0,7 0 1 16,-2 0-1-16,-5 0 0 0,0 0 0 0,3 0 1 16,1-3-1-16,-4 3-81 0,0 0 81 0,0-3-80 15,-2-1 80-15,2 4-125 0,0 0 125 0,-19-10-124 16,-11-4 124-16,-18-10-857 0</inkml:trace>
  <inkml:trace contextRef="#ctx0" brushRef="#br0" timeOffset="-198699.05">24118 8836 102 0,'0'0'0'0,"0"0"0"0,-2 4 0 0,0 1-17 0</inkml:trace>
  <inkml:trace contextRef="#ctx0" brushRef="#br0" timeOffset="-198443.57">24198 8855 135 0,'0'0'0'0,"-4"-2"0"0,-1 1 0 16,5 1 0-16,0 0 0 0,0 0 0 0,5-4 0 16,-5 4-2-16,0 0 2 0,6 0-1 0,1-3 1 0,5-1-39 15</inkml:trace>
  <inkml:trace contextRef="#ctx0" brushRef="#br0" timeOffset="-164048.72">13224 9066 807 0,'0'0'0'0,"-3"-5"0"16,-2-4 0-16,5 9 84 0,0 0-84 0,-7-3 84 15,1-4-84-15,6 7 75 0,0 0-75 0,-12-5 76 16,-2 1-76-16,14 4 54 0,0 0-54 0,-15-3 54 0,-3-6-54 16,18 9 29-16,0 0-29 0,-17-8 29 0,-8-4-29 15,25 12 39-15,0 0-39 0,-24-17 40 0,-2-4-40 16,26 21 15-16,0 0-15 0,-26-20 15 0,-7-4-15 0,33 24 13 15,0 0-13-15,-35-24 13 0,0 1-13 0,35 23 34 16,0 0-34-16,-38-24 35 0,-4 2-35 0,42 22 9 16,0 0-9-16,-42-21 10 0,0 3-10 0,42 18 12 15,0 0-12-15,-43-17 13 0,-3 1-13 0,46 16 9 16,0 0-9-16,-48-19 10 0,-6 0-10 0,54 19 1 16,0 0-1-16,-54-20 1 0,-4-4-1 0,58 24 0 15,0 0 0-15,-68-28 1 0,-12-4-1 0,80 32 2 16,0 0-2-16,-80-28 3 0,-5-2-3 0,85 30 5 0,0 0-5 15,-89-24 5-15,0 3-5 0,89 21 13 0,0 0-13 16,-86-19 14-16,6-3-14 0,80 22 15 0,0 0-15 16,-89-15 15-16,4 3-15 0,85 12 9 0,0 0-9 0,-85-12 9 15,-1 0-9-15,86 12 16 0,0 0-16 0,-80-12 17 16,4 3-17-16,76 9 0 0,0 0 0 0,-81-10 0 16,-2 5 0-16,83 5-5 0,0 0 5 0,-77-7-5 15,4-2 5-15,73 9-15 0,0 0 15 0,-75-5-14 16,5-2 14-16,70 7-5 0,0 0 5 0,-80-3-4 15,-2 3 4-15,82 0-14 0,0 0 14 0,-80 3-13 16,0 4 13-16,80-7-4 0,0 0 4 0,-80 12-3 16,3 5 3-16,77-17-13 0,0 0 13 0,-76 22-12 15,-4-1 12-15,80-21-24 0,0 0 24 0,-77 31-23 16,4 0 23-16,73-31-21 0,0 0 21 0,-72 36-21 16,4 0 21-16,68-36-17 0,0 0 17 0,-75 42-16 15,-1 1 16-15,76-43-18 0,0 0 18 0,-72 45-18 0,4 1 18 16,68-46-9-16,0 0 9 0,-66 46-8 0,4 6 8 15,62-52-10-15,0 0 10 0,-68 53-9 0,1 0 9 16,67-53-1-16,0 0 1 0,-64 56-1 0,3 3 1 0,61-59 1 16,0 0-1-16,-58 56 2 0,10-1-2 0,48-55 2 15,0 0-2-15,-46 62 2 0,3 1-2 0,43-63 19 16,0 0-19-16,-37 60 20 0,6 3-20 0,31-63 0 16,0 0 0-16,-21 62 1 0,9-7-1 0,12-55 0 15,0 0 0-15,-9 53 0 0,9-3 0 0,0-50 0 16,0 0 0-16,5 43 0 0,11-4 0 0,-16-39-2 15,0 0 2-15,21 39-2 0,5 1 2 0,-26-40-5 16,0 0 5-16,33 39-5 0,5 1 5 0,-38-40-15 0,0 0 15 16,58 46-14-16,12 5 14 0,-70-51-8 0,0 0 8 15,69 43-8-15,6-7 8 0,-75-36-16 0,0 0 16 16,70 36-15-16,1-3 15 0,-71-33-9 0,0 0 9 0,68 34-8 16,-3-5 8-16,-65-29-4 0,0 0 4 0,71 34-3 15,2-1 3-15,-73-33-7 0,0 0 7 0,70 29-7 16,-2-2 7-16,-68-27-7 0,0 0 7 0,70 24-7 15,1-1 7-15,-71-23-3 0,0 0 3 0,71 25-3 16,6 3 3-16,-77-28-2 0,0 0 2 0,72 24-2 16,-3 3 2-16,-69-27 0 0,0 0 0 0,75 24 0 15,-2-3 0-15,-73-21 0 0,0 0 0 0,75 13 0 16,4-4 0-16,-79-9-4 0,0 0 4 0,76 2-3 16,-1-4 3-16,-75 2-7 0,0 0 7 0,77-4-6 15,-4-4 6-15,-73 8-9 0,0 0 9 0,78-4-8 0,4-1 8 16,-82 5-8-16,0 0 8 0,80-1-8 0,-1-1 8 15,-79 2-15-15,0 0 15 0,80-2-15 0,0 2 15 16,-80 0-44-16,0 0 44 0,84-2-44 0,1-3 44 0,-85 5-49 16,0 0 49-16,80-7-48 0,-3-4 48 0,-77 11-20 15,0 0 20-15,77-14-19 0,-1 0 19 0,-76 14-39 16,0 0 39-16,77-15-38 0,-1-1 38 0,-76 16-3 16,0 0 3-16,74-12-2 0,1-5 2 0,-75 17 0 15,0 0 0-15,73-17 0 0,5-4 0 0,-78 21 5 16,0 0-5-16,82-20 5 0,2-8-5 0,-84 28 9 15,0 0-9-15,82-27 9 0,-8-7-9 0,-74 34 4 16,0 0-4-16,82-33 4 0,-2-3-4 0,-80 36-5 0,0 0 5 16,81-36-5-16,0-3 5 0,-81 39-5 0,0 0 5 15,75-45-5-15,-5-3 5 0,-70 48-8 0,0 0 8 16,71-51-8-16,-1-4 8 0,-70 55-1 0,0 0 1 0,66-55-1 16,-1-1 1-16,-65 56 0 0,0 0 0 0,57-58 0 15,-1 1 0-15,-56 57 0 0,0 0 0 0,47-55 1 16,0 0-1-16,-47 55-2 0,0 0 2 0,35-53-1 15,-5 0 1-15,-30 53-6 0,0 0 6 0,19-39-5 16,-9 3 5-16,-10 36-33 0,0 0 33 0,7-34-33 16,-7 3 33-16,0 31-74 0,0 0 74 0,-3-31-73 15,-10 2 73-15,13 29-147 0,0 0 147 0,-12-33-147 16,-2 4 147-16,-15-31-178 0</inkml:trace>
  <inkml:trace contextRef="#ctx0" brushRef="#br0" timeOffset="-148195.37">21407 5362 191 0,'0'0'0'0,"0"0"0"0,0 0 0 15,0 0 85-15,0 0-85 0,0 0 85 0,0 0-85 16,0 0 51-16,0 0-51 0,0 0 52 0,0 0-52 0,0 0 87 15,0 0-87-15,0 0 88 0,0 0-88 0,0 0 57 16,0 0-57-16,0 0 58 0,-24-31-58 0,24 31 41 16,0 0-41-16,-19-20 41 0,-6-8-41 0,25 28 20 15,0 0-20-15,-24-24 20 0,-2 0-20 0,26 24 29 16,0 0-29-16,-32-22 29 0,-1 1-29 0,33 21 6 16,0 0-6-16,-36-20 6 0,-4 1-6 0,40 19 1 15,0 0-1-15,-42-15 2 0,-2-1-2 0,44 16-4 0,0 0 4 16,-42-12-3-16,-3 0 3 0,45 12-34 0,0 0 34 15,-44-8-33-15,-3 1 33 0,47 7 0 0,0 0 0 16,-50-4 1-16,-2 3-1 0,52 1 26 0,0 0-26 0,-54 3 26 16,-6 6-26-16,60-9 42 0,0 0-42 0,-59 8 43 15,0 4-43-15,59-12 51 0,0 0-51 0,-70 19 51 16,-5 0-51-16,75-19 54 0,0 0-54 0,-73 24 55 16,4 2-55-16,69-26 23 0,0 0-23 0,-65 27 24 15,4 2-24-15,61-29 32 0,0 0-32 0,-57 33 32 16,4-2-32-16,53-31 28 0,0 0-28 0,-45 25 28 15,10 1-28-15,35-26 8 0,0 0-8 0,-35 27 8 16,2-3-8-16,33-24 18 0,0 0-18 0,-35 31 19 16,-1 5-19-16,36-36 3 0,0 0-3 0,-39 36 4 15,1 0-4-15,38-36 0 0,0 0 0 0,-47 46 0 16,-3 6 0-16,50-52-7 0,0 0 7 0,-44 51-6 0,4 7 6 16,40-58-40-16,0 0 40 0,-30 48-40 0,11-8 40 15,19-40-37-15,0 0 37 0,-29 55-36 0,-1 5 36 16,30-60-9-16,0 0 9 0,-21 49-8 0,5-6 8 0,16-43-21 15,0 0 21-15,-15 48-21 0,-1-3 21 0,16-45-8 16,0 0 8-16,-21 63-8 0,-2 11 8 0,23-74-4 16,0 0 4-16,-20 72-3 0,0 1 3 0,20-73-1 15,0 0 1-15,-14 70 0 0,-1-1 0 0,15-69 2 16,0 0-2-16,-9 70 2 0,4 0-2 0,5-70 13 16,0 0-13-16,-4 71 14 0,4-4-14 0,0-67 26 15,0 0-26-15,4 65 26 0,3 0-26 0,-7-65 12 0,0 0-12 16,10 51 13-16,6-8-13 0,-16-43 41 0,0 0-41 15,17 43 41-15,3 1-41 0,-20-44 12 0,0 0-12 16,20 45 13-16,3 1-13 0,-23-46 21 0,0 0-21 16,23 46 21-16,1 2-21 0,-24-48 15 0,0 0-15 0,38 59 15 15,9 7-15-15,-47-66 4 0,0 0-4 0,49 60 5 16,5-5-5-16,-54-55 3 0,0 0-3 0,56 46 3 16,3-6-3-16,-59-40-1 0,0 0 1 0,59 32 0 15,4-11 0-15,-63-21-9 0,0 0 9 0,63 19-8 16,3-4 8-16,-66-15-5 0,0 0 5 0,68 12-4 15,2 0 4-15,-70-12-3 0,0 0 3 0,73 7-3 16,-3 2 3-16,-70-9-6 0,0 0 6 0,69 3-5 16,-1-1 5-16,-68-2-3 0,0 0 3 0,68 1-2 15,2-2 2-15,-70 1 0 0,0 0 0 0,57-2 1 16,-6-5-1-16,-51 7 3 0,0 0-3 0,64-12 4 16,4-5-4-16,-68 17 8 0,0 0-8 0,68-22 8 15,-3-12-8-15,-65 34 15 0,0 0-15 0,71-38 15 0,1-8-15 16,-72 46 33-16,0 0-33 0,67-52 33 0,0-8-33 15,-67 60 0-15,0 0 0 0,61-70 0 0,-2-9 0 0,-59 79-11 16,0 0 11-16,52-92-10 0,-1-8 10 0,-51 100-130 16,0 0 130-16,33-111-129 0,-7-9 129 0,31-110-879 15</inkml:trace>
  <inkml:trace contextRef="#ctx0" brushRef="#br0" timeOffset="-95994.45">5021 8081 438 0,'0'0'0'0,"8"2"0"15,10 4 0-15,-18-6 88 0,0 0-88 0,5 4 89 0,2-1-89 16,-7-3 64-16,0 0-64 0,0 5 65 0,0-1-65 15,0-4 37-15,0 0-37 0,5 7 38 0,-1 1-38 16,-4-8 7-16,0 0-7 0,9 9 8 0,8 1-8 0,-17-10 1 16,0 0-1-16,21 9 2 0,5-1-2 0,-26-8 4 15,0 0-4-15,33 7 4 0,5 2-4 0,-38-9 6 16,0 0-6-16,39 3 6 0,4 2-6 0,-43-5 22 16,0 0-22-16,47 4 22 0,2-4-22 0,-49 0 13 15,0 0-13-15,56 0 13 0,3-6-13 0,-59 6 35 16,0 0-35-16,68-3 35 0,3-7-35 0,-71 10 18 15,0 0-18-15,82-12 19 0,11-4-19 0,-93 16 11 0,0 0-11 16,87-13 11-16,2-1-11 0,-89 14 18 0,0 0-18 16,83-12 19-16,-1 3-19 0,-82 9 14 0,0 0-14 15,75-8 15-15,-11-1-15 0,-64 9 9 0,0 0-9 0,65-3 9 16,-2-4-9-16,-63 7 16 0,0 0-16 0,62 0 17 16,3 3-17-16,-65-3 22 0,0 0-22 0,56 6 23 15,-6 0-23-15,-50-6 22 0,0 0-22 0,54 4 23 16,-2 4-23-16,-52-8 9 0,0 0-9 0,72 7 9 15,10 2-9-15,-82-9 10 0,0 0-10 0,80 7 11 16,3-2-11-16,-83-5 15 0,0 0-15 0,74 3 16 16,-3-1-16-16,-71-2 8 0,0 0-8 0,68 2 8 15,-4-1-8-15,-64-1 33 0,0 0-33 0,68 0 34 16,0 0-34-16,-68 0 9 0,0 0-9 0,54 0 10 16,-10 0-10-16,-44 0 2 0,0 0-2 0,47 0 2 15,0-1-2-15,-47 1 12 0,0 0-12 0,50-2 13 0,4 0-13 16,-54 2 0-16,0 0 0 0,56-3 1 0,3-1-1 15,-59 4 0-15,0 0 0 0,53-1 1 0,-3-1-1 16,-50 2 0-16,0 0 0 0,46-2 1 0,-5 2-1 0,-41 0-1 16,0 0 1-16,39 0 0 0,-10 0 0 0,-29 0-7 15,0 0 7-15,26 0-7 0,-5 0 7 0,-21 0-34 16,0 0 34-16,14 2-34 0,-2-2 34 0,-12 0-52 16,0 0 52-16,9 2-51 0,0-2 51 0,-9 0-115 15,0 0 115-15,3-7-114 0,1-9 114 0,-4 16-142 16,0 0 142-16,5-24-141 0,-5-8 141 0,5-23-482 15</inkml:trace>
  <inkml:trace contextRef="#ctx0" brushRef="#br0" timeOffset="-94960.18">8272 7689 292 0,'0'0'0'0,"8"1"0"16,1 4 0-16,-9-5 95 0,0 0-95 0,9 0 96 15,3-5-96-15,-12 5 126 0,0 0-126 0,10 0 126 16,3 2-126-16,-13-2 117 0,0 0-117 0,15 9 117 15,6 3-117-15,-21-12 108 0,0 0-108 0,26 17 109 16,6 5-109-16,-32-22 61 0,0 0-61 0,33 22 62 16,3-1-62-16,-36-21 23 0,0 0-23 0,39 22 24 15,-1-1-24-15,-38-21 31 0,0 0-31 0,38 22 31 16,1-2-31-16,-39-20 1 0,0 0-1 0,38 21 2 16,0 1-2-16,-38-22 2 0,0 0-2 0,33 17 2 15,-5-1-2-15,-28-16 10 0,0 0-10 0,28 19 11 0,-7-1-11 16,-21-18 8-16,0 0-8 0,17 18 8 0,-3-3-8 15,-14-15 15-15,0 0-15 0,13 17 15 0,-5 0-15 16,-8-17 23-16,0 0-23 0,4 17 24 0,-1-5-24 16,-3-12 3-16,0 0-3 0,0 16 3 0,-2-1-3 0,2-15 0 15,0 0 0-15,-5 16 1 0,-7-1-1 0,12-15 7 16,0 0-7-16,-14 17 7 0,-7 2-7 0,21-19 7 16,0 0-7-16,-29 19 8 0,-6-2-8 0,35-17 3 15,0 0-3-15,-33 15 3 0,-2 1-3 0,35-16 0 16,0 0 0-16,-42 17 1 0,0 2-1 0,42-19-1 15,0 0 1-15,-43 19 0 0,-4 1 0 0,47-20 0 16,0 0 0-16,-40 16 0 0,5-1 0 0,35-15 0 16,0 0 0-16,-35 14 0 0,2-1 0 0,33-13-1 0,0 0 1 15,-32 12 0-15,8-3 0 0,24-9 1 0,0 0-1 16,-17 7 1-16,-1-2-1 0,18-5 34 0,0 0-34 0,-12 3 35 16,0-3-35-16,12 0 18 0,0 0-18 0,-9-8 18 15,-3-6-18-15,12 14 31 0,0 0-31 0,-9-20 31 16,0-4-31-16,9 24 30 0,0 0-30 0,-7-35 30 15,6-4-30-15,1 39 31 0,0 0-31 0,-4-45 31 16,1-9-31-16,3 54 13 0,0 0-13 0,-2-60 14 16,-1-5-14-16,3 65 21 0,0 0-21 0,-6-64 21 15,3 1-21-15,3 63 23 0,0 0-23 0,-5-58 24 16,1 1-24-16,4 57 0 0,0 0 0 0,-3-43 0 16,-1 11 0-16,4 32 0 0,0 0 0 0,-2-23 0 15,2 8 0-15,0 15-17 0,0 0 17 0,4 7-17 16,1 12 17-16,-5-19-26 0,0 0 26 0,12 32-25 0,2 13 25 15,-14-45-23-15,0 0 23 0,16 53-22 0,3 10 22 16,-19-63-26-16,0 0 26 0,24 81-25 0,1 20 25 16,-25-101-8-16,0 0 8 0,21 82-8 0,-2-7 8 0,-19-75-11 15,0 0 11-15,12 45-10 0,-5-19 10 0,-7-26-4 16,0 0 4-16,5 19-3 0,-1-8 3 0,-4-11 5 16,0 0-5-16,5 0 6 0,0-10-6 0,-5 10 35 15,0 0-35-15,4-24 35 0,-1-12-35 0,-3 36 11 16,0 0-11-16,2-43 11 0,-2-15-11 0,0 58 22 15,0 0-22-15,0-56 22 0,2-3-22 0,-2 59 0 16,0 0 0-16,-2-48 1 0,0 6-1 0,2 42 3 16,0 0-3-16,0-31 4 0,-3 10-4 0,3 21 12 0,0 0-12 15,0-15 12-15,-4 8-12 0,4 7 0 0,0 0 0 16,7 7 0-16,2 8 0 0,-9-15-10 0,0 0 10 16,12 24-10-16,0 4 10 0,-12-28-46 0,0 0 46 0,14 20-46 15,-2 2 46-15,-12-22-15 0,0 0 15 0,13 21-14 16,-3-6 14-16,-10-15-8 0,0 0 8 0,9 12-7 15,-2-3 7-15,-7-9-5 0,0 0 5 0,9 7-4 16,-6-4 4-16,-3-3 0 0,0 0 0 0,0 0 0 16,2-7 0-16,-2 7 13 0,0 0-13 0,0-20 14 15,-2-8-14-15,2 28 10 0,0 0-10 0,2-30 11 16,1-10-11-16,-3 40 10 0,0 0-10 0,4-31 11 16,1 2-11-16,-5 29 9 0,0 0-9 0,0-19 9 15,3 7-9-15,-3 12 8 0,0 0-8 0,2 12 8 16,2 19-8-16,-4-31 8 0,0 0-8 0,7 48 8 15,3 14-8-15,-10-62-17 0,0 0 17 0,9 53-16 0,-2 0 16 16,-7-53-119-16,0 0 119 0,17 106-1214 0,-34-212 1214 16</inkml:trace>
  <inkml:trace contextRef="#ctx0" brushRef="#br0" timeOffset="-90830.31">9515 5739 404 0,'0'0'0'0,"2"2"0"16,0 1 0-16,-2-3-1 0,0 0 1 0,-4-8 0 0,-3-8 0 16,7 16 24-16,0 0-24 0,-5-15 25 0,-3-1-25 15,8 16 35-15,0 0-35 0,-9-17 36 0,0 2-36 16,9 15 13-16,0 0-13 0,-12-19 14 0,3 2-14 0,9 17 43 15,0 0-43-15,-12-16 44 0,0 1-44 0,12 15 32 16,0 0-32-16,-11-21 33 0,4-1-33 0,7 22 38 16,0 0-38-16,-8-24 38 0,2 0-38 0,6 24 24 15,0 0-24-15,-3-24 25 0,3 2-25 0,0 22 27 16,0 0-27-16,5-21 27 0,7-1-27 0,-12 22 22 16,0 0-22-16,13-20 23 0,1-4-23 0,-14 24 25 15,0 0-25-15,15-23 26 0,3 3-26 0,-18 20 14 0,0 0-14 16,21-21 15-16,-1 2-15 0,-20 19 10 0,0 0-10 15,21-20 11-15,2-3-11 0,-23 23 4 0,0 0-4 16,24-20 5-16,-1-4-5 0,-23 24 13 0,0 0-13 0,28-22 13 16,-2 1-13-16,-26 21 14 0,0 0-14 0,26-20 15 15,7 1-15-15,-33 19 8 0,0 0-8 0,30-21 9 16,3 6-9-16,-33 15 9 0,0 0-9 0,35-19 10 16,-2 3-10-16,-33 16 3 0,0 0-3 0,31-15 4 15,-1 1-4-15,-30 14 6 0,0 0-6 0,29-12 6 16,-4 2-6-16,-25 10 3 0,0 0-3 0,26-5 3 15,-2 5-3-15,-24 0-1 0,0 0 1 0,27 0 0 16,-1 5 0-16,-26-5-9 0,0 0 9 0,26 7-8 16,2-2 8-16,-28-5-10 0,0 0 10 0,29 7-9 15,1 1 9-15,-30-8-4 0,0 0 4 0,31 7-4 16,2-2 4-16,-33-5-3 0,0 0 3 0,30 4-3 0,1 1 3 16,-31-5-2-16,0 0 2 0,30 7-1 0,-2-2 1 15,-28-5-1-15,0 0 1 0,26 7-1 0,0 1 1 16,-26-8-1-16,0 0 1 0,26 11 0 0,2-3 0 0,-28-8 1 15,0 0-1-15,26 7 2 0,0 2-2 0,-26-9 2 16,0 0-2-16,28 8 2 0,0 1-2 0,-28-9 5 16,0 0-5-16,24 10 6 0,1-1-6 0,-25-9 7 15,0 0-7-15,23 12 8 0,-3 0-8 0,-20-12 0 16,0 0 0-16,21 15 1 0,-7 0-1 0,-14-15 0 16,0 0 0-16,19 24 1 0,-1 4-1 0,-18-28 0 15,0 0 0-15,17 27 1 0,-1 1-1 0,-16-28 2 16,0 0-2-16,14 27 2 0,-5-3-2 0,-9-24 0 0,0 0 0 15,12 31 0-15,0-4 0 0,-12-27 1 0,0 0-1 16,14 28 2-16,-5-1-2 0,-9-27 1 0,0 0-1 16,12 26 1-16,-3 1-1 0,-9-27 0 0,0 0 0 0,12 26 0 15,-4 1 0-15,-8-27 0 0,0 0 0 0,9 24 0 16,-4-3 0-16,-5-21 0 0,0 0 0 0,7 20 1 16,-1 3-1-16,-6-23 0 0,0 0 0 0,8 19 1 15,1 5-1-15,-9-24 3 0,0 0-3 0,7 20 3 16,2-1-3-16,-9-19 0 0,0 0 0 0,5 21 1 15,2-3-1-15,-7-18-1 0,0 0 1 0,5 16 0 16,-1 1 0-16,-4-17-3 0,0 0 3 0,5 19-3 16,-2-2 3-16,-3-17-1 0,0 0 1 0,2 19 0 15,0 0 0-15,-2-19 0 0,0 0 0 0,2 17 0 16,1-2 0-16,-3-15 2 0,0 0-2 0,0 19 3 16,-3-4-3-16,3-15 6 0,0 0-6 0,-2 12 7 0,2 4-7 15,0-16 15-15,0 0-15 0,-2 8 15 0,0 1-15 16,2-9 14-16,0 0-14 0,-3 9 15 0,-1 1-15 15,4-10 25-15,0 0-25 0,-5 7 26 0,0 1-26 0,5-8 12 16,0 0-12-16,-9 9 13 0,-1 3-13 0,10-12 18 16,0 0-18-16,-11 12 19 0,1 0-19 0,10-12 8 15,0 0-8-15,-11 12 9 0,3 1-9 0,8-13 16 16,0 0-16-16,-13 12 17 0,5 0-17 0,8-12 14 16,0 0-14-16,-12 12 15 0,3-3-15 0,9-9 9 15,0 0-9-15,-12 12 9 0,-1-5-9 0,13-7 16 16,0 0-16-16,-12 12 17 0,2-4-17 0,10-8 8 0,0 0-8 15,-12 12 8-15,-4 4-8 0,16-16 3 0,0 0-3 16,-14 8 4-16,0 3-4 0,14-11 7 0,0 0-7 16,-12 5 7-16,-4 2-7 0,16-7 3 0,0 0-3 15,-14 5 3-15,-3-2-3 0,17-3 5 0,0 0-5 0,-12 4 5 16,-1-1-5-16,13-3 3 0,0 0-3 0,-8 5 3 16,1-5-3-16,7 0-1 0,0 0 1 0,-7 4 0 15,3-1 0-15,4-3-1 0,0 0 1 0,-7 3-1 16,6-1 1-16,1-2-16 0,0 0 16 0,-7 4-15 15,5-1 15-15,2-3-40 0,0 0 40 0,-7 2-39 16,3-1 39-16,4-1-149 0,0 0 149 0,-1 2-148 16,-3 2 148-16,-1-1-736 0</inkml:trace>
  <inkml:trace contextRef="#ctx0" brushRef="#br0" timeOffset="-89657.75">10165 5477 337 0,'0'0'0'0,"-5"0"0"16,2 2 0-16,3-2-73 0,0 0 73 0,-4 5-73 16,4 3 73-16,-2 8-65 0</inkml:trace>
  <inkml:trace contextRef="#ctx0" brushRef="#br0" timeOffset="-88399.35">9982 5676 203 0,'0'0'0'0,"9"-11"0"0,3-4 0 0,-12 15 86 16,0 0-86-16,2-5 86 0,-4 1-86 0,2 4 86 0,0 0-86 16,-3-3 86-16,-3 1-86 0,6 2 78 0,0 0-78 15,-8-3 78-15,1-1-78 0,7 4 75 0,0 0-75 16,-5-8 76-16,-4-8-76 0,9 16 61 0,0 0-61 0,-7-15 62 16,2-6-62-16,5 21 41 0,0 0-41 0,-4-25 42 15,1-1-42-15,3 26 20 0,0 0-20 0,-2-27 20 16,-2-1-20-16,4 28 19 0,0 0-19 0,-5-31 20 15,2-3-20-15,3 34 8 0,0 0-8 0,-4-32 9 16,3-3-9-16,1 35 16 0,0 0-16 0,-4-29 17 16,4 5-17-16,0 24 8 0,0 0-8 0,-5-24 8 15,3 5-8-15,2 19 3 0,0 0-3 0,2-19 4 16,3 2-4-16,-5 17 3 0,0 0-3 0,2-15 3 16,1 0-3-16,-3 15 0 0,0 0 0 0,7-16 0 15,-2 1 0-15,-5 15 0 0,0 0 0 0,6-16 0 16,1 3 0-16,-7 13 0 0,0 0 0 0,5-11 0 15,-2 3 0-15,-3 8-2 0,0 0 2 0,4-9-1 0,1 6 1 16,-5 3-5-16,0 0 5 0,4-4-4 0,1 4 4 16,-5 0 0-16,0 0 0 0,5 4 0 0,2 4 0 15,-7-8-2-15,0 0 2 0,5 9-2 0,2 5 2 0,-7-14-11 16,0 0 11-16,9 20-11 0,3 4 11 0,-12-24-34 16,0 0 34-16,11 24-33 0,1 7 33 0,-12-31-11 15,0 0 11-15,5 31-10 0,2 8 10 0,-7-39-30 16,0 0 30-16,3 40-30 0,3 4 30 0,-6-44-11 15,0 0 11-15,0 43-11 0,0 0 11 0,0-43-6 16,0 0 6-16,0 36-5 0,0-4 5 0,0-32-4 16,0 0 4-16,0 35-3 0,0-8 3 0,0-27 0 15,0 0 0-15,0 27 0 0,0-6 0 0,0-21 0 0,0 0 0 16,0 19 0-16,3-2 0 0,-3-17 3 0,0 0-3 16,5 12 4-16,-1-5-4 0,-4-7 22 0,0 0-22 0,3 7 22 15,3-7-22-15,-6 0 13 0,0 0-13 0,0-7 14 16,0-5-14-16,0 12 28 0,0 0-28 0,-4-21 28 15,2-6-28-15,2 27 12 0,0 0-12 0,-3-34 12 16,-1-6-12-16,4 40 18 0,0 0-18 0,-3-39 19 16,1-6-19-16,2 45 8 0,0 0-8 0,-3-43 9 15,3-3-9-15,0 46 9 0,0 0-9 0,-6-41 10 16,3 3-10-16,3 38 0 0,0 0 0 0,-5-32 0 16,1 4 0-16,4 28 0 0,0 0 0 0,-7-24 1 15,2 5-1-15,5 19 0 0,0 0 0 0,-5-18 1 16,-2 2-1-16,7 16 2 0,0 0-2 0,-5-13 2 15,-4 1-2-15,9 12 0 0,0 0 0 0,-7-12 0 0,2 0 0 16,5 12 0-16,0 0 0 0,-9-11 0 0,4-1 0 16,5 12 0-16,0 0 0 0,-4-12 0 0,1 4 0 15,3 8-3-15,0 0 3 0,0-7-3 0,-4 3 3 0,4 4-7 16,0 0 7-16,-1-3-7 0,1 1 7 0,0 2-9 16,0 0 9-16,0 0-8 0,-4 0 8 0,4 0-8 15,0 0 8-15,0 0-8 0,0 4 8 0,0-4-4 16,0 0 4-16,0 0-3 0,0 5 3 0,0-5 0 15,0 0 0-15,0 7 0 0,0 1 0 0,0-8-5 16,0 0 5-16,5 9-5 0,4 3 5 0,-9-12-8 16,0 0 8-16,12 12-7 0,6 2 7 0,-18-14-8 15,0 0 8-15,19 13-8 0,3-1 8 0,-22-12-4 0,0 0 4 16,28 11-3-16,7 1 3 0,-35-12-2 0,0 0 2 16,35 3-2-16,7 2 2 0,-42-5 0 0,0 0 0 0,38 0 0 15,4-3 0-15,-42 3 0 0,0 0 0 0,40-2 0 16,2-5 0-16,-42 7 0 0,0 0 0 0,42-8 0 15,-4-4 0-15,-38 12 0 0,0 0 0 0,35-12 0 16,1-4 0-16,-36 16 0 0,0 0 0 0,35-12 0 16,-5 0 0-16,-30 12 1 0,0 0-1 0,26-10 2 15,-2 1-2-15,-24 9 4 0,0 0-4 0,21-3 5 16,-3-2-5-16,-18 5 3 0,0 0-3 0,14 0 3 16,-2 0-3-16,-12 0 5 0,0 0-5 0,12 0 6 15,-7 1-6-15,-5-1 22 0,0 0-22 0,7 4 22 16,-5-4-22-16,-2 0 20 0,0 0-20 0,0 0 20 15,2 7-20-15,-2-7 25 0,0 0-25 0,-4 8 26 16,-4 4-26-16,8-12 8 0,0 0-8 0,-13 19 8 0,-2 5-8 16,15-24 27-16,0 0-27 0,-14 36 27 0,2 3-27 15,12-39 0-15,0 0 0 0,-6 59 0 0,3 8 0 0,3-67-17 16,0 0 17-16,12 99-17 0,9 29 17 0,-21-128-169 16,0 0 169-16,35 227-755 0,-70-454 755 0</inkml:trace>
  <inkml:trace contextRef="#ctx0" brushRef="#br0" timeOffset="-71327.58">10963 12081 796 0,'0'0'0'0,"0"-3"0"0,5-4 0 0,-5 7-2 0,0 0 2 15,7-11-1-15,-3-1 1 0,-4 12 0 16,0 0 0-16,5-12 0 0,4-3 0 0,-9 15 0 0,0 0 0 16,3-15 0-16,2-3 0 0,-5 18-7 0,0 0 7 0,0-18-7 15,0-10 7-15,0 28-68 0,0 0 68 0,-5-29-68 16,-3-5 68-16,8 34-58 0,0 0 58 0,-11-34-58 15,-3-4 58-15,14 38-80 0,0 0 80 0,-17-38-79 16,-4 2 79-16,21 36-74 0,0 0 74 0,-25-39-74 16,-4 1 74-16,-23-37-87 0</inkml:trace>
  <inkml:trace contextRef="#ctx0" brushRef="#br0" timeOffset="-70322.63">10742 11548 158 0,'0'0'0'0,"-4"0"0"16,-4-3 0-16,8 3 58 0,0 0-58 0,-18-4 59 16,-10-1-59-16,28 5 67 0,0 0-67 0,-22-3 67 15,-3 3-67-15,25 0 77 0,0 0-77 0,-29 0 77 16,-3 5-77-16,32-5 106 0,0 0-106 0,-36 7 107 15,1 0-107-15,35-7 97 0,0 0-97 0,-35 10 97 0,-3 0-97 16,38-10 64-16,0 0-64 0,-39 10 64 16,-2-1-64-16,41-9 50 0,0 0-50 0,-39 10 51 0,-3 1-51 15,42-11 22-15,0 0-22 0,-43 8 23 0,3 1-23 0,40-9 18 16,0 0-18-16,-40 12 19 0,1 3-19 0,39-15 9 16,0 0-9-16,-38 17 10 0,0 4-10 0,38-21 16 15,0 0-16-15,-39 24 17 0,6 3-17 0,33-27 3 16,0 0-3-16,-36 28 4 0,4-1-4 0,32-27 20 15,0 0-20-15,-34 27 20 0,1 3-20 0,33-30 0 16,0 0 0-16,-30 30 0 0,4 3 0 0,26-33 0 16,0 0 0-16,-25 38 0 0,3 1 0 0,22-39-10 15,0 0 10-15,-21 39-10 0,3-3 10 0,18-36-18 16,0 0 18-16,-15 40-18 0,-3-1 18 0,18-39-8 0,0 0 8 16,-12 34-8-16,3-1 8 0,9-33-17 0,0 0 17 15,-8 33-17-15,-1-3 17 0,9-30-15 0,0 0 15 16,-4 35-14-16,-1 4 14 0,5-39-26 0,0 0 26 0,-3 39-25 15,3 3 25-15,0-42-13 0,0 0 13 0,-4 44-12 16,3 2 12-16,1-46-28 0,0 0 28 0,0 50-28 16,0 5 28-16,0-55-12 0,0 0 12 0,0 55-12 15,0-2 12-15,0-53-5 0,0 0 5 0,0 56-5 16,1 1 5-16,-1-57 4 0,0 0-4 0,0 67 4 16,4 8-4-16,-4-75 9 0,0 0-9 0,3 57 9 15,-1-11-9-15,-2-46 5 0,0 0-5 0,7 46 5 16,3-3-5-16,-10-43 3 0,0 0-3 0,13 46 3 15,2 2-3-15,-15-48 1 0,0 0-1 0,14 48 2 16,2 2-2-16,-16-50 4 0,0 0-4 0,17 48 4 16,4-2-4-16,-21-46 6 0,0 0-6 0,21 45 6 0,-2-1-6 15,-19-44 3-15,0 0-3 0,19 43 3 0,2-2-3 16,-21-41 12-16,0 0-12 0,20 39 12 0,0 1-12 0,-20-40 14 16,0 0-14-16,20 41 15 0,-1 0-15 0,-19-41 8 15,0 0-8-15,19 40 9 0,-2-3-9 0,-17-37 16 16,0 0-16-16,18 38 17 0,-1-2-17 0,-17-36 14 15,0 0-14-15,18 32 15 0,1-1-15 0,-19-31 9 16,0 0-9-16,17 28 9 0,2-9-9 0,-19-19 1 16,0 0-1-16,25 20 1 0,-1 1-1 0,-24-21 3 15,0 0-3-15,26 18 4 0,-1-2-4 0,-25-16 12 16,0 0-12-16,26 17 12 0,0 0-12 0,-26-17 8 0,0 0-8 16,30 17 8-16,-1-3-8 0,-29-14 3 0,0 0-3 15,26 15 4-15,2-1-4 0,-28-14 3 0,0 0-3 16,30 14 3-16,1 0-3 0,-31-14 1 0,0 0-1 0,33 12 2 15,-3 0-2-15,-30-12 3 0,0 0-3 0,33 8 4 16,2-1-4-16,-35-7 0 0,0 0 0 0,33 5 1 16,3-3-1-16,-36-2 1 0,0 0-1 0,37 1 2 15,1-1-2-15,-38 0 1 0,0 0-1 0,39-1 2 16,-6-4-2-16,-33 5 1 0,0 0-1 0,35-6 1 16,-2-2-1-16,-33 8 8 0,0 0-8 0,29-10 9 15,-2-4-9-15,-27 14 22 0,0 0-22 0,29-14 23 16,-3-3-23-16,-26 17 22 0,0 0-22 0,25-20 22 15,1-3-22-15,-26 23 4 0,0 0-4 0,26-25 4 16,2-1-4-16,-28 26 24 0,0 0-24 0,28-31 25 0,1-2-25 16,-29 33 19-16,0 0-19 0,30-35 20 0,0-5-20 15,-30 40 15-15,0 0-15 0,29-41 16 0,-1-2-16 16,-28 43 18-16,0 0-18 0,26-46 19 0,0-4-19 16,-26 50 3-16,0 0-3 0,21-51 4 0,-3-4-4 0,-18 55 0 15,0 0 0-15,20-74 1 0,1-10-1 0,-21 84-2 16,0 0 2-16,13-99-1 0,-5-9 1 0,-8 108-54 15,0 0 54-15,-8-128-54 0,-13-18 54 0,21 146-146 16,0 0 146-16,-46-171-146 0,-18-23 146 0,64 194-126 16,0 0 126-16,-110-365-720 0,220 730 720 0</inkml:trace>
  <inkml:trace contextRef="#ctx0" brushRef="#br0" timeOffset="-65862.94">12223 5390 135 0,'0'0'0'0,"0"0"0"0,43-12 0 0,-43 12 16 0,0 0-16 16,-14 3 17-16,-26 6-17 0,40-9 20 0,0 0-20 15,-31 6 20-15,-2-1-20 0,33-5 9 0,0 0-9 16,-39 11 10-16,-1 2-10 0,40-13 10 0,0 0-10 0,-33 14 10 16,5 0-10-16,28-14 8 0,0 0-8 0,-29 24 8 15,-1 10-8-15,30-34 1 0,0 0-1 0,-22 28 1 16,1 2-1-16,21-30 0 0,0 0 0 0,-21 33 0 15,0 3 0-15,21-36-13 0,0 0 13 0,-21 38-12 16,2 3 12-16,19-41 0 0,0 0 0 0,-18 37 0 16,3-1 0-16,15-36 7 0,0 0-7 0,-16 43 8 15,2-2-8-15,14-41 25 0,0 0-25 0,-12 47 26 16,1-3-26-16,11-44 13 0,0 0-13 0,-7 50 14 16,2 5-14-16,5-55 29 0,0 0-29 0,-7 54 29 15,5 6-29-15,2-60 47 0,0 0-47 0,-3 74 47 0,-1 10-47 16,4-84 56-16,0 0-56 0,-1 74 57 0,-1-2-57 15,2-72 55-15,0 0-55 0,2 73 56 0,3-4-56 16,-5-69 73-16,0 0-73 0,2 70 74 0,-2-7-74 16,0-63 54-16,0 0-54 0,7 66 55 0,1-3-55 15,-8-63 1-15,0 0-1 0,7 51 2 0,4-11-2 0,-11-40 1 16,0 0-1-16,12 48 1 0,4 0-1 0,-16-48 0 16,0 0 0-16,17 49 0 0,-3-1 0 0,-14-48-1 15,0 0 1-15,21 62 0 0,5 10 0 0,-26-72-1 16,0 0 1-16,26 58 0 0,4-1 0 0,-30-57-3 15,0 0 3-15,24 49-3 0,1-9 3 0,-25-40 0 16,0 0 0-16,34 51 0 0,5 9 0 0,-39-60-2 16,0 0 2-16,36 58-1 0,4-3 1 0,-40-55-5 0,0 0 5 15,34 41-5-15,-10-6 5 0,-24-35-3 0,0 0 3 16,28 36-2-16,0-2 2 0,-28-34-2 0,0 0 2 16,29 36-2-16,-1-5 2 0,-28-31-1 0,0 0 1 0,37 36-1 15,-2-6 1-15,-35-30-4 0,0 0 4 0,38 36-3 16,0-5 3-16,-38-31-2 0,0 0 2 0,39 36-2 15,-1-3 2-15,-38-33-2 0,0 0 2 0,36 34-1 16,-1-5 1-16,-35-29-5 0,0 0 5 0,37 29-4 16,1-1 4-16,-38-28-2 0,0 0 2 0,35 22-2 15,-2-5 2-15,-33-17 0 0,0 0 0 0,35 14 0 16,-2-4 0-16,-33-10 3 0,0 0-3 0,35 5 3 16,0-10-3-16,-35 5 14 0,0 0-14 0,33-7 15 15,0-1-15-15,-33 8 25 0,0 0-25 0,35-16 26 16,0-6-26-16,-35 22 6 0,0 0-6 0,33-27 7 15,0-6-7-15,-33 33 26 0,0 0-26 0,35-39 26 0,-2-8-26 16,-33 47 6-16,0 0-6 0,38-48 7 0,0-3-7 16,-38 51 9-16,0 0-9 0,51-63 10 0,5-11-10 15,-56 74 15-15,0 0-15 0,52-72 16 0,2-5-16 0,-54 77 8 16,0 0-8-16,42-69 8 0,-7-1-8 0,-35 70 1 16,0 0-1-16,33-67 1 0,-2 4-1 0,-31 63-1 15,0 0 1-15,28-67-1 0,-5 0 1 0,-23 67-2 16,0 0 2-16,19-70-2 0,-5 2 2 0,-14 68-2 15,0 0 2-15,8-71-2 0,-2 1 2 0,-6 70-2 16,0 0 2-16,1-72-1 0,-2-2 1 0,1 74-4 16,0 0 4-16,-2-71-3 0,-5-3 3 0,7 74-6 0,0 0 6 15,-5-76-6-15,-4 6 6 0,9 70-1 0,0 0 1 16,-12-72 0-16,-2 5 0 0,14 67-1 0,0 0 1 16,-16-70 0-16,-6 3 0 0,22 67 0 0,0 0 0 0,-21-66 0 15,-4-5 0-15,25 71 0 0,0 0 0 0,-29-63 1 16,-6 0-1-16,35 63 0 0,0 0 0 0,-39-59 1 15,-6 5-1-15,45 54 0 0,0 0 0 0,-43-55 1 16,-8 2-1-16,51 53 3 0,0 0-3 0,-52-52 3 16,-6 6-3-16,58 46-1 0,0 0 1 0,-55-48 0 15,-8 2 0-15,63 46-4 0,0 0 4 0,-65-48-3 16,-2-2 3-16,67 50-13 0,0 0 13 0,-68-48-13 16,-4 2 13-16,72 46-16 0,0 0 16 0,-70-40-15 15,-1 8 15-15,71 32-62 0,0 0 62 0,-77-17-62 16,-3 13 62-16,80 4-125 0,0 0 125 0,-103 29-125 15,-13 25 125-15,-102 30-418 0</inkml:trace>
  <inkml:trace contextRef="#ctx0" brushRef="#br0" timeOffset="-57214.77">12092 14145 281 0,'0'0'0'16,"9"-12"0"-16,6-7 0 0,12-11-151 0</inkml:trace>
  <inkml:trace contextRef="#ctx0" brushRef="#br0" timeOffset="-55880.37">12183 14145 135 0,'0'0'0'0,"-2"-7"0"0,2-3 0 0,0 10 25 0,0 0-25 16,0-5 26-16,2 3-26 0,-2 2 34 0,0 0-34 0,3 0 35 16,1 0-35-16,-4 0 13 0,0 0-13 0,3 2 14 15,2 0-14-15,-5-2 13 0,0 0-13 0,0 0 13 16,4 1-13-16,-4-1 4 0,0 0-4 0,0 0 4 16,1 2-4-16,-1-2 13 0,0 0-13 0,0 0 13 15,4 4-13-15,-4-4 22 0,0 0-22 0,0 0 23 16,3 3-23-16,-3-3 22 0,0 0-22 0,0 0 22 15,0 3-22-15,0-3 34 0,0 0-34 0,0 0 34 16,0 0-34-16,0 0 42 0,0 0-42 0,0 0 42 16,0 0-42-16,0 0 39 0,0 0-39 0,0 0 40 15,0 0-40-15,0 0 34 0,0 0-34 0,0 0 35 16,0 0-35-16,0 0 24 0,0 0-24 0,0 0 25 16,0 0-25-16,0 0 35 0,0 0-35 0,0 0 35 0,0 0-35 15,0 0 20-15,0 0-20 0,0 0 20 0,0 0-20 16,0 0 36-16,0 0-36 0,0 4 36 0,0-1-36 15,0-3 30-15,0 0-30 0,0 9 30 0,0 3-30 0,0-12 22 16,0 0-22-16,0 19 23 0,-3 5-23 0,3-24 28 16,0 0-28-16,-2 27 28 0,0 4-28 0,2-31 13 15,0 0-13-15,0 32 13 0,0 1-13 0,0-33 19 16,0 0-19-16,0 31 20 0,-1 0-20 0,1-31 14 16,0 0-14-16,0 29 15 0,0-3-15 0,0-26 9 15,0 0-9-15,-4 25 10 0,4-2-10 0,0-23 9 16,0 0-9-16,-3 23 10 0,1 1-10 0,2-24 8 15,0 0-8-15,0 24 8 0,0-1-8 0,0-23 1 0,0 0-1 16,0 27 1-16,2 1-1 0,-2-28 7 0,0 0-7 16,0 25 8-16,0-2-8 0,0-23 7 0,0 0-7 15,0 22 8-15,0-2-8 0,0-20 8 0,0 0-8 0,3 17 8 16,-3 2-8-16,0-19 8 0,0 0-8 0,4 17 8 16,-3 1-8-16,-1-18 15 0,0 0-15 0,2 15 15 15,3-1-15-15,-5-14 3 0,0 0-3 0,0 12 4 16,2-4-4-16,-2-8 6 0,0 0-6 0,2 9 7 15,-2-4-7-15,0-5 3 0,0 0-3 0,0 5 3 16,2 2-3-16,-2-7 2 0,0 0-2 0,0 3 2 16,0 1-2-16,0-4 0 0,0 0 0 0,0 5 0 15,3-2 0-15,-3-3-1 0,0 0 1 0,4 6-1 16,-3-3 1-16,-1-3 0 0,0 0 0 0,7 5 0 16,-1-1 0-16,-6-4-2 0,0 0 2 0,8 6-1 15,5-4 1-15,-13-2-2 0,0 0 2 0,12 7-1 0,0 0 1 16,-12-7-1-16,0 0 1 0,17 7-1 0,1 1 1 15,-18-8 0-15,0 0 0 0,17 9 0 0,4-6 0 16,-21-3-1-16,0 0 1 0,21 4 0 0,0-3 0 0,-21-1-1 16,0 0 1-16,17 0 0 0,4 0 0 0,-21 0-1 15,0 0 1-15,21 0 0 0,2 0 0 0,-23 0-7 16,0 0 7-16,21 0-6 0,0 0 6 0,-21 0-1 16,0 0 1-16,20 0 0 0,5 0 0 0,-25 0-3 15,0 0 3-15,26 0-3 0,-3 0 3 0,-23 0-2 16,0 0 2-16,24 0-2 0,-3-1 2 0,-21 1 0 15,0 0 0-15,19-2 0 0,0-2 0 0,-19 4-1 16,0 0 1-16,18-1-1 0,-3 1 1 0,-15 0-4 0,0 0 4 16,14-4-3-16,-2 1 3 0,-12 3-3 0,0 0 3 15,11-4-2-15,-4-1 2 0,-7 5-2 0,0 0 2 0,9-7-2 16,-4 1 2-16,-5 6-1 0,0 0 1 0,7-7-1 16,2-2 1-16,-9 9 0 0,0 0 0 0,3-7 0 15,2-1 0-15,-5 8-1 0,0 0 1 0,5-7 0 16,2 0 0-16,-7 7 0 0,0 0 0 0,9-5 0 15,-4-4 0-15,-5 9 11 0,0 0-11 0,6-10 11 16,-3-4-11-16,-3 14 26 0,0 0-26 0,4-20 26 16,-8-6-26-16,4 26 7 0,0 0-7 0,-3-34 7 15,-4-6-7-15,7 40 10 0,0 0-10 0,-7-41 11 16,-2-5-11-16,9 46 3 0,0 0-3 0,-9-51 4 16,1-9-4-16,8 60 6 0,0 0-6 0,-9-67 7 15,0-8-7-15,9 75-192 0,0 0 192 0,-17-143-850 16,34 286 850-16</inkml:trace>
  <inkml:trace contextRef="#ctx0" brushRef="#br0" timeOffset="-34756.04">25297 3485 886 0,'0'0'0'0,"0"0"-99"16,0 0 99-16,26-16-98 0,18-8 98 0,-44 24-44 16,0 0 44-16,66-32-43 0,21-15 43 0,-87 47-50 15,0 0 50-15,84-48-50 0,5-3 50 0,-89 51 0 16,0 0 0-16,85-53 0 0,0 0 0 0,-85 53 32 16,0 0-32-16,88-50 33 0,2 2-33 0,-90 48 77 0,0 0-77 15,89-48 77-15,-2 5-77 0,-87 43 50 0,0 0-50 16,89-43 50-16,1 1-50 0,-90 42 57 0,0 0-57 15,89-45 58-15,0 2-58 0,-89 43 25 0,0 0-25 16,91-48 26-16,3-1-26 0,-94 49 18 0,0 0-18 0,96-52 18 16,3 4-18-16,-99 48 10 0,0 0-10 0,92-51 11 15,-5 5-11-15,-87 46 4 0,0 0-4 0,81-52 4 16,-7 1-4-16,-74 51 7 0,0 0-7 0,67-46 7 16,-6 4-7-16,-61 42 0 0,0 0 0 0,52-42 1 15,-9 6-1-15,-43 36 0 0,0 0 0 0,41-31 0 16,-8 7 0-16,-33 24-1 0,0 0 1 0,26-16 0 15,-7 4 0-15,-19 12-1 0,0 0 1 0,17-6-1 16,-4 2 1-16,-13 4 1 0,0 0-1 0,12-2 2 16,0 4-2-16,-12-2 2 0,0 0-2 0,10 4 2 15,-1-4-2-15,-9 0 5 0,0 0-5 0,5 3 5 16,-3-3-5-16,-2 0 7 0,0 0-7 0,0 0 8 0,-3 3-8 16,3-3-35-16,0 0 35 0,-14 0-34 0,-7 2 34 15,21-2-171-15,0 0 171 0,-28 7-171 0,-7 2 171 16,-28 6-411-16</inkml:trace>
  <inkml:trace contextRef="#ctx0" brushRef="#br0" timeOffset="-33554.7">25243 3426 494 0,'0'0'0'0,"9"-5"0"15,5-3 0-15,-14 8 100 0,0 0-100 0,9-4 101 16,-2 1-101-16,-7 3 69 0,0 0-69 0,7 3 70 16,1 1-70-16,-8-4 40 0,0 0-40 0,14 5 40 15,5 3-40-15,-19-8 8 0,0 0-8 0,25 7 8 16,3 0-8-16,-28-7 1 0,0 0-1 0,31 5 2 15,4-1-2-15,-35-4 1 0,0 0-1 0,38 3 1 16,2-3-1-16,-40 0 0 0,0 0 0 0,42 2 1 16,2 1-1-16,-44-3 0 0,0 0 0 0,40 0 0 15,0 4 0-15,-40-4-1 0,0 0 1 0,36 3 0 16,-1-1 0-16,-35-2 0 0,0 0 0 0,28 3 0 16,-4 1 0-16,-24-4 2 0,0 0-2 0,18 3 2 15,-4 0-2-15,-14-3 6 0,0 0-6 0,8 6 6 0,-2-3-6 16,-6-3 15-16,0 0-15 0,-2 5 15 0,-7 5-15 0,9-10 14 15,0 0-14-15,-19 9 15 0,-11-1-15 16,30-8 9-16,0 0-9 0,-33 7 9 0,-10-2-9 0,43-5 4 16,0 0-4-16,-46 4 4 0,-1-8-4 0,47 4 3 15,0 0-3-15,-50 0 3 0,-1-1-3 0,51 1 1 16,0 0-1-16,-50 0 2 0,-2-4-2 0,52 4 3 16,0 0-3-16,-53 0 4 0,3 0-4 0,50 0 0 15,0 0 0-15,-45 0 1 0,3 0-1 0,42 0 0 16,0 0 0-16,-39 0 0 0,6 0 0 0,33 0-1 15,0 0 1-15,-29-7 0 0,3-1 0 0,26 8-1 0,0 0 1 16,-20-16-1-16,6-1 1 0,14 17 9 0,0 0-9 16,-1-18 10-16,4-3-10 0,-3 21 35 0,0 0-35 0,12-22 35 15,8-6-35-15,-20 28 41 0,0 0-41 0,24-32 42 16,7-3-42-16,-31 35 45 0,0 0-45 0,32-36 46 16,2 1-46-16,-34 35 47 0,0 0-47 0,30-40 47 15,3-3-47-15,-33 43 31 0,0 0-31 0,32-43 31 16,1-1-31-16,-33 44 9 0,0 0-9 0,33-43 9 15,0-3-9-15,-33 46 29 0,0 0-29 0,33-45 29 16,0 2-29-16,-33 43 10 0,0 0-10 0,33-36 11 16,0 2-11-16,-33 34 10 0,0 0-10 0,33-24 11 15,-1 4-11-15,-32 20 40 0,0 0-40 0,31-16 40 16,0 9-40-16,-31 7 0 0,0 0 0 0,30 0 0 16,0 12 0-16,-30-12 1 0,0 0-1 0,28 23 1 0,-1 6-1 15,-27-29 1-15,0 0-1 0,27 37 1 0,-3 8-1 16,-24-45-2-16,0 0 2 0,23 46-1 0,-4 2 1 15,-19-48 0-15,0 0 0 0,17 48 0 0,-1 2 0 16,-16-50-2-16,0 0 2 0,14 44-2 0,-2-1 2 0,-12-43-11 16,0 0 11-16,10 31-10 0,-4-3 10 0,-6-28-157 15,0 0 157-15,5 24-156 0,-2-9 156 0,6 21-899 16</inkml:trace>
  <inkml:trace contextRef="#ctx0" brushRef="#br0" timeOffset="-3663.57">19477 7279 393 0,'0'0'0'0,"0"0"0"0,40 4 0 0,-40-4 61 15,0 0-61-15,-4 0 62 0,-13 0-62 0,17 0 56 0,0 0-56 16,-14 3 57-16,-2-3-57 0,16 0 60 0,0 0-60 16,-10 0 61-16,1 0-61 0,9 0 53 0,0 0-53 15,-5 0 54-15,1 0-54 0,4 0 61 0,0 0-61 16,0 0 61-16,0 0-61 0,0 0 57 0,0 0-57 0,6 2 57 16,2-1-57-16,-8-1 45 0,0 0-45 0,13 0 46 15,4 0-46-15,-17 0 37 0,0 0-37 0,23 0 38 16,3-1-38-16,-26 1 15 0,0 0-15 0,31-2 16 15,6-5-16-15,-37 7 21 0,0 0-21 0,35-3 21 16,3 1-21-16,-38 2 33 0,0 0-33 0,38-3 33 16,2 3-33-16,-40 0 35 0,0 0-35 0,39 0 35 15,-1 0-35-15,-38 0 3 0,0 0-3 0,40 0 3 16,2 0-3-16,-42 0 10 0,0 0-10 0,45 0 11 16,4-4-11-16,-49 4 3 0,0 0-3 0,54-5 4 15,-2-4-4-15,-52 9 0 0,0 0 0 0,54-6 1 0,-3-6-1 16,-51 12 5-16,0 0-5 0,52-11 5 0,2-1-5 15,-54 12 2-15,0 0-2 0,52-12 3 0,2 0-3 0,-54 12 2 16,0 0-2-16,56-8 2 0,3 1-2 0,-59 7 1 16,0 0-1-16,56-4 2 0,0 3-2 0,-56 1 0 15,0 0 0-15,66 0 0 0,4-4 0 0,-70 4 0 16,0 0 0-16,55 0 0 0,-6 0 0 0,-49 0 0 16,0 0 0-16,49 0 0 0,0 4 0 0,-49-4-2 15,0 0 2-15,50 0-2 0,1 0 2 0,-51 0 0 16,0 0 0-16,50 0 1 0,3-4-1 0,-53 4 0 15,0 0 0-15,50 0 0 0,-1-3 0 0,-49 3 0 16,0 0 0-16,49-2 0 0,-2 0 0 0,-47 2 0 0,0 0 0 16,41-1 0-16,0 1 0 0,-41 0-5 0,0 0 5 15,31 0-5-15,-5 0 5 0,-26 0-1 0,0 0 1 0,21 0 0 16,-7 1 0-16,-14-1 5 0,0 0-5 0,10 2 5 16,-4-2-5-16,-6 0 9 0,0 0-9 0,0 0 9 15,0 5-9-15,0-5 9 0,0 0-9 0,-14 5 10 16,-7 6-10-16,21-11 8 0,0 0-8 0,-25 7 9 15,-3 3-9 1,28-10 23-16,0 0-23 0,-33 10 24 0,-3 2-24 0,36-12 6 0,0 0-6 0,-42 12 7 16,-5 0-7-16,47-12 16 0,0 0-16 0,-49 10 17 15,-1 1-17-15,50-11 33 0,0 0-33 0,-56 10 34 16,-5-1-34-16,61-9 17 0,0 0-17 0,-59 8 17 16,-1 2-17-16,60-10 36 0,0 0-36 0,-68 9 37 15,-8 3-37-15,76-12 12 0,0 0-12 0,-72 7 13 16,1-4-13-16,71-3 6 0,0 0-6 0,-71 2 6 0,1-2-6 15,70 0 1-15,0 0-1 0,-68 0 1 0,3-2-1 16,65 2 14-16,0 0-14 0,-55 0 15 16,9-2-15-16,46 2 3 0,0 0-3 0,-68 2 3 0,-12 3-3 0,80-5 12 15,0 0-12-15,-71 4 12 0,-1 4-12 0,72-8 24 16,0 0-24-16,-48 4 25 0,9 1-25 16,39-5 12-16,0 0-12 0,-43 7 13 0,1-2-13 0,42-5 10 15,0 0-10-15,-42 7 11 0,0-4-11 0,42-3 10 16,0 0-10-16,-41 4 10 0,1 1-10 0,40-5 8 15,0 0-8-15,-34 0 8 0,5 3-8 0,29-3 3 16,0 0-3-16,-28 0 4 0,4-3-4 0,24 3 0 0,0 0 0 16,-21 0 1-16,5 0-1 0,16 0-1 0,0 0 1 15,-12 0 0-15,3 0 0 0,9 0-1 0,0 0 1 16,0 0-1-16,9 0 1 0,-9 0-9 0,0 0 9 0,19 0-9 16,12-4 9-16,-31 4-9 0,0 0 9 0,42-1-8 15,7-1 8-15,-49 2-1 0,0 0 1 0,57-2-1 16,3 2 1-16,-60 0-3 0,0 0 3 0,71-3-3 15,7-1 3-15,-78 4-6 0,0 0 6 0,100-5-5 16,16-2 5-16,-116 7-3 0,0 0 3 0,108-7-3 16,0 2 3-16,-108 5-6 0,0 0 6 0,107-7-5 15,-1 2 5-15,-106 5-1 0,0 0 1 0,96 0 0 16,-7-3 0-16,-89 3-2 0,0 0 2 0,87 0-2 16,-4 3 2-16,-83-3-2 0,0 0 2 0,81 0-1 15,-5 0 1-15,-76 0 1 0,0 0-1 0,70 4 1 16,-7-4-1-16,-63 0 1 0,0 0-1 0,59-4 1 0,-3-1-1 15,-56 5 0-15,0 0 0 0,41-7 0 0,-8-1 0 16,-33 8 4-16,0 0-4 0,32-7 4 0,-6-2-4 16,-26 9 0-16,0 0 0 0,19-6 1 0,-5-1-1 0,-14 7-2 15,0 0 2-15,9-5-2 0,-6-1 2 0,-3 6-115 16,0 0 115-16,-17-1-115 0,-16 2 115 0,-14-1-1244 16</inkml:trace>
  <inkml:trace contextRef="#ctx0" brushRef="#br0" timeOffset="13271.19">22977 15009 1087 0,'0'0'0'0,"0"0"-105"0,0 0 105 0,3 0-104 16,4 1 104-16,-7-1-11 0,0 0 11 0,4 0-10 16,-1 0 10-16,-3 0-17 0,0 0 17 0,4 0-16 15,-1 0 16-15,-3 0-2 0,0 0 2 0,4 0-2 16,-3 2 2-16,-1-2 14 0,0 0-14 0,6 2 15 15,1 0-15-15,-7-2 43 0,0 0-43 0,7 1 44 16,-1 1-44-16,-6-2 16 0,0 0-16 0,9 2 17 16,3 1-17-16,-12-3 21 0,0 0-21 0,13 4 21 15,4-4-21-15,-17 0 8 0,0 0-8 0,16 0 9 16,3 0-9-16,-19 0 16 0,0 0-16 0,19 0 17 16,2 0-17-16,-21 0 33 0,0 0-33 0,19-4 33 15,2 1-33-15,-21 3 34 0,0 0-34 0,23-7 35 0,-1-2-35 16,-22 9 32-16,0 0-32 0,23-12 33 0,1-1-33 15,-24 13 38-15,0 0-38 0,26-16 39 0,-1 1-39 0,-25 15 15 16,0 0-15-16,26-19 16 0,0-3-16 0,-26 22 21 16,0 0-21-16,26-23 21 0,-1-1-21 0,-25 24 15 15,0 0-15-15,24-25 15 0,-1-3-15 0,-23 28 1 16,0 0-1-16,22-29 2 0,1-2-2 0,-23 31 1 16,0 0-1-16,23-31 1 0,-3 1-1 0,-20 30-1 15,0 0 1-15,23-29-1 0,2 1 1 0,-25 28-2 16,0 0 2-16,22-29-2 0,-1 2 2 0,-21 27-5 15,0 0 5-15,19-28-5 0,0-1 5 0,-19 29-3 16,0 0 3-16,18-29-3 0,-2-2 3 0,-16 31-2 0,0 0 2 16,12-31-2-16,-4-1 2 0,-8 32 1 0,0 0-1 15,6-35 1-15,-3 3-1 0,-3 32 9 0,0 0-9 0,0-39 10 16,-2-4-10-16,2 43 4 0,0 0-4 0,-3-41 5 16,-2-1-5-16,5 42 13 0,0 0-13 0,-7-42 14 15,-7-1-14-15,14 43 8 0,0 0-8 0,-14-41 9 16,-2-4-9-16,16 45 15 0,0 0-15 0,-17-41 15 15,1 2-15-15,16 39 3 0,0 0-3 0,-19-42 4 16,1 0-4-16,18 42 13 0,0 0-13 0,-19-40 13 16,0 3-13-16,19 37 44 0,0 0-44 0,-21-38 45 15,-1-2-45-15,22 40 0 0,0 0 0 0,-21-41 0 16,0-3 0-16,21 44 1 0,0 0-1 0,-25-43 2 16,1 0-2-16,24 43 5 0,0 0-5 0,-28-41 5 15,-3 2-5-15,31 39 0 0,0 0 0 0,-33-38 1 16,-7 2-1-16,40 36 2 0,0 0-2 0,-39-36 2 0,-1 2-2 15,40 34 0-15,0 0 0 0,-38-31 0 0,-4 2 0 16,42 29 0-16,0 0 0 0,-38-28 0 0,-1 4 0 16,39 24 4-16,0 0-4 0,-38-24 4 0,0 0-4 0,38 24 3 15,0 0-3-15,-42-22 3 0,0 0-3 0,42 22 2 16,0 0-2-16,-42-21 2 0,2 1-2 0,40 20 5 16,0 0-5-16,-43-16 5 0,1-1-5 0,42 17 0 15,0 0 0-15,-42-10 0 0,4 1 0 0,38 9 0 16,0 0 0-16,-46-8 0 0,1 1 0 0,45 7 0 15,0 0 0-15,-45-3 0 0,0 3 0 0,45 0-1 16,0 0 1-16,-49 3 0 0,0 4 0 0,49-7-1 0,0 0 1 16,-45 8 0-16,3 4 0 0,42-12-1 0,0 0 1 15,-42 16-1-15,0 1 1 0,42-17-3 0,0 0 3 16,-40 19-3-16,4 1 3 0,36-20 2 0,0 0-2 0,-39 21 3 16,1 1-3-16,38-22 0 0,0 0 0 0,-38 24 1 15,1 0-1-15,37-24 0 0,0 0 0 0,-38 29 0 16,-1 2 0-16,39-31 2 0,0 0-2 0,-33 31 2 15,4-2-2-15,29-29 1 0,0 0-1 0,-32 36 2 16,3 3-2-16,29-39 0 0,0 0 0 0,-26 38 0 16,5 2 0-16,21-40 0 0,0 0 0 0,-25 44 0 15,6 6 0-15,19-50-8 0,0 0 8 0,-19 65-8 16,0 10 8-16,19-75-2 0,0 0 2 0,-12 77-1 16,3 7 1-16,9-84-26 0,0 0 26 0,-4 79-25 15,4-4 25-15,0-75-2 0,0 0 2 0,-3 76-2 16,3-4 2-16,0-72-3 0,0 0 3 0,0 72-2 15,0-2 2-15,0-70-12 0,0 0 12 0,-2 72-12 0,0-5 12 16,2-67-1-16,0 0 1 0,0 67 0 0,0-1 0 16,0-66 1-16,0 0-1 0,7 71 2 0,2-1-2 15,-9-70 2-15,0 0-2 0,14 73 2 0,3 1-2 0,-17-74 2 16,0 0-2-16,37 77 2 0,14 0-2 0,-51-77 1 16,0 0-1-16,69 83 2 0,20 4-2 0,-89-87 0 15,0 0 0-15,105 82 0 0,13-3 0 0,-118-79-80 16,0 0 80-16,136 60-80 0,17-16 80 0,-153-44-96 15,0 0 96-15,140 19-96 0,-4-20 96 0,139 18-856 16</inkml:trace>
  <inkml:trace contextRef="#ctx0" brushRef="#br0" timeOffset="40924.4">25581 2887 897 0,'0'0'0'0,"0"0"0"0,23-12 0 0,-23 12 93 16,0 0-93-16,9-9 93 0,-1 1-93 0,-8 8 65 16,0 0-65-16,12-7 66 0,-3-5-66 0,-9 12 36 0,0 0-36 15,11-9 37-15,-3-3-37 0,-8 12 42 0,0 0-42 16,7-10 42-16,-3 1-42 0,-4 9 43 0,0 0-43 0,2-7 43 15,-2 2-43-15,0 5 18 0,0 0-18 0,0 0 19 16,-6 0-19-16,6 0 14 0,0 0-14 0,-14 21 15 16,-7 13-15-16,21-34 1 0,0 0-1 0,-26 39 2 15,0 9-2-15,26-48 1 0,0 0-1 0,-28 52 1 16,0 6-1-16,28-58-2 0,0 0 2 0,-27 55-1 16,0-2 1-16,27-53-20 0,0 0 20 0,-22 46-19 15,4-6 19-15,18-40-1 0,0 0 1 0,-15 31-1 16,4-8 1-16,11-23 1 0,0 0-1 0,-8 16 1 15,1-8-1-15,7-8 15 0,0 0-15 0,-6 9 16 16,1-6-16-16,5-3 41 0,0 0-41 0,0-3 41 16,5-9-41-16,-5 12 6 0,0 0-6 0,13-15 7 15,4-6-7-15,-17 21 12 0,0 0-12 0,28-24 13 16,7-3-13-16,-35 27 9 0,0 0-9 0,40-33 9 0,7-5-9 16,-47 38 3-16,0 0-3 0,45-39 4 0,4 0-4 15,-49 39 6-15,0 0-6 0,43-43 6 0,-3 2-6 0,-40 41 7 16,0 0-7-16,35-40 7 0,-5 1-7 0,-30 39 3 15,0 0-3-15,24-34 3 0,-5 1-3 0,-19 33 6 16,0 0-6-16,13-27 6 0,-8 8-6 0,-5 19 13 16,0 0-13-16,0-12 13 0,-7 8-13 0,7 4 1 15,0 0-1-15,-21 11 1 0,-10 13-1 0,31-24 8 16,0 0-8-16,-39 36 9 0,-9 6-9 0,48-42 8 16,0 0-8-16,-65 60 8 0,-12 19-8 0,77-79 8 15,0 0-8-15,-71 76 8 0,-2 6-8 0,73-82 15 0,0 0-15 16,-65 74 15-16,6-4-15 0,59-70 14 0,0 0-14 15,-52 56 15-15,5-9-15 0,47-47 9 0,0 0-9 16,-28 29 9-16,16-17-9 0,12-12 1 0,0 0-1 0,-11 10 1 16,6-5-1-16,5-5 1 0,0 0-1 0,0 3 1 15,7-3-1-15,-7 0 3 0,0 0-3 0,19-8 3 16,11-11-3-16,-30 19 18 0,0 0-18 0,38-24 19 16,9-8-19-16,-47 32 14 0,0 0-14 0,54-38 15 15,9-7-15-15,-63 45 4 0,0 0-4 0,78-54 5 16,13-13-5-16,-91 67 3 0,0 0-3 0,73-60 4 15,-7 1-4-15,-66 59 5 0,0 0-5 0,54-42 6 16,-8 6-6-16,-46 36 2 0,0 0-2 0,26-23 3 16,-14 15-3-16,-12 8 5 0,0 0-5 0,9-9 5 15,-6 6-5-15,-3 3 0 0,0 0 0 0,-5 7 0 16,-9 1 0-16,14-8-3 0,0 0 3 0,-26 24-2 0,-11 11 2 16,37-35-7-16,0 0 7 0,-45 35-6 0,-9 10 6 15,54-45-15-15,0 0 15 0,-68 55-15 0,-10 8 15 16,78-63 0-16,0 0 0 0,-72 55 0 0,4-5 0 0,68-50-3 15,0 0 3-15,-52 39-3 0,14-10 3 0,38-29-6 16,0 0 6-16,-30 23-6 0,11-8 6 0,19-15 0 16,0 0 0-16,-16 9 0 0,6-1 0 0,10-8 0 15,0 0 0-15,-9 7 0 0,4-5 0 0,5-2 0 16,0 0 0-16,5 13 1 0,11 1-1 0,-16-14 6 16,0 0-6-16,26 19 7 0,9 0-7 0,-35-19 8 15,0 0-8-15,43 20 8 0,9 1-8 0,-52-21 15 0,0 0-15 16,56 22 15-16,7-3-15 0,-63-19 23 0,0 0-23 15,59 17 24-15,2-1-24 0,-61-16 3 0,0 0-3 16,59 6 3-16,-5-4-3 0,-54-2 3 0,0 0-3 0,51 0 3 16,-6-2-3-16,-45 2 12 0,0 0-12 0,42-3 12 15,-5 0-12-15,-37 3 3 0,0 0-3 0,29-9 3 16,-6 2-3-16,-23 7 6 0,0 0-6 0,14-8 6 16,-7-3-6-16,-7 11 7 0,0 0-7 0,-4-13 8 15,-10-10-8-15,14 23 7 0,0 0-7 0,-19-24 8 16,-7-7-8-16,26 31 8 0,0 0-8 0,-30-32 8 15,-4-4-8-15,34 36 15 0,0 0-15 0,-34-43 15 16,3 0-15-16,31 43 3 0,0 0-3 0,-29-48 4 16,2-3-4-16,27 51 2 0,0 0-2 0,-21-51 3 15,6-4-3-15,15 55 1 0,0 0-1 0,-12-50 2 16,6 2-2-16,6 48 4 0,0 0-4 0,-5-46 4 0,5 5-4 16,0 41 0-16,0 0 0 0,2-31 1 0,3 7-1 15,-5 24-3-15,0 0 3 0,9-12-2 0,5 5 2 16,-14 7-7-16,0 0 7 0,19 15-7 0,5 16 7 0,-24-31-1 15,0 0 1-15,25 52-1 0,3 20 1 0,-28-72-1 16,0 0 1-16,33 94-1 0,7 21 1 0,-40-115-1 16,0 0 1-16,36 94 0 0,3-5 0 0,-39-89 0 15,0 0 0-15,33 67 1 0,-4-16-1 0,-29-51 2 16,0 0-2-16,16 31 3 0,-9-17-3 0,-7-14 12 16,0 0-12-16,5 10 13 0,-3-8-13 0,-2-2 23 15,0 0-23-15,-5-12 24 0,-6-9-24 0,11 21 22 16,0 0-22-16,-12-31 22 0,-4-8-22 0,16 39 9 0,0 0-9 15,-19-52 9-15,-2-11-9 0,21 63 10 0,0 0-10 16,-24-87 11-16,-4-19-11 0,28 106 1 0,0 0-1 0,-29-105 1 16,-1-3-1-16,30 108 0 0,0 0 0 0,-25-86 1 15,5 8-1-15,20 78 0 0,0 0 0 0,-14-48 1 16,7 17-1-16,7 31-1 0,0 0 1 0,0 0 0 16,1 24 0-16,-1-24-7 0,0 0 7 0,11 67-6 15,8 34 6-15,-19-101-9 0,0 0 9 0,23 106-9 16,5 21 9-16,-28-127-9 0,0 0 9 0,29 102-9 15,4-7 9-15,-33-95-8 0,0 0 8 0,25 70-8 16,-4-22 8-16,-21-48-8 0,0 0 8 0,12 31-8 16,-9-19 8-16,-3-12-1 0,0 0 1 0,0 8-1 15,-3-8 1-15,3 0 0 0,0 0 0 0,-11-8 0 16,-3-16 0-16,14 24 2 0,0 0-2 0,-17-31 2 0,-4-15-2 16,21 46 2-16,0 0-2 0,-21-53 3 0,-1-14-3 15,22 67 2-15,0 0-2 0,-25-93 2 0,-3-18-2 16,28 111 0-16,0 0 0 0,-24-94 0 0,3-1 0 0,21 95 0 15,0 0 0-15,-16-66 0 0,8 18 0 0,8 48 0 16,0 0 0-16,-6-31 0 0,3 19 0 0,3 12 0 16,0 0 0-16,3 12 0 0,1 22 0 0,-4-34-5 15,0 0 5-15,10 48-5 0,6 15 5 0,-16-63-4 16,0 0 4-16,10 76-3 0,3 13 3 0,-13-89-20 16,0 0 20-16,3 55-19 0,-3-19 19 0,0-36-8 15,0 0 8-15,-7 36-7 0,-5-9 7 0,12-27-5 16,0 0 5-16,-21 22-4 0,-7-1 4 0,28-21-13 0,0 0 13 15,-36 12-13-15,-8-9 13 0,44-3-4 0,0 0 4 16,-44 0-3-16,-6-7 3 0,50 7-1 0,0 0 1 16,-45-8 0-16,3-4 0 0,42 12-2 0,0 0 2 0,-37-16-1 15,8-4 1-15,29 20 0 0,0 0 0 0,-21-22 0 16,9-6 0-16,12 28 1 0,0 0-1 0,-4-32 1 16,11-8-1-16,-7 40 4 0,0 0-4 0,14-43 4 15,7-4-4-15,-21 47 7 0,0 0-7 0,26-52 8 16,5 2-8-16,-31 50 0 0,0 0 0 0,26-44 0 15,-3 4 0-15,-23 40 0 0,0 0 0 0,16-27 1 16,-6 3-1-16,-10 24-2 0,0 0 2 0,0-14-2 16,-8 9 2-16,8 5-20 0,0 0 20 0,-21 9-19 15,-11 13 19-15,32-22-39 0,0 0 39 0,-35 24-38 16,-3 12 38-16,38-36-7 0,0 0 7 0,-33 31-6 16,0-4 6-16,33-27-20 0,0 0 20 0,-26 29-20 0,1-1 20 15,25-28-9-15,0 0 9 0,-17 22-8 0,3-5 8 16,14-17-4-16,0 0 4 0,-9 16-3 0,6-9 3 15,3-7 1-15,0 0-1 0,3 0 2 0,10-7-2 16,-13 7 13-16,0 0-13 0,19-16 13 0,5-4-13 0,-24 20 17 16,0 0-17-16,26-28 17 0,6 1-17 0,-32 27 9 15,0 0-9-15,29-28 9 0,3-2-9 0,-32 30 16 16,0 0-16-16,24-21 17 0,-5 0-17 0,-19 21 3 16,0 0-3-16,14-11 4 0,-4 0-4 0,-10 11 6 15,0 0-6-15,-3 7 7 0,-11 10-7 0,14-17 0 16,0 0 0-16,-21 28 0 0,-7 9 0 0,28-37 0 0,0 0 0 15,-33 45 1-15,-3 6-1 0,36-51-1 0,0 0 1 16,-39 50 0-16,1 3 0 0,38-53 0 0,0 0 0 16,-31 50 0-16,4-7 0 0,27-43 0 0,0 0 0 15,-14 36 0-15,4-6 0 0,10-30 12 0,0 0-12 0,4 26 12 16,11-7-12-16,-15-19 16 0,0 0-16 0,23 7 17 16,10-11-17-16,-33 4 15 0,0 0-15 0,42-19 16 15,10-17-16-15,-52 36 9 0,0 0-9 0,70-51 10 16,15-16-10-16,-85 67 4 0,0 0-4 0,70-63 4 15,-4 0-4-15,-66 63 0 0,0 0 0 0,38-38 1 16,-17 17-1-16,-21 21-2 0,0 0 2 0,16-15-2 16,-6 10 2-16,-10 5-8 0,0 0 8 0,0 29-7 15,-3 21 7-15,3-50-34 0,0 0 34 0,-12 80-33 16,-8 33 33-16,20-113-5 0,0 0 5 0,-15 103-4 16,1 0 4-16,14-103-17 0,0 0 17 0,-4 77-17 0,6-14 17 15,-2-63-25-15,0 0 25 0,11 33-24 0,8-26 24 16,-19-7-13-16,0 0 13 0,19-11-13 0,2-21 13 15,-21 32-5-15,0 0 5 0,19-43-5 0,2-17 5 16,-21 60-1-16,0 0 1 0,24-82-1 0,-3-21 1 0,-21 103 0 16,0 0 0-16,19-91 0 0,-1-3 0 0,-18 94 0 15,0 0 0-15,12-67 0 0,-3 21 0 0,-9 46-2 16,0 0 2-16,7-24-1 0,-4 24 1 0,-3 0 0 16,0 0 0-16,2 27 0 0,-4 32 0 0,2-59 0 15,0 0 0-15,-2 92 0 0,1 33 0 0,1-125 0 16,0 0 0-16,-2 98 0 0,2-4 0 0,0-94 0 15,0 0 0-15,0 56 0 0,2-21 0 0,-2-35-63 0,0 0 63 16,-4-4-63-16,-3-35 63 0,7 39-142 0,0 0 142 16,-10-39-1178-16,20 78 1178 0</inkml:trace>
  <inkml:trace contextRef="#ctx0" brushRef="#br0" timeOffset="61538.54">20355 6121 203 0,'0'0'0'0,"0"0"0"0,-2-3 0 0,2 3 35 0,0 0-35 0,-5-9 36 15,-4-3-36-15,9 12 5 0,0 0-5 0,-7-12 6 16,-2-2-6-16,9 14 0 0,0 0 0 0,-15-13 1 16,-3-6-1-16,18 19 42 0,0 0-42 0,-24-16 43 15,-2 1-43-15,26 15 51 0,0 0-51 0,-25-9 52 16,-1 1-52-16,26 8 48 0,0 0-48 0,-26-7 48 16,0 4-48-16,26 3 72 0,0 0-72 0,-26-2 73 15,0 4-73-15,26-2 64 0,0 0-64 0,-23 3 65 16,2 4-65-16,21-7 48 0,0 0-48 0,-19 5 48 15,0 5-48-15,19-10 39 0,0 0-39 0,-24 21 39 16,-4 10-39-16,28-31 34 0,0 0-34 0,-25 30 35 16,3 10-35-16,22-40 7 0,0 0-7 0,-23 44 8 0,4 1-8 15,19-45 36-15,0 0-36 0,-19 50 37 0,8-2-37 16,11-48 5-16,0 0-5 0,-14 48 5 0,4-2-5 16,10-46 10-16,0 0-10 0,-11 43 10 0,1-4-10 15,10-39-1-15,0 0 1 0,-9 45-1 0,4 4 1 0,5-49-5 16,0 0 5-16,-5 45-4 0,3 4 4 0,2-49-4 15,0 0 4-15,0 48-3 0,0 4 3 0,0-52-21 16,0 0 21-16,7 46-21 0,-2 2 21 0,-5-48-3 16,0 0 3-16,9 45-2 0,1-1 2 0,-10-44-3 15,0 0 3-15,14 45-2 0,7-1 2 0,-21-44 0 16,0 0 0-16,16 43 0 0,1 0 0 0,-17-43-2 16,0 0 2-16,19 36-1 0,6 0 1 0,-25-36 0 0,0 0 0 15,21 38 0-15,5-6 0 0,-26-32-1 0,0 0 1 16,28 34 0-16,3-6 0 0,-31-28-4 0,0 0 4 15,33 27-3-15,4-3 3 0,-37-24-6 0,0 0 6 0,40 17-6 16,0-1 6-16,-40-16-1 0,0 0 1 0,38 12-1 16,1-2 1-16,-39-10 1 0,0 0-1 0,36 9 2 15,-1-4-2-15,-35-5 12 0,0 0-12 0,33 1 12 16,0-2-12-16,-33 1 40 0,0 0-40 0,32-5 40 16,-1-4-40-16,-31 9 19 0,0 0-19 0,33-15 20 15,0-8-20-15,-33 23 36 0,0 0-36 0,35-29 37 16,0-9-37-16,-35 38 43 0,0 0-43 0,35-41 43 15,0-7-43-15,-35 48 34 0,0 0-34 0,29-46 34 16,1-5-34-16,-30 51 15 0,0 0-15 0,22-52 15 16,1 6-15-16,-23 46 32 0,0 0-32 0,17-51 32 0,-3-1-32 15,-14 52 26-15,0 0-26 0,9-51 26 0,-5-7-26 16,-4 58 15-16,0 0-15 0,0-72 16 0,-4-14-16 16,4 86 5-16,0 0-5 0,-5-79 6 0,-7-3-6 15,12 82 0-15,0 0 0 0,-18-79 0 0,-3-5 0 0,21 84-10 16,0 0 10-16,-28-79-10 0,-5 2 10 0,33 77-64 15,0 0 64-15,-36-80-63 0,-11-2 63 0,47 82-121 16,0 0 121-16,-59-81-120 0,-18 1 120 0,-59-85-873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7T09:30:54.531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9806 2381 135 0,'0'0'0'0,"0"0"96"0,0 0-96 0,23 9 96 16,13 3-96-16,-36-12 79 0,0 0-79 0,40 12 79 15,7 0-79-15,-47-12 60 0,0 0-60 0,56 12 61 16,10-4-61-16,-66-8 66 0,0 0-66 0,82 11 67 15,14 1-67-15,-96-12 35 0,0 0-35 0,94 8 35 16,4-1-35-16,-98-7 63 0,0 0-63 0,97 5 63 16,1-5-63-16,-98 0 61 0,0 0-61 0,97 0 61 15,1-3-61-15,-98 3 46 0,0 0-46 0,103 3 46 16,5 1-46-16,-108-4 44 0,0 0-44 0,103 6 44 16,-2 3-44-16,-101-9 35 0,0 0-35 0,102 9 36 15,1-1-36-15,-103-8 50 0,0 0-50 0,101 14 50 0,-3-2-50 16,-98-12 12-16,0 0-12 0,92 12 12 0,0 0-12 15,-92-12 22-15,0 0-22 0,91 8 23 0,-2 1-23 16,-89-9 22-16,0 0-22 0,87 7 23 0,-3 0-23 0,-84-7 8 16,0 0-8-16,83 1 8 0,1 3-8 0,-84-4 17 15,0 0-17-15,78 3 17 0,-3-3-17 0,-75 0 8 16,0 0-8-16,70 0 9 0,-11-3-9 0,-59 3 24 16,0 0-24-16,59-4 25 0,-3-1-25 0,-56 5 6 15,0 0-6-15,44-3 7 0,-8-1-7 0,-36 4 9 16,0 0-9-16,38-5 10 0,1 2-10 0,-39 3 8 0,0 0-8 15,35-9 9-15,-1 2-9 0,-34 7 8 0,0 0-8 16,32-8 8-16,-1 1-8 0,-31 7 3 0,0 0-3 16,28-5 4-16,-4-2-4 0,-24 7 2 0,0 0-2 15,25-5 2-15,-1 1-2 0,-24 4 1 0,0 0-1 0,19-6 2 16,1 0-2-16,-20 6 0 0,0 0 0 0,20-6 0 16,1-3 0-16,-21 9-11 0,0 0 11 0,20-3-10 15,-3-3 10-15,-17 6-17 0,0 0 17 0,14-6-17 16,-4 2 17-16,-10 4-17 0,0 0 17 0,7-5-16 15,-1-2 16-15,-6 7-57 0,0 0 57 0,0-5-56 16,-2-2 56-16,2 7-146 0,0 0 146 0,-11-8-146 16,-4-8 146-16,-11-11-822 0</inkml:trace>
  <inkml:trace contextRef="#ctx0" brushRef="#br0" timeOffset="2492.05">4763 4394 259 0,'0'0'0'0,"0"0"0"0,-21 0 0 0,21 0-7 16,0 0 7-16,-9 0-6 0,9 4 6 0,0-4-53 0,0 0 53 15,0 0-53-15,0 0 53 0,0 0 5 0,0 0-5 16,0 0 6-16,4 3-6 0,-4-3 36 0,0 0-36 16,5 3 37-16,-1-3-37 0,-4 0 46 0,0 0-46 0,0 0 46 15,3 0-46-15,-3 0 59 0,0 0-59 0,0-3 60 16,-3-4-60-16,3 7 46 0,0 0-46 0,0-5 46 15,-4-5-46-15,4 10 43 0,0 0-43 0,-5-9 43 16,5-6-43-16,0 15 35 0,0 0-35 0,-4-12 36 16,-1-4-36-16,5 16 23 0,0 0-23 0,-3-15 24 15,-1-2-24-15,4 17 18 0,0 0-18 0,-2-16 18 16,-1 1-18-16,3 15 35 0,0 0-35 0,-7-12 35 16,2 3-35-16,5 9 47 0,0 0-47 0,-9-8 47 15,0 4-47-15,9 4 68 0,0 0-68 0,-8 0 68 16,-1 0-68-16,9 0 70 0,0 0-70 0,-16 12 70 15,-1 9-70-15,17-21 49 0,0 0-49 0,-14 31 50 0,2 8-50 16,12-39 45-16,0 0-45 0,-9 48 45 0,-3 7-45 16,12-55 53-16,0 0-53 0,-9 60 53 0,-3 7-53 15,12-67 36-15,0 0-36 0,-14 65 37 0,2 2-37 16,12-67 18-16,0 0-18 0,-9 67 18 0,-3 4-18 0,12-71 6 16,0 0-6-16,-4 47 6 0,4-22-6 0,0-25 9 15,0 0-9-15,-1 23 9 0,1-11-9 0,0-12-2 16,0 0 2-16,0 12-1 0,0-9 1 0,0-3-59 15,0 0 59-15,0 0-58 0,0 0 58 0,0 0-170 16,0 0 170-16,1-8-169 0,6-8 169 0,2-11-785 16</inkml:trace>
  <inkml:trace contextRef="#ctx0" brushRef="#br0" timeOffset="3571.57">9244 4380 393 0,'0'0'0'0,"0"-6"0"0,0-6 0 0,0 12 78 16,0 0-78-16,0-9 79 0,0 6-79 0,0 3 99 15,0 0-99-15,0 0 99 0,0 0-99 0,0 0 93 16,0 0-93-16,0 0 94 0,0 0-94 0,0 0 76 15,0 0-76-15,0 0 77 0,-4 3-77 0,4-3 63 16,0 0-63-16,0 0 64 0,-3 2-64 0,3-2 6 16,0 0-6-16,0 0 7 0,-2 3-7 0,2-3 14 15,0 0-14-15,-4 0 15 0,-3-3-15 0,7 3 3 16,0 0-3-16,-5-2 4 0,0 0-4 0,5 2 5 0,0 0-5 16,-9-1 5-16,6 1-5 0,3 0 3 0,0 0-3 15,-7 0 3-15,5 0-3 0,2 0 10 0,0 0-10 0,0 0 11 16,0 3-11-16,0-3 15 0,0 0-15 0,2 9 15 15,5-1-15-15,-7-8 39 0,0 0-39 0,9 19 39 16,3 5-39-16,-12-24 47 0,0 0-47 0,17 31 48 16,1 8-48-16,-18-39 58 0,0 0-58 0,20 40 58 15,1 8-58-15,-21-48 25 0,0 0-25 0,21 46 26 16,-3 2-26-16,-18-48 37 0,0 0-37 0,15 46 37 16,3 2-37-16,-18-48 37 0,0 0-37 0,14 43 38 15,1-4-38-15,-15-39 7 0,0 0-7 0,11 36 8 16,-1-5-8-16,-10-31 13 0,0 0-13 0,9 28 13 15,0-4-13-15,-9-24 34 0,0 0-34 0,8 17 34 16,-4-2-34-16,-4-15 0 0,0 0 0 0,5 15 0 16,0-3 0-16,-5-12 0 0,0 0 0 0,4 9 1 0,-4-2-1 15,0-7-11-15,0 0 11 0,0 7-11 0,0-2 11 16,0-5-64-16,0 0 64 0,0 3-64 0,0-1 64 16,0-2-165-16,0 0 165 0,0 0-165 0,-7 0 165 0,7 0-137 15,0 0 137-15,-5 0-850 0,10 0 850 0</inkml:trace>
  <inkml:trace contextRef="#ctx0" brushRef="#br0" timeOffset="4804.06">16327 4326 382 0,'0'0'0'0,"9"-4"0"0,-1-3 0 0,-8 7-5 15,0 0 5-15,6-3-5 0,-3 1 5 0,-3 2-10 0,0 0 10 16,0 0-10-16,4-3 10 0,-4 3-6 0,0 0 6 15,0 0-6-15,1-4 6 0,-1 4-14 0,0 0 14 0,0 0-13 16,4-5 13-16,-4 5-1 0,0 0 1 0,3 0-1 16,1-3 1-16,-4 3 4 0,0 0-4 0,5-7 5 15,0 2-5-15,-5 5 16 0,0 0-16 0,7-7 17 16,2-2-17-16,-9 9 34 0,0 0-34 0,12-12 34 16,0-8-34-16,-12 20 18 0,0 0-18 0,18-22 19 15,4-6-19-15,-22 28 18 0,0 0-18 0,25-24 19 16,-4 0-19-16,-21 24 18 0,0 0-18 0,19-19 18 15,0 2-18-15,-19 17 15 0,0 0-15 0,14-10 15 16,2 5-15-16,-16 5 16 0,0 0-16 0,10-4 17 16,-1 8-17-16,-9-4 15 0,0 0-15 0,10 5 16 15,-1 7-16-15,-9-12 9 0,0 0-9 0,9 22 10 0,-1 6-10 16,-8-28 34-16,0 0-34 0,13 32 34 0,1 4-34 16,-14-36 40-16,0 0-40 0,15 46 40 0,4 6-40 15,-19-52 39-15,0 0-39 0,20 55 39 0,-1-1-39 16,-19-54 34-16,0 0-34 0,21 52 35 0,1-4-35 0,-22-48 9 15,0 0-9-15,19 43 9 0,-1-11-9 0,-18-32 30 16,0 0-30-16,16 31 30 0,-8-9-30 0,-8-22 27 16,0 0-27-16,7 21 27 0,-2-9-27 0,-5-12 8 15,0 0-8-15,4 8 8 0,-2-1-8 0,-2-7-31 16,0 0 31-16,-2 5-31 0,-2-3 31 0,4-2-137 16,0 0 137-16,-12-10-136 0,-5-11 136 0,-13-13-470 15</inkml:trace>
  <inkml:trace contextRef="#ctx0" brushRef="#br0" timeOffset="40355.31">14409 6005 191 0,'0'0'0'0,"-5"-12"0"0,-2-9 0 15,7 21 90-15,0 0-90 0,-4-3 91 0,4 9-91 16,0-6 75-16,0 0-75 0,0 6 76 0,0 0-76 15,0-6 65-15,0 0-65 0,0 4 65 0,0-1-65 0,0-3 66 16,0 0-66-16,0 0 66 0,7 5-66 0,-7-5 41 16,0 0-41-16,12-3 41 0,1-2-41 0,-13 5 36 15,0 0-36-15,17-7 37 0,6-2-37 0,-23 9 24 16,0 0-24-16,24-15 25 0,6 0-25 0,-30 15 26 16,0 0-26-16,31-19 26 0,6-2-26 0,-37 21 22 15,0 0-22-15,35-24 23 0,-1 0-23 0,-34 24 25 16,0 0-25-16,40-24 26 0,4-3-26 0,-44 27 49 0,0 0-49 15,42-24 50-15,-4 2-50 0,-38 22 45 0,0 0-45 16,38-24 46-16,-3 0-46 0,-35 24 20 0,0 0-20 16,42-28 20-16,-4 4-20 0,-38 24 38 0,0 0-38 0,44-31 38 15,1 1-38-15,-45 30 20 0,0 0-20 0,47-33 20 16,4 2-20-16,-51 31 18 0,0 0-18 0,47-32 18 16,-4 1-18-16,-43 31 18 0,0 0-18 0,41-33 18 15,-5 2-18-15,-36 31 8 0,0 0-8 0,37-27 9 16,-4 3-9-16,-33 24 4 0,0 0-4 0,31-19 4 15,-3 4-4-15,-28 15 3 0,0 0-3 0,28-16 3 16,0 3-3-16,-28 13 5 0,0 0-5 0,26-14 5 16,0 0-5-16,-26 14 0 0,0 0 0 0,24-14 1 15,-3 2-1-15,-21 12-1 0,0 0 1 0,18-8 0 16,-3-1 0-16,-15 9 0 0,0 0 0 0,11-7 0 16,-2 2 0-16,-9 5-3 0,0 0 3 0,3-3-3 15,-1-1 3-15,-2 4-43 0,0 0 43 0,0 0-43 0,-2 0 43 16,2 0-120-16,0 0 120 0,-9 0-120 0,-5 4 120 15,14-4-142-15,0 0 142 0,-15 0-142 0,-3 3 142 16,-15 2-640-16</inkml:trace>
  <inkml:trace contextRef="#ctx0" brushRef="#br0" timeOffset="41255.86">14137 6109 527 0,'0'0'0'0,"9"-12"0"16,5-3 0-16,-14 15 21 0,0 0-21 0,7-9 21 15,-7 7-21-15,0 2 0 0,0 0 0 0,0 0 1 0,0 0-1 16,0 0 1-16,0 0-1 0,0 0 1 0,3 4-1 15,-3-4 12-15,0 0-12 0,9 0 12 0,5-4-12 16,-14 4 37-16,0 0-37 0,17-1 38 0,4-3-38 16,-21 4 53-16,0 0-53 0,25-7 54 0,4 2-54 0,-29 5 54 15,0 0-54-15,32-3 55 0,1-1-55 0,-33 4 56 16,0 0-56-16,35-1 56 0,3-6-56 0,-38 7 34 16,0 0-34-16,40-5 34 0,4-2-34 0,-44 7 9 15,0 0-9-15,47-7 10 0,3-2-10 0,-50 9 12 16,0 0-12-16,51-8 13 0,-3-8-13 0,-48 16 15 15,0 0-15-15,49-12 15 0,-2 0-15 0,-47 12 3 16,0 0-3-16,40-15 4 0,-3 0-4 0,-37 15 2 0,0 0-2 16,33-12 3-16,-7-4-3 0,-26 16 5 0,0 0-5 15,21-15 5-15,-9 1-5 0,-12 14 12 0,0 0-12 16,12-10 13-16,-3 1-13 0,-9 9 3 0,0 0-3 0,5-3 4 16,-3-1-4-16,-2 4 0 0,0 0 0 0,0 0 0 15,-9-3 0-15,9 3-13 0,0 0 13 0,-10 0-12 16,-7 0 12-16,17 0-35 0,0 0 35 0,-23 0-35 15,-5 0 35-15,28 0-12 0,0 0 12 0,-37 0-12 16,-1 0 12-16,38 0-2 0,0 0 2 0,-35 2-2 16,-3 3 2-16,38-5-1 0,0 0 1 0,-42 3 0 15,4 6 0-15,38-9 7 0,0 0-7 0,-39 10 8 16,3 0-8-16,36-10 35 0,0 0-35 0,-31 14 35 16,4-2-35-16,27-12 11 0,0 0-11 0,-29 12 11 15,-1-3-11-15,30-9 13 0,0 0-13 0,-29 12 13 16,-1 0-13-16,30-12 16 0,0 0-16 0,-26 12 17 0,5-2-17 15,21-10 22-15,0 0-22 0,-18 8 23 0,6-1-23 16,12-7 22-16,0 0-22 0,-12 5 23 0,5 1-23 0,7-6 4 16,0 0-4-16,-5 3 4 0,3-3-4 0,2 0 33 15,0 0-33-15,5-5 34 0,4-7-34 0,-9 12 45 16,0 0-45-16,12-16 45 0,6-6-45 0,-18 22 39 16,0 0-39-16,14-27 40 0,3-6-40 0,-17 33 28 15,0 0-28-15,16-34 28 0,1-2-28 0,-17 36 35 16,0 0-35-16,16-33 35 0,-7-3-35 0,-9 36 43 15,0 0-43-15,8-30 43 0,1 2-43 0,-9 28-1 16,0 0 1-16,5-20-1 0,-1 4 1 0,-4 16-181 0,0 0 181 16,0-15-180-16,-2-1 180 0,0-11-960 0</inkml:trace>
  <inkml:trace contextRef="#ctx0" brushRef="#br0" timeOffset="52846.28">23783 5299 203 0,'0'0'0'0,"-3"-9"0"0,-2-6 0 0,5 15 52 16,0 0-52-16,-4-12 52 0,2-7-52 0,2 19 68 15,0 0-68-15,-1-17 68 0,-1 1-68 0,2 16 82 16,0 0-82-16,-4-19 82 0,-1-1-82 0,5 20 68 15,0 0-68-15,-10-26 68 0,-4-1-68 0,14 27 72 0,0 0-72 16,-14-29 73-16,2-2-73 0,12 31 72 0,0 0-72 16,-18-31 72-16,3-2-72 0,15 33 71 0,0 0-71 15,-16-30 72-15,2 1-72 0,14 29 72 0,0 0-72 16,-17-30 72-16,-1 1-72 0,18 29 44 0,0 0-44 0,-17-24 44 16,-2 5-44-16,19 19 49 0,0 0-49 0,-21-24 50 15,-4 0-50-15,25 24 42 0,0 0-42 0,-26-23 42 16,0-8-42-16,26 31 10 0,0 0-10 0,-30-31 10 15,1-5-10-15,29 36 7 0,0 0-7 0,-32-36 8 16,-1-4-8-16,33 40 8 0,0 0-8 0,-35-34 9 16,1-2-9-16,34 36 0 0,0 0 0 0,-34-27 1 15,0 3-1-15,34 24 2 0,0 0-2 0,-33-24 2 16,-2 5-2-16,35 19-1 0,0 0 1 0,-37-19 0 16,-3 5 0-16,40 14-1 0,0 0 1 0,-45-10-1 15,-2 2 1-15,47 8-1 0,0 0 1 0,-51-7-1 0,-1 5 1 16,52 2-4-16,0 0 4 0,-47-3-3 0,2-1 3 15,45 4-1-15,0 0 1 0,-47 0 0 0,0 0 0 16,47 0 0-16,0 0 0 0,-51 4 0 0,0 1 0 0,51-5-2 16,0 0 2-16,-55 7-1 0,-1 1 1 15,56-8 0-15,0 0 0 0,-51 9 1 0,3-2-1 0,48-7 4 16,0 0-4-16,-49 8 4 0,2 2-4 0,47-10 0 16,0 0 0-16,-45 9 0 0,1-2 0 0,44-7 0 15,0 0 0-15,-47 8 1 0,-4 1-1 0,51-9 0 16,0 0 0-16,-45 10 0 0,2 2 0 0,43-12-3 15,0 0 3-15,-42 14-3 0,3 0 3 0,39-14-6 16,0 0 6-16,-38 24-5 0,0 0 5 0,38-24-24 16,0 0 24-16,-35 27-23 0,5-3 23 0,30-24-2 0,0 0 2 15,-31 31-2-15,1 1 2 0,30-32-22 0,0 0 22 16,-26 28-22-16,5 3 22 0,21-31-13 0,0 0 13 0,-19 27-13 16,2-3 13-16,17-24-17 0,0 0 17 0,-16 33-17 15,0 4 17-15,16-37-16 0,0 0 16 0,-10 40-15 16,6-1 15-16,4-39-5 0,0 0 5 0,-3 45-4 15,6 3 4-15,-3-48-22 0,0 0 22 0,9 46-22 16,2-7 22-16,-11-39-31 0,0 0 31 0,12 43-31 16,4-7 31-16,-16-36-19 0,0 0 19 0,13 43-18 15,1-4 18-15,-14-39-20 0,0 0 20 0,14 43-19 16,-5-2 19-16,-9-41-2 0,0 0 2 0,9 47-1 16,-1-5 1-16,-8-42 14 0,0 0-14 0,13 43 15 15,-5 0-15-15,-8-43 27 0,0 0-27 0,14 39 27 0,2-1-27 16,-16-38 8-16,0 0-8 0,19 38 8 0,2-2-8 15,-21-36 19-15,0 0-19 0,24 36 20 0,3 1-20 16,-27-37 22-16,0 0-22 0,31 38 22 0,4 0-22 16,-35-38 8-16,0 0-8 0,38 32 8 0,0 3-8 0,-38-35 46 15,0 0-46-15,39 27 46 0,-1 0-46 0,-38-27 31 16,0 0-31-16,38 26 31 0,4 0-31 0,-42-26 14 16,0 0-14-16,39 20 15 0,1-1-15 0,-40-19 13 15,0 0-13-15,43 16 14 0,2-1-14 0,-45-15 25 16,0 0-25-16,49 12 26 0,7-3-26 0,-56-9 36 15,0 0-36-15,52 3 36 0,4-1-36 0,-56-2 2 16,0 0-2-16,57-2 3 0,-1-1-3 0,-56 3 9 0,0 0-9 16,72-9 10-16,8-3-10 0,-80 12 3 0,0 0-3 15,73-15 4-15,-3-8-4 0,-70 23-1 0,0 0 1 16,64-24 0-16,-3-6 0 0,-61 30-3 0,0 0 3 0,59-33-3 16,1-6 3-16,-60 39-32 0,0 0 32 0,59-40-32 15,2-6 32-15,-61 46-102 0,0 0 102 0,62-43-101 16,3-1 101-16,-65 44-181 0,0 0 181 0,61-48-181 15,0-2 181-15,61-48-773 0</inkml:trace>
  <inkml:trace contextRef="#ctx0" brushRef="#br0" timeOffset="77061.36">14447 5657 561 0,'0'0'0'0,"4"-9"0"0,5-5 0 0,-9 14 51 16,0 0-51-16,1-5 52 0,3 2-52 0,-4 3 45 15,0 0-45-15,0 0 46 0,3 0-46 0,-3 0 12 0,0 0-12 16,0 0 13-16,2 3-13 0,-2-3 31 0,0 0-31 16,0 0 31-16,0 0-31 0,0 0 15 0,0 0-15 15,0 0 16-15,0 0-16 0,0 0 30 0,0 0-30 0,0 0 30 16,-2 4-30-16,2-4 2 0,0 0-2 0,0 0 2 16,0 5-2-16,0-5 3 0,0 0-3 0,-8 10 3 15,-5 4-3-15,13-14 6 0,0 0-6 0,-14 15 6 16,2 4-6-16,12-19 21 0,0 0-21 0,-17 21 21 15,1 6-21-15,16-27 37 0,0 0-37 0,-12 28 37 16,3 2-37-16,9-30 12 0,0 0-12 0,0 31 13 16,5 2-13-16,-5-33 32 0,0 0-32 0,7 24 32 15,-1-2-32-15,-6-22 5 0,0 0-5 0,7 15 5 16,-2-1-5-16,-5-14 17 0,0 0-17 0,7 10 17 16,1-1-17-16,-8-9 15 0,0 0-15 0,11 3 15 15,-1-3-15-15,-10 0 15 0,0 0-15 0,11-3 16 16,-2-4-16-16,-9 7 9 0,0 0-9 0,8-8 10 0,3-4-10 15,-11 12 9-15,0 0-9 0,12-16 10 0,4-4-10 16,-16 20 8-16,0 0-8 0,21-21 8 0,6-1-8 16,-27 22 3-16,0 0-3 0,30-21 4 0,1 2-4 15,-31 19 2-15,0 0-2 0,33-24 2 0,6 2-2 0,-39 22 5 16,0 0-5-16,35-17 5 0,3-2-5 0,-38 19 2 16,0 0-2-16,37-17 2 0,-4 2-2 0,-33 15 5 15,0 0-5-15,26-12 5 0,-7 0-5 0,-19 12 13 16,0 0-13-16,16-7 13 0,-4-2-13 0,-12 9 8 15,0 0-8-15,9-3 9 0,-4 3-9 0,-5 0 15 0,0 0-15 16,0 0 16-16,-2 3-16 0,2-3 15 0,0 0-15 16,-12 14 15-16,-9 5-15 0,21-19 4 0,0 0-4 15,-26 22 4-15,-11 5-4 0,37-27 3 0,0 0-3 0,-42 33 3 16,-5-2-3-16,47-31 28 0,0 0-28 0,-52 36 28 16,-4-2-28-16,56-34 1 0,0 0-1 0,-50 36 2 15,-1-3-2-15,51-33 20 0,0 0-20 0,-64 34 20 16,-4-2-20-16,68-32 8 0,0 0-8 0,-45 19 8 15,18-3-8-15,27-16 4 0,0 0-4 0,-26 8 5 16,11-1-5-16,15-7 7 0,0 0-7 0,-14 5 7 16,5-1-7-16,9-4 0 0,0 0 0 0,-7 0 1 15,5-4-1-15,2 4 0 0,0 0 0 0,9-7 1 16,5-5-1-16,-14 12 5 0,0 0-5 0,21-13 6 16,5-6-6-16,-26 19 0 0,0 0 0 0,26-19 1 15,4-2-1-15,-30 21 7 0,0 0-7 0,28-18 8 16,-2-3-8-16,-26 21 22 0,0 0-22 0,21-19 23 0,0-1-23 15,-21 20 3-15,0 0-3 0,13-19 3 0,0 2-3 16,-13 17 13-16,0 0-13 0,14-14 13 0,-2 2-13 16,-12 12 39-16,0 0-39 0,7-9 40 0,-5 3-40 15,-2 6 5-15,0 0-5 0,-2-6 5 0,-2 0-5 0,4 6 6 16,0 0-6-16,-5-2 6 0,-4-2-6 0,9 4 0 16,0 0 0-16,-15 7 0 0,-8 5 0 0,23-12-6 15,0 0 6-15,-24 24-5 0,-6 4 5 0,30-28-5 16,0 0 5-16,-26 36-4 0,1 6 4 0,25-42-14 15,0 0 14-15,-22 45-13 0,3 5 13 0,19-50-4 16,0 0 4-16,-14 39-3 0,0-6 3 0,14-33-13 0,0 0 13 16,-11 27-12-16,3-5 12 0,8-22-9 0,0 0 9 15,-6 17-8-15,1-5 8 0,5-12-1 0,0 0 1 16,0 0-1-16,9-8 1 0,-9 8 0 0,0 0 0 0,7-21 0 16,3-10 0-16,-10 31 0 0,0 0 0 0,11-39 0 15,1-11 0-15,-12 50 3 0,0 0-3 0,10-48 3 16,1-3-3-16,-11 51 19 0,0 0-19 0,12-48 20 15,-3 5-20-15,-9 43 3 0,0 0-3 0,3-36 3 16,1 9-3-16,-4 27 3 0,0 0-3 0,1-19 3 16,3 7-3-16,-4 12 0 0,0 0 0 0,0-7 0 15,0 5 0-15,0 2-1 0,0 0 1 0,-5 9 0 16,1 6 0-16,4-15-4 0,0 0 4 0,-7 12-4 16,2 4 4-16,5-16-15 0,0 0 15 0,-7 17-14 15,0 2 14-15,7-19-23 0,0 0 23 0,-10 24-22 16,-3-2 22-16,13-22-8 0,0 0 8 0,-13 29-8 15,-5 2 8-15,18-31-5 0,0 0 5 0,-17 34-5 0,-4 2 5 16,21-36-1-16,0 0 1 0,-18 41 0 0,-3 2 0 16,21-43-6-16,0 0 6 0,-17 43-5 0,0 3 5 15,17-46-8-15,0 0 8 0,-13 36-7 0,3-5 7 0,10-31 0 16,0 0 0-16,-7 27 0 0,4-6 0 0,3-21 1 16,0 0-1-16,-4 17 2 0,4-7-2 0,0-10 2 15,0 0-2-15,7 2 2 0,7-10-2 0,-14 8 18 16,0 0-18-16,16-16 19 0,10-10-19 0,-26 26 22 15,0 0-22-15,26-29 23 0,7-3-23 0,-33 32 1 16,0 0-1-16,31-33 1 0,6-1-1 0,-37 34 16 16,0 0-16-16,30-31 17 0,1 4-17 0,-31 27 8 15,0 0-8-15,26-21 8 0,-3 1-8 0,-23 20 1 0,0 0-1 16,19-16 1-16,-3 1-1 0,-16 15 3 0,0 0-3 16,12-9 4-16,-2-1-4 0,-10 10 0 0,0 0 0 15,7-5 0-15,-3 1 0 0,-4 4-8 0,0 0 8 0,0 0-8 16,0 0 8-16,0 0-26 0,0 0 26 0,-9 6-25 15,-3 4 25-15,12-10-13 0,0 0 13 0,-16 15-12 16,-1 1 12-16,17-16-19 0,0 0 19 0,-27 17-18 16,-2 5 18-16,29-22-9 0,0 0 9 0,-33 21-8 15,1 1 8-15,32-22-17 0,0 0 17 0,-33 22-16 16,-5 0 16-16,38-22-4 0,0 0 4 0,-30 21-3 16,1-2 3-16,29-19-1 0,0 0 1 0,-25 15 0 15,3 2 0-15,22-17 6 0,0 0-6 0,-16 12 7 16,4-1-7-16,12-11 17 0,0 0-17 0,-5 12 17 15,1 0-17-15,4-12 9 0,0 0-9 0,12 5 9 0,11-2-9 16,-23-3 17-16,0 0-17 0,33-5 17 0,9-5-17 16,-42 10 33-16,0 0-33 0,50-17 33 0,10-7-33 15,-60 24 1-15,0 0-1 0,55-31 2 0,5-3-2 16,-60 34 2-16,0 0-2 0,76-45 3 0,8-6-3 0,-84 51 2 16,0 0-2-16,77-43 2 0,-4-2-2 0,-73 45 0 15,0 0 0-15,45-27 0 0,-14 8 0 0,-31 19-1 16,0 0 1-16,27-12-1 0,-12 2 1 0,-15 10-18 15,0 0 18-15,12-5-18 0,-3 5 18 0,-9 0-15 16,0 0 15-16,2 0-15 0,-2 5 15 0,0-5-35 16,0 0 35-16,-11 19-34 0,-10 5 34 0,21-24-28 15,0 0 28-15,-26 22-28 0,-5 2 28 0,31-24-15 0,0 0 15 16,-38 17-15-16,-6-2 15 0,44-15-37 0,0 0 37 16,-43 12-36-16,-6-5 36 0,49-7-12 0,0 0 12 15,-44 4-12-15,-3-4 12 0,47 0-6 0,0 0 6 0,-42 0-5 16,2-7 5-16,40 7-9 0,0 0 9 0,-33-5-9 15,7-2 9-15,26 7-8 0,0 0 8 0,-23-12-7 16,4-7 7-16,19 19-8 0,0 0 8 0,-8-17-7 16,4-5 7-16,4 22-4 0,0 0 4 0,4-18-3 15,6 3 3-15,-10 15-2 0,0 0 2 0,16-15-2 16,1 3 2-16,-17 12-5 0,0 0 5 0,26-12-5 16,7 3 5-16,-33 9-2 0,0 0 2 0,37-3-2 15,3-1 2-15,-40 4-2 0,0 0 2 0,42-3-1 16,5 1 1-16,-47 2 0 0,0 0 0 0,43 0 0 15,3 0 0-15,-46 0 9 0,0 0-9 0,41 0 10 16,-2 0-10-16,-39 0 34 0,0 0-34 0,31-2 35 0,-1 1-35 16,-30 1 41-16,0 0-41 0,24-7 42 0,-8 2-42 15,-16 5 24-15,0 0-24 0,10-4 25 0,-4-3-25 16,-6 7 41-16,0 0-41 0,-2-5 42 0,-12-7-42 0,14 12 39 16,0 0-39-16,-21-10 39 0,-7 1-39 0,28 9 9 15,0 0-9-15,-35-12 9 0,-3 0-9 0,38 12 32 16,0 0-32-16,-42-8 32 0,-1 1-32 0,43 7 4 15,0 0-4-15,-37-5 5 0,4 3-5 0,33 2 15 16,0 0-15-16,-28 2 16 0,-2 3-16 0,30-5 15 16,0 0-15-16,-21 7 16 0,1 1-16 0,20-8-1 0,0 0 1 15,-9 21-1-15,5 10 1 0,4-31-9 0,0 0 9 16,-1 27-8-16,6 1 8 0,-5-28-26 0,0 0 26 16,3 24-26-16,8-2 26 0,-11-22-13 0,0 0 13 0,9 17-13 15,-1-2 13-15,-8-15 0 0,0 0 0 0,7 7 0 16,-2-2 0-16,-5-5 2 0,0 0-2 0,0-5 3 15,-3-7-3-15,3 12 7 0,0 0-7 0,-5-17 7 16,-1-3-7-16,6 20 25 0,0 0-25 0,-15-24 26 16,-3-7-26-16,18 31-1 0,0 0 1 0,-21-29 0 15,-1 1 0-15,22 28-11 0,0 0 11 0,-25-24-11 16,5 9 11-16,20 15-62 0,0 0 62 0,-18-7-62 16,6 10 62-16,12-3-121 0,0 0 121 0,-30-3-1103 15,60 6 1103-15</inkml:trace>
  <inkml:trace contextRef="#ctx0" brushRef="#br0" timeOffset="84703.77">28640 12124 427 0,'0'0'0'0,"0"0"0"0,4-2 0 0,-4 2 82 15,0 0-82-15,3 0 82 0,4 2-82 0,-7-2 56 16,0 0-56-16,7 2 57 0,0-1-57 0,-7-1 40 15,0 0-40-15,7 4 41 0,-2-3-41 0,-5-1 3 16,0 0-3-16,6 4 3 0,-1-2-3 0,-5-2 15 16,0 0-15-16,3 5 15 0,1-5-15 0,-4 0 3 15,0 0-3-15,0 0 4 0,3 3-4 0,-3-3 0 16,0 0 0-16,0 0 1 0,0 0-1 0,0 0-30 16,0 0 30-16,0 0-30 0,0 0 30 0,0 0-37 0,0 0 37 15,0 0-37-15,-5 4 37 0,5-4 1 0,0 0-1 16,-3 1 1-16,1 3-1 0,2-4 35 0,0 0-35 0,-4 0 35 15,3 1-35-15,1-1 58 0,0 0-58 0,-4 2 58 16,1 0-58-16,3-2 67 0,0 0-67 0,-4 2 68 16,1-2-68-16,3 0 59 0,0 0-59 0,-4 1 60 15,2-1-60-15,2 0 41 0,0 0-41 0,0 0 42 16,-3 4-42-16,3-4 36 0,0 0-36 0,5 3 37 16,4 2-37-16,-9-5 15 0,0 0-15 0,17 9 15 15,9 3-15-15,-26-12 30 0,0 0-30 0,35 13 30 16,7-1-30-16,-42-12 11 0,0 0-11 0,44 12 11 15,4-1-11-15,-48-11 5 0,0 0-5 0,49 12 6 16,3 0-6-16,-52-12 3 0,0 0-3 0,58 12 4 16,6-2-4-16,-64-10 6 0,0 0-6 0,67 7 6 15,2-2-6-15,-69-5 0 0,0 0 0 0,86 5 1 16,10 0-1-16,-96-5-1 0,0 0 1 0,92 4 0 0,2-4 0 16,-94 0 0-16,0 0 0 0,85-4 0 0,-3 3 0 15,-82 1-1-15,0 0 1 0,79-2 0 0,-5 0 0 0,-74 2-3 16,0 0 3-16,77-3-3 0,0-1 3 0,-77 4-6 15,0 0 6-15,71-3-6 0,-1 1 6 0,-70 2-8 16,0 0 8-16,66-2-8 0,-1 2 8 0,-65 0-8 16,0 0 8-16,62-1-8 0,1-1 8 0,-63 2-15 15,0 0 15-15,47-2-15 0,-9-1 15 0,-38 3-1 16,0 0 1-16,39-2-1 0,-4 0 1 0,-35 2 0 16,0 0 0-16,29-1 0 0,-4 1 0 0,-25 0 5 15,0 0-5-15,24 1 6 0,-1 1-6 0,-23-2 24 0,0 0-24 16,19 2 25-16,-4 1-25 0,-15-3 43 0,0 0-43 15,14 0 43-15,-3 4-43 0,-11-4 8 0,0 0-8 0,8 3 8 16,-1-1-8-16,-7-2 37 0,0 0-37 0,6 3 38 16,-5-3-38-16,-1 0 11 0,0 0-11 0,0 0 11 15,0 0-11-15,0 0 0 0,0 0 0 0,0 0 0 16,0 0 0-16,0 0-37 0,0 0 37 0,0 0-36 16,0 0 36-16,0 0-99 0,0 0 99 0,-3 0-98 15,-4 0 98-15,7 0-160 0,0 0 160 0,-9-3-159 16,-1 1 159-16,-9-1-667 0</inkml:trace>
  <inkml:trace contextRef="#ctx0" brushRef="#br0" timeOffset="87660.45">28595 12138 147 0,'0'0'0'0,"4"0"0"15,1 0 0-15,-5 0 68 0,0 0-68 0,3-2 69 16,-1 0-69-16,-2 2 63 0,0 0-63 0,0 0 63 15,2-3-63-15,-2 3 76 0,0 0-76 0,0 0 77 16,0 0-77-16,0 0 62 0,0 0-62 0,0 0 62 16,0 0-62-16,0 0 53 0,0 0-53 0,0 0 54 15,0 0-54-15,0 0 56 0,0 0-56 0,0 0 56 16,-4 1-56-16,4-1 55 0,0 0-55 0,0 0 55 16,-3 2-55-16,3-2 50 0,0 0-50 0,-2 4 50 15,2 1-50-15,0-5 43 0,0 0-43 0,3 12 44 0,6 3-44 16,-9-15 36-16,0 0-36 0,16 24 36 0,8 0-36 15,-24-24 9-15,0 0-9 0,28 26 9 0,5-1-9 16,-33-25 30-16,0 0-30 0,35 26 30 0,3-2-30 0,-38-24 18 16,0 0-18-16,39 24 18 0,3 0-18 0,-42-24 5 15,0 0-5-15,41 19 5 0,3 1-5 0,-44-20 15 16,0 0-15-16,43 18 15 0,3-1-15 0,-46-17 23 16,0 0-23-16,43 15 24 0,-1-3-24 0,-42-12 3 15,0 0-3-15,40 12 3 0,0-3-3 0,-40-9 7 16,0 0-7-16,37 7 7 0,-2-2-7 0,-35-5 1 15,0 0-1-15,28 5 1 0,-6-2-1 0,-22-3 2 0,0 0-2 16,21 0 3-16,-2-1-3 0,-19 1 10 0,0 0-10 16,14 0 11-16,-5-2-11 0,-9 2 3 0,0 0-3 0,3-2 4 15,-3-1-4-15,0 3 0 0,0 0 0 0,-5-5 0 16,-4-1 0-16,9 6-13 0,0 0 13 0,-15-10-12 16,-6-2 12-16,21 12-27 0,0 0 27 0,-26-14-27 15,-7-1 27-15,33 15-21 0,0 0 21 0,-35-15-21 16,-4-3 21-16,39 18-26 0,0 0 26 0,-38-15-26 15,-2 0 26-15,40 15-15 0,0 0 15 0,-42-14-14 16,0 0 14-16,42 14-5 0,0 0 5 0,-43-13-5 16,-2 1 5-16,45 12-9 0,0 0 9 0,-47-11-8 15,0 1 8-15,47 10-3 0,0 0 3 0,-47-10-3 16,-2-1 3-16,49 11-2 0,0 0 2 0,-42-8-2 16,4-1 2-16,38 9-1 0,0 0 1 0,-37-10-1 15,4 0 1-15,33 10 1 0,0 0-1 0,-28-11 1 0,4 3-1 16,24 8 35-16,0 0-35 0,-20-7 36 0,7 2-36 15,13 5 5-15,0 0-5 0,-13-4 5 0,6-2-5 0,7 6 12 16,0 0-12-16,0-6 12 0,6 3-12 0,-6 3 16 16,0 0-16-16,10-9 17 0,7-1-17 0,-17 10 13 15,0 0-13-15,21-10 14 0,7 0-14 0,-28 10 16 16,0 0-16-16,35-16 17 0,7 3-17 0,-42 13 45 16,0 0-45-16,45-16 45 0,6-1-45 0,-51 17 13 15,0 0-13-15,52-17 14 0,5-7-14 0,-57 24 13 16,0 0-13-16,54-26 14 0,2-1-14 0,-56 27 18 15,0 0-18-15,56-29 18 0,0 1-18 0,-56 28 13 0,0 0-13 16,52-31 14-16,-3 4-14 0,-49 27 0 0,0 0 0 16,42-26 0-16,-6 4 0 0,-36 22 9 0,0 0-9 15,28-17 10-15,-7 5-10 0,-21 12 3 0,0 0-3 0,17-7 4 16,-4 4-4-16,-13 3 0 0,0 0 0 0,12 0 1 16,-2 6-1-16,-10-6 0 0,0 0 0 0,12 21 1 15,2 8-1-15,-14-29-3 0,0 0 3 0,11 38-3 16,-2 10 3-16,-9-48-7 0,0 0 7 0,5 51-7 15,-4 4 7-15,-1-55-24 0,0 0 24 0,2 58-23 16,-2-1 23-16,0-57-1 0,0 0 1 0,0 49 0 16,0-6 0-16,0-43-4 0,0 0 4 0,0 43-3 15,-2-3 3-15,2-40-6 0,0 0 6 0,-1 32-6 16,1-5 6-16,0-27 0 0,0 0 0 0,-2 23 0 16,2-6 0-16,0-17 0 0,0 0 0 0,-2 12 0 15,2-7 0-15,0-5 0 0,0 0 0 0,-1 7 1 0,1-4-1 16,0-3 3-16,0 0-3 0,-2-3 3 0,0-6-3 15,2 9 2-15,0 0-2 0,-2-15 2 0,-1-11-2 0,3 26 10 16,0 0-10-16,-4-29 10 0,-1-5-10 0,5 34 33 16,0 0-33-16,-5-40 33 0,0-2-33 0,5 42 0 15,0 0 0-15,-4-45 0 0,1-1 0 0,3 46 7 16,0 0-7-16,-2-45 7 0,0 1-7 0,2 44 15 16,0 0-15-16,-5-38 16 0,0 5-16 0,5 33 3 15,0 0-3-15,-5-24 4 0,-1 6-4 0,6 18 21 16,0 0-21-16,-7-12 21 0,0 5-21 0,7 7-2 15,0 0 2-15,-10 3-1 0,-2 7 1 0,12-10-5 16,0 0 5-16,-16 24-5 0,-3 12 5 0,19-36-14 0,0 0 14 16,-23 40-13-16,-1 3 13 0,24-43-10 0,0 0 10 15,-26 43-9-15,-4-2 9 0,30-41-1 0,0 0 1 16,-28 36-1-16,0-6 1 0,28-30 1 0,0 0-1 0,-26 24 1 16,4-5-1-16,22-19 29 0,0 0-29 0,-20 16 29 15,6-8-29-15,14-8-1 0,0 0 1 0,-14 5 0 16,2-5 0-16,12 0 3 0,0 0-3 0,-5-6 4 15,3-10-4-15,2 16 6 0,0 0-6 0,7-22 7 16,9-7-7-16,-16 29 3 0,0 0-3 0,19-31 3 16,6-5-3-16,-25 36 6 0,0 0-6 0,24-34 7 15,4-4-7-15,-28 38 0 0,0 0 0 0,22-29 1 16,-1 1-1-16,-21 28 0 0,0 0 0 0,14-20 0 16,-7 6 0-16,-7 14-14 0,0 0 14 0,0-8-13 15,-5 4 13-15,5 4-10 0,0 0 10 0,-21 7-10 16,-12 8 10-16,33-15-10 0,0 0 10 0,-35 19-9 15,-7 10 9-15,42-29-9 0,0 0 9 0,-41 33-8 0,-5 6 8 16,46-39-4-16,0 0 4 0,-45 38-3 0,-2 1 3 16,47-39 0-16,0 0 0 0,-37 28 0 0,8-4 0 0,29-24 2 15,0 0-2-15,-23 19 3 0,6-7-3 0,17-12 3 16,0 0-3-16,-14 8 3 0,3-3-3 0,11-5 12 16,0 0-12-16,-5-5 13 0,7-8-13 0,-2 13 8 15,0 0-8-15,9-21 9 0,8-8-9 0,-17 29 3 16,0 0-3-16,21-31 4 0,7-5-4 0,-28 36 2 15,0 0-2-15,28-36 3 0,3-2-3 0,-31 38-1 16,0 0 1-16,28-32 0 0,0-1 0 0,-28 33 0 0,0 0 0 16,21-24 0-16,-4 5 0 0,-17 19-2 0,0 0 2 15,12-12-1-15,-3 6 1 0,-9 6-10 0,0 0 10 16,3-4-9-16,-3 2 9 0,0 2-4 0,0 0 4 0,-12 12-3 16,-10 12 3-16,22-24-21 0,0 0 21 0,-28 24-21 15,-5 6 21-15,33-30-3 0,0 0 3 0,-35 34-3 16,-4 4 3-16,39-38-1 0,0 0 1 0,-31 32 0 15,3-3 0-15,28-29-1 0,0 0 1 0,-21 26 0 16,6-9 0-16,15-17 0 0,0 0 0 0,-9 17 0 16,9-3 0-16,0-14 0 0,0 0 0 0,10 3 1 15,11-6-1-15,-21 3 0 0,0 0 0 0,25-9 0 16,6-11 0-16,-31 20 3 0,0 0-3 0,33-26 4 16,2-8-4-16,-35 34 0 0,0 0 0 0,35-36 1 15,1-5-1-15,-36 41 0 0,0 0 0 0,30-36 0 16,-2 1 0-16,-28 35 2 0,0 0-2 0,21-27 2 0,-7 10-2 15,-14 17-3-15,0 0 3 0,10-12-3 0,-5 5 3 16,-5 7-43-16,0 0 43 0,-7 12-43 0,-10 10 43 16,17-22-31-16,0 0 31 0,-21 29-31 0,-5 2 31 0,26-31-34 15,0 0 34-15,-26 33-34 0,0 3 34 0,26-36-23 16,0 0 23-16,-25 29-22 0,4-2 22 0,21-27-11 16,0 0 11-16,-15 21-10 0,3-7 10 0,12-14-2 15,0 0 2-15,-9 10-1 0,4-3 1 0,5-7-10 16,0 0 10-16,-4 5-10 0,2-5 10 0,2 0-1 15,0 0 1-15,6-7 0 0,6-5 0 0,-12 12-1 16,0 0 1-16,10-12 0 0,2-3 0 0,-12 15-13 0,0 0 13 16,7-14-13-16,-1 0 13 0,-6 14-8 0,0 0 8 15,1-10-8-15,-2 0 8 0,1 10-17 0,0 0 17 16,-6-7-16-16,-4 2 16 0,10 5-4 0,0 0 4 0,-19-5-3 16,-6 3 3-16,25 2-1 0,0 0 1 0,-24 0 0 15,0 3 0-15,24-3 2 0,0 0-2 0,-25 4 2 16,1-1-2-16,24-3 13 0,0 0-13 0,-23 4 13 15,1 1-13-15,22-5 26 0,0 0-26 0,-20 5 26 16,3 0-26-16,17-5 42 0,0 0-42 0,-14 5 43 16,5 0-43-16,9-5 38 0,0 0-38 0,-7 9 39 15,4 4-39-15,3-13 4 0,0 0-4 0,5 18 5 16,7 6-5-16,-12-24 19 0,0 0-19 0,21 27 20 16,11 4-20-16,-32-31 7 0,0 0-7 0,36 31 8 15,6 1-8-15,-42-32 8 0,0 0-8 0,43 34 9 16,3-4-9-16,-46-30 8 0,0 0-8 0,42 27 8 15,-1-1-8-15,-41-26 3 0,0 0-3 0,39 20 4 0,-4-4-4 16,-35-16 6-16,0 0-6 0,31 10 6 0,-3-5-6 16,-28-5 3-16,0 0-3 0,22 2 3 0,-4-4-3 0,-18 2 5 15,0 0-5-15,14-5 5 0,-5 2-5 0,-9 3 7 16,0 0-7-16,0-7 7 0,-7-5-7 0,7 12 38 16,0 0-38-16,-13-19 38 0,-4-2-38 0,17 21 35 15,0 0-35-15,-21-22 36 0,-2-2-36 0,23 24 8 16,0 0-8-16,-26-24 8 0,-2 0-8 0,28 24 32 15,0 0-32-15,-24-24 32 0,0 4-32 0,24 20-4 16,0 0 4-16,-18-16-3 0,6 4 3 0,12 12-11 0,0 0 11 16,-2-3-11-16,7 4 11 0,-5-1-45 0,0 0 45 15,25 18-45-15,17 9 45 0,-42-27-162 0,0 0 162 16,66 44-1174-16,-132-88 1174 0</inkml:trace>
  <inkml:trace contextRef="#ctx0" brushRef="#br0" timeOffset="126125.37">28372 2996 147 0,'0'0'0'0,"0"0"0"0,0 0 0 0,0 0 113 15,0 0-113-15,0 0 114 0,-26 0-114 0,26 0 100 16,0 0-100-16,-16 0 101 0,1-3-101 0,15 3 78 16,0 0-78-16,-25 0 78 0,-3 3-78 0,28-3 72 15,0 0-72-15,-26 0 72 0,0 0-72 0,26 0 44 16,0 0-44-16,-26 4 44 0,0-1-44 0,26-3 12 16,0 0-12-16,-30 12 13 0,-3 9-13 0,33-21 13 15,0 0-13-15,-35 24 13 0,-3 3-13 0,38-27 8 16,0 0-8-16,-38 34 9 0,-1 7-9 0,39-41 3 0,0 0-3 15,-38 50 4-15,0 2-4 0,38-52 12 0,0 0-12 16,-39 66 12-16,1 10-12 0,38-76 3 0,0 0-3 0,-31 73 4 16,3 3-4-16,28-76 30 0,0 0-30 0,-23 75 30 15,4-1-30-15,19-74 9 0,0 0-9 0,-14 72 10 16,7-2-10-16,7-70 29 0,0 0-29 0,-4 72 29 16,8 2-29-16,-4-74 2 0,0 0-2 0,7 72 2 15,3-2-2-15,-10-70 3 0,0 0-3 0,16 67 3 16,7-4-3-16,-23-63 5 0,0 0-5 0,29 62 6 15,10-6-6-15,-39-56 6 0,0 0-6 0,43 50 7 16,6-6-7-16,-49-44 7 0,0 0-7 0,54 40 8 16,5-6-8-16,-59-34 15 0,0 0-15 0,65 24 15 15,3-9-15-15,-68-15 3 0,0 0-3 0,80 9 4 16,10-9-4-16,-90 0 0 0,0 0 0 0,82-3 1 16,0-13-1-16,-82 16 0 0,0 0 0 0,72-17 0 0,-8-10 0 15,-64 27-3-15,0 0 3 0,64-36-3 0,1-5 3 16,-65 41-3-16,0 0 3 0,59-42-3 0,-3-7 3 0,-56 49-11 15,0 0 11-15,49-48-11 0,-8-7 11 16,-41 55-9-16,0 0 9 0,37-60-9 0,-4-2 9 0,-33 62-15 16,0 0 15-16,28-63-15 0,-5-4 15 0,-23 67-9 15,0 0 9-15,15-55-8 0,-4 11 8 0,-11 44-34 16,0 0 34-16,12-64-33 0,0-6 33 0,-12 70-10 16,0 0 10-16,9-67-9 0,0 1 9 0,-9 66-20 15,0 0 20-15,3-55-20 0,-1 8 20 0,-2 47-15 16,0 0 15-16,2-48-15 0,-2 4 15 0,0 44-10 0,0 0 10 15,-4-43-9-15,-3-3 9 0,7 46-10 0,0 0 10 16,-10-43-9-16,-4 2 9 0,14 41 16 0,0 0-16 0,-19-39 17 16,-4-1-17-16,23 40 63 0,0 0-63 15,-31-39 63-15,-6 1-63 0,37 38 54 0,0 0-54 0,-42-33 54 16,-3-1-54-16,45 34 46 0,0 0-46 0,-40-24 46 16,3 7-46-16,37 17 38 0,0 0-38 0,-40-12 38 15,-2 5-38-15,42 7 50 0,0 0-50 0,-36-7 51 16,4 6-51-16,32 1 29 0,0 0-29 0,-34 0 29 15,0 5-29-15,34-5 17 0,0 0-17 0,-38 3 17 16,-4 1-17-16,42-4 36 0,0 0-36 0,-36 1 37 16,3 3-37-16,33-4 0 0,0 0 0 0,-39 3 0 15,-1 4 0-15,40-7 8 0,0 0-8 0,-33 5 8 16,5-1-8-16,28-4 3 0,0 0-3 0,-26 0 4 16,5 0-4-16,21 0 2 0,0 0-2 0,-19 0 3 0,5-7-3 15,14 7 5-15,0 0-5 0,-14-2 5 0,4-5-5 16,10 7 2-16,0 0-2 0,-11-5 3 0,3 2-3 15,8 3 1-15,0 0-1 0,-9-7 2 0,0 2-2 0,9 5 25 16,0 0-25-16,-7-4 26 0,4 4-26 16,3 0 2-16,0 0-2 0,-5-3 2 0,1 3-2 0,4 0 6 15,0 0-6-15,-3 3 7 0,-1 1-7 0,4-4 24 16,0 0-24-16,-2 24 25 0,1 7-25 0,1-31 5 16,0 0-5-16,1 39 6 0,3 9-6 0,-4-48 9 15,0 0-9-15,10 60 10 0,4 10-10 0,-14-70 15 16,0 0-15-16,28 94 16 0,9 25-16 0,-37-119 3 15,0 0-3-15,36 113 4 0,4 5-4 0,-40-118 12 0,0 0-12 16,35 111 13-16,-2-5-13 0,-33-106 15 0,0 0-15 16,26 98 15-16,-6-7-15 0,-20-91 15 0,0 0-15 15,15 75 15-15,-4-11-15 0,-11-64 16 0,0 0-16 0,1 58 17 16,-4-10-17-16,3-48 4 0,0 0-4 0,-2 34 4 16,-1-17-4-16,3-17 3 0,0 0-3 0,-4 19 3 15,-1-7-3-15,5-12-1 0,0 0 1 0,-3 12 0 16,1-5 0-16,2-7-24 0,0 0 24 0,-4 2-23 15,1-1 23-15,3-1-89 0,0 0 89 0,-2-10-89 16,0-14 89-16,2 24-217 0,0 0 217 0,4-31-217 16,5-8 217-16,3-30-939 0</inkml:trace>
  <inkml:trace contextRef="#ctx0" brushRef="#br0" timeOffset="126890.93">28210 3087 247 0,'0'0'0'0,"7"12"0"0,7 10 0 0,-14-22 40 16,0 0-40-16,-4-3 41 0,-6-13-41 0,10 16 89 15,0 0-89-15,-9-12 90 0,1 0-90 0,8 12 109 16,0 0-109-16,-13 0 109 0,1 4-109 0,12-4 119 0,0 0-119 16,-17 12 120-16,-4 12-120 0,21-24 75 0,0 0-75 15,-23 29 76-15,-1 9-76 0,24-38 33 0,0 0-33 0,-25 43 33 16,1 5-33-16,24-48 28 0,0 0-28 0,-23 51 28 16,1 7-28-16,22-58 7 0,0 0-7 0,-18 45 7 15,6-2-7-15,12-43 1 0,0 0-1 0,-9 35 1 16,6-4-1-16,3-31 16 0,0 0-16 0,0 24 17 15,5-5-17-15,-5-19 37 0,0 0-37 0,9 4 38 16,5-8-38-16,-14 4 36 0,0 0-36 0,12-19 36 16,2-8-36-16,-14 27 24 0,0 0-24 0,14-33 25 15,0-9-25-15,-14 42 18 0,0 0-18 0,14-48 19 16,0-7-19-16,-14 55 35 0,0 0-35 0,12-59 35 16,0 0-35-16,-12 59 1 0,0 0-1 0,12-59 2 15,0-1-2-15,-12 60 7 0,0 0-7 0,13-53 8 16,1 5-8-16,-14 48 15 0,0 0-15 0,12-39 15 0,0 8-15 15,-12 31 1-15,0 0-1 0,14-21 1 0,0 6-1 16,-14 15 3-16,0 0-3 0,19-5 4 0,4 5-4 0,-23 0 2 16,0 0-2-16,28 12 2 0,3 5-2 0,-31-17-1 15,0 0 1-15,36 22-1 0,6 2 1 0,-42-24 3 16,0 0-3-16,40 31 4 0,2-2-4 0,-42-29 3 16,0 0-3-16,40 28 3 0,-1-1-3 0,-39-27 2 15,0 0-2-15,31 22 2 0,-7-1-2 0,-24-21 5 16,0 0-5-16,19 19 5 0,-5-6-5 0,-14-13 12 15,0 0-12-15,9 14 13 0,-4-5-13 0,-5-9 1 16,0 0-1-16,0 8 1 0,-3 4-1 0,3-12 8 0,0 0-8 16,-14 12 9-16,-7 4-9 0,21-16 8 0,0 0-8 15,-30 15 8-15,-8 1-8 0,38-16 0 0,0 0 0 0,-49 15 1 16,-8 2-1-16,57-17 3 0,0 0-3 0,-59 19 3 16,-2 0-3-16,61-19 5 0,0 0-5 0,-53 13 6 15,5 1-6-15,48-14 3 0,0 0-3 0,-44 17 3 16,7-1-3-16,37-16-1 0,0 0 1 0,-27 12 0 15,7 0 0-15,20-12-15 0,0 0 15 0,-8 8-14 16,8 3 14-16,0-11-113 0,0 0 113 0,10 8-113 16,13-1 113-16,-23-7-98 0,0 0 98 0,29 21-97 15,11 2 97-15,30 20-897 0</inkml:trace>
  <inkml:trace contextRef="#ctx0" brushRef="#br0" timeOffset="127402.22">28508 4543 561 0,'0'0'0'16,"10"-20"0"-16,8-15 0 0,-18 35 74 0,0 0-74 0,-2 4 74 16,-8 27-74-16,10-31 73 0,0 0-73 0,-9 20 73 15,0 2-73-15,9-22 78 0,0 0-78 0,-3 30 78 16,1 0-78-16,2-30 67 0,0 0-67 0,0 33 68 15,3 1-68-15,-3-34 70 0,0 0-70 0,4 43 71 16,-1 5-71-16,-3-48 89 0,0 0-89 0,6 58 89 16,1 6-89-16,-7-64 47 0,0 0-47 0,7 90 48 15,0 20-48-15,-7-110 46 0,0 0-46 0,3 103 46 16,1 7-46-16,-4-110 47 0,0 0-47 0,1 99 48 16,-1 0-48-16,0-99 18 0,0 0-18 0,-1 93 18 15,-1-11-18-15,2-82 13 0,0 0-13 0,-2 75 14 16,2-8-14-16,0-67 35 0,0 0-35 0,0 52 35 15,2-16-35-15,-2-36 1 0,0 0-1 0,2 27 2 0,-1-10-2 16,-1-17 6-16,0 0-6 0,4 16 6 0,-1-6-6 0,-3-10-40 16,0 0 40-16,5 3-39 0,2-3 39 0,-7 0-150 15,0 0 150-15,11-12-150 0,5-10 150 0,10-12-1040 16</inkml:trace>
  <inkml:trace contextRef="#ctx0" brushRef="#br0" timeOffset="129968.7">28344 2914 539 0,'0'0'0'0,"0"-5"0"16,-2-7 0-16,2 12 99 0,0 0-99 0,-1-14 100 16,1-3-100-16,0 17 77 0,0 0-77 0,-4-19 77 15,-3-5-77-15,7 24 59 0,0 0-59 0,-8-27 59 16,-5-6-59-16,13 33 30 0,0 0-30 0,-15-34 30 16,-6-5-30-16,21 39 44 0,0 0-44 0,-21-45 45 15,-4-1-45-15,25 46 62 0,0 0-62 0,-24-48 62 16,0-2-62-16,24 50 50 0,0 0-50 0,-23-48 51 15,2 0-51-15,21 48 15 0,0 0-15 0,-17-46 16 16,1-2-16-16,16 48 33 0,0 0-33 0,-10-50 34 0,4 2-34 16,6 48-1-16,0 0 1 0,-3-44 0 0,3 1 0 15,0 43-1-15,0 0 1 0,5-39 0 0,6 4 0 0,-11 35-3 16,0 0 3-16,13-32-2 0,5 4 2 0,-18 28-12 16,0 0 12-16,21-18-12 0,1 0 12 0,-22 18-1 15,0 0 1-15,32-12-1 0,6 6 1 0,-38 6-4 16,0 0 4-16,44-7-3 0,6 5 3 0,-50 2-6 15,0 0 6-15,52 0-6 0,6 0 6 0,-58 0-3 16,0 0 3-16,59-3-3 0,4-1 3 0,-63 4-6 16,0 0 6-16,85-5-5 0,18-2 5 0,-103 7-7 15,0 0 7-15,94-8-7 0,2-4 7 0,-96 12-1 0,0 0 1 16,97-16 0-16,3 1 0 0,-100 15-3 0,0 0 3 16,96-12-3-16,-4 3 3 0,-92 9-2 0,0 0 2 15,89-10-1-15,-6 1 1 0,-83 9-5 0,0 0 5 0,84-8-4 16,0-4 4-16,-84 12-31 0,0 0 31 0,78-10-31 15,-1 4 31-15,-77 6-40 0,0 0 40 0,75-12-39 16,-4 2 39-16,-71 10-67 0,0 0 67 0,73-8-67 16,0-1 67-16,-73 9-86 0,0 0 86 0,67-7-85 15,-6 7 85-15,-61 0-70 0,0 0 70 0,41 0-69 16,-13 0 69-16,-28 0-52 0,0 0 52 0,25 4-51 16,-8-1 51-16,-17-3-34 0,0 0 34 0,16 5-34 15,-6 2 34-15,-10-7-15 0,0 0 15 0,7 9-15 16,-3-1 15-16,-4-8-6 0,0 0 6 0,-2 12-5 15,-3 3 5-15,5-15 15 0,0 0-15 0,-7 16 16 16,-2 3-16-16,9-19 64 0,0 0-64 0,-9 15 64 0,-1-1-64 16,10-14 49-16,0 0-49 0,-11 19 49 0,3 0-49 15,8-19 45-15,0 0-45 0,-7 24 45 0,1 0-45 16,6-24 36-16,0 0-36 0,-1 30 37 0,2 3-37 0,-1-33 24 16,0 0-24-16,4 36 25 0,3 5-25 0,-7-41 35 15,0 0-35-15,7 48 35 0,2 0-35 0,-9-48 12 16,0 0-12-16,3 51 13 0,-3 4-13 0,0-55 20 15,0 0-20-15,0 46 20 0,0-3-20 0,0-43 15 16,0 0-15-16,-2 40 15 0,1-8-15 0,1-32 26 16,0 0-26-16,-4 24 26 0,1-5-26 0,3-19 20 15,0 0-20-15,-9 17 20 0,-3-1-20 0,12-16 10 16,0 0-10-16,-23 15 10 0,-7-6-10 0,30-9 35 0,0 0-35 16,-34 6 35-16,-5-6-35 0,39 0 10 0,0 0-10 15,-40 0 10-15,-3-3-10 0,43 3 12 0,0 0-12 16,-40 0 13-16,1-3-13 0,39 3 34 0,0 0-34 15,-35 0 34-15,2 0-34 0,33 0 9 0,0 0-9 16,-24 3 10-16,5-3-10 0,19 0 6 0,0 0-6 0,-14 10 6 16,5 4-6-16,9-14 4 0,0 0-4 0,2 19 4 15,8 0-4-15,-10-19 0 0,0 0 0 0,23 20 0 16,10-4 0-16,-33-16 0 0,0 0 0 0,40 15 0 16,9-6 0-16,-49-9-1 0,0 0 1 0,49 12-1 15,1 0 1-15,-50-12-9 0,0 0 9 0,46 10-8 16,-3 2 8-16,-43-12 0 0,0 0 0 0,33 12 0 15,-8-4 0-15,-25-8 9 0,0 0-9 0,19 7 9 16,-7-2-9-16,-12-5 5 0,0 0-5 0,9 7 5 0,-6-5-5 16,-3-2 14-16,0 0-14 0,-2 7 15 0,-5 1-15 15,7-8 33-15,0 0-33 0,-17 16 33 0,-11 3-33 16,28-19 4-16,0 0-4 0,-35 20 5 0,-7 3-5 16,42-23 10-16,0 0-10 0,-43 20 11 0,-6 4-11 0,49-24 9 15,0 0-9-15,-42 19 9 0,4 1-9 0,38-20 3 16,0 0-3-16,-35 21 4 0,4 1-4 0,31-22 6 15,0 0-6-15,-26 21 6 0,6-2-6 0,20-19 0 16,0 0 0-16,-13 20 1 0,6 4-1 0,7-24 0 16,0 0 0-16,1 22 1 0,8-3-1 0,-9-19-1 15,0 0 1-15,19 17 0 0,9-5 0 0,-28-12-1 16,0 0 1-16,37 16 0 0,6-4 0 0,-43-12-4 16,0 0 4-16,46 15-3 0,1 1 3 0,-47-16-6 0,0 0 6 15,40 15-6-15,-4 1 6 0,-36-16 0 0,0 0 0 16,28 17 0-16,-9-5 0 0,-19-12 0 0,0 0 0 15,14 12 0-15,-5-2 0 0,-9-10 6 0,0 0-6 16,3 12 7-16,-4 3-7 0,1-15 9 0,0 0-9 16,-7 17 9-16,-6 2-9 0,13-19 15 0,0 0-15 0,-17 24 15 15,-6 0-15-15,23-24 23 0,0 0-23 0,-19 31 24 16,0 0-24-16,19-31 3 0,0 0-3 0,-16 44 3 16,4 4-3-16,12-48 7 0,0 0-7 0,-9 59 8 15,3 8-8-15,6-67 23 0,0 0-23 0,-6 90 24 16,3 17-24-16,3-107 2 0,0 0-2 0,-4 102 2 15,3 3-2-15,1-105 6 0,0 0-6 0,0 99 7 16,1-1-7-16,-1-98 14 0,0 0-14 0,4 91 15 16,1-13-15-16,-5-78 3 0,0 0-3 0,5 79 4 0,0-7-4 15,-5-72 2-15,0 0-2 0,7 67 3 0,2-5-3 16,-9-62 1-16,0 0-1 0,9 54 2 0,1-2-2 16,-10-52 0-16,0 0 0 0,9 39 0 0,0-3 0 0,-9-36-5 15,0 0 5-15,7 36-4 0,0 0 4 0,-7-36-15 16,0 0 15-16,8 40-15 0,1 1 15 0,-9-41-40 15,0 0 40-15,7 41-39 0,0 2 39 0,-7-43-48 16,0 0 48-16,5 43-47 0,0 1 47 0,-5-44-47 16,0 0 47-16,4 46-47 0,-2-3 47 0,-2-43-77 15,0 0 77-15,3 43-76 0,1 0 76 0,-4-43-82 16,0 0 82-16,3 39-82 0,1-1 82 0,-4-38-81 16,0 0 81-16,5 34-80 0,0-3 80 0,-5-31-82 0,0 0 82 15,4 27-81-15,-1-3 81 0,-3-24-69 0,0 0 69 16,4 24-69-16,-3 0 69 0,-1-24-50 0,0 0 50 15,0 23-49-15,-1 1 49 0,1-24-34 0,0 0 34 16,-4 20-33-16,1 4 33 0,3-24-8 0,0 0 8 0,-4 19-8 16,1-2 8-16,3-17 6 0,0 0-6 0,-2 14 6 15,0-6-6-15,2-8 40 0,0 0-40 0,0 9 40 16,0-2-40-16,0-7 43 0,0 0-43 0,-2 2 44 16,1-1-44-16,1-1 58 0,0 0-58 0,0 0 58 15,0 0-58-15,0 0 44 0,0 0-44 0,0 0 44 16,-2-3-44-16,2 3 48 0,0 0-48 0,-4 0 49 15,1-4-49-15,3 4 59 0,0 0-59 0,-5-3 60 16,-2-2-60-16,7 5 55 0,0 0-55 0,-14-4 56 16,-5-2-56-16,19 6 56 0,0 0-56 0,-25-6 57 15,-3-2-57-15,28 8 39 0,0 0-39 0,-31-7 40 0,-6 4-40 16,37 3 63-16,0 0-63 0,-33-6 64 0,0 3-64 16,33 3 56-16,0 0-56 0,-36-3 56 0,-3-3-56 0,39 6 45 15,0 0-45-15,-36-3 45 0,-1 0-45 0,37 3 43 16,0 0-43-16,-40-6 44 0,0 0-44 0,40 6 10 15,0 0-10-15,-42-9 11 0,-1 2-11 0,43 7 21 16,0 0-21-16,-44-8 21 0,-1-3-21 0,45 11 14 16,0 0-14-16,-44-8 15 0,1-1-15 0,43 9 9 15,0 0-9-15,-42-7 9 0,0 2-9 0,42 5 9 16,0 0-9-16,-45-3 10 0,0-1-10 0,45 4 3 16,0 0-3-16,-44-3 4 0,2 1-4 0,42 2 2 15,0 0-2-15,-43 2 2 0,-3 1-2 0,46-3 5 0,0 0-5 16,-42 7 5-16,2-3-5 0,40-4 0 0,0 0 0 15,-36 8 1-15,4-3-1 0,32-5 0 0,0 0 0 0,-40 7 0 16,-3-3 0-16,43-4 0 0,0 0 0 0,-45 5 0 16,-2-2 0-16,47-3 0 0,0 0 0 0,-44 5 0 15,4-1 0-15,40-4 1 0,0 0-1 0,-35 7 2 16,4-4-2-16,31-3 0 0,0 0 0 0,-26 2 0 16,5 1 0-16,21-3-4 0,0 0 4 0,-16 0-3 15,4 0 3-15,12 0-61 0,0 0 61 0,-11 0-60 16,4 0 60-16,7 0-192 0,0 0 192 0,0-8-192 15,7-8 192-15,0-8-1116 0</inkml:trace>
  <inkml:trace contextRef="#ctx0" brushRef="#br0" timeOffset="131981.54">29470 3937 819 0,'0'0'0'0,"7"0"0"16,6 0 0-16,-13 0 124 0,0 0-124 0,7 0 124 15,-3 0-124-15,-4 0 112 0,0 0-112 0,0 8 113 16,-4 4-113-16,4-12 83 0,0 0-83 0,-3 28 83 0,-2 9-83 16,5-37 28-16,0 0-28 0,-2 48 28 0,0 4-28 15,2-52 2-15,0 0-2 0,0 58 2 0,2 5-2 16,-2-63 0-16,0 0 0 0,-2 64 0 0,-3-1 0 15,5-63-8-15,0 0 8 0,-7 58-7 0,-2-6 7 16,9-52-2-16,0 0 2 0,-8 39-1 0,-3-3 1 0,11-36 0 16,0 0 0-16,-10 24 1 0,1-8-1 0,9-16 26 15,0 0-26-15,-12 0 26 0,-4-18-26 0,16 18 3 16,0 0-3-16,-10-27 3 0,1-12-3 0,9 39 8 16,0 0-8-16,-7-47 8 0,2-7-8 0,5 54 8 15,0 0-8-15,-2-59 9 0,4-1-9 0,-2 60 0 16,0 0 0-16,5-60 1 0,5 2-1 0,-10 58 0 0,0 0 0 15,14-51 0-15,6 5 0 0,-20 46-7 0,0 0 7 16,20-42-6-16,5 5 6 0,-25 37-4 0,0 0 4 16,26-24-4-16,2 3 4 0,-28 21-3 0,0 0 3 0,31-10-3 15,4 8 3-15,-35 2-5 0,0 0 5 0,30 2-5 16,-2 8 5-16,-28-10-1 0,0 0 1 0,20 12 0 16,-2 5 0-16,-18-17 0 0,0 0 0 0,12 16 0 15,-3-1 0-15,-9-15-2 0,0 0 2 0,2 19-1 16,-4 5 1-16,2-24 3 0,0 0-3 0,-7 24 3 15,-4 3-3-15,11-27 0 0,0 0 0 0,-12 23 0 16,-2 1 0-16,14-24 0 0,0 0 0 0,-15 20 0 16,-3-4 0-16,18-16 2 0,0 0-2 0,-14 15 3 15,0-6-3-15,14-9 5 0,0 0-5 0,-12 8 6 16,0-1-6-16,12-7 1 0,0 0-1 0,-11 5 1 16,1-1-1-16,10-4 3 0,0 0-3 0,-7 3 3 0,2 0-3 15,5-3-3-15,0 0 3 0,-4 4-2 16,4 4 2-16,0-8-3 0,0 0 3 0,7 16-3 0,7 8 3 15,-14-24-6-15,0 0 6 0,16 27-6 0,5 1 6 16,-21-28-8-16,0 0 8 0,19 29-8 0,0 2 8 0,-19-31-3 16,0 0 3-16,16 27-3 0,-1-3 3 0,-15-24 0 15,0 0 0-15,13 22 0 0,-5-5 0 0,-8-17-2 16,0 0 2-16,7 16-1 0,0-6 1 0,-7-10 0 16,0 0 0-16,4 9 0 0,-1-4 0 0,-3-5-1 15,0 0 1-15,7 3-1 0,2-8 1 0,-9 5-4 16,0 0 4-16,10-7-3 0,4-5 3 0,-14 12-3 15,0 0 3-15,13-12-2 0,0-3 2 0,-13 15-11 0,0 0 11 16,13-16-11-16,1-2 11 0,-14 18 0 0,0 0 0 16,12-14 0-16,-2 2 0 0,-10 12-1 0,0 0 1 15,9-7 0-15,-4 2 0 0,-5 5-3 0,0 0 3 0,4-4-3 16,-3 1 3-16,-1 3 0 0,0 0 0 0,0 0 1 16,0 0-1-16,0 0 3 0,0 0-3 0,-3 3 3 15,-1 3-3-15,4-6 6 0,0 0-6 0,-7 15 7 16,1 4-7-16,6-19 8 0,0 0-8 0,-7 27 8 15,1 9-8-15,6-36 15 0,0 0-15 0,-3 33 15 16,3 4-15-16,0-37 0 0,0 0 0 0,3 33 0 16,6-6 0-16,-9-27 3 0,0 0-3 0,10 23 3 15,6-6-3-15,-16-17 30 0,0 0-30 0,14 7 30 16,2-11-30-16,-16 4 34 0,0 0-34 0,15-10 35 16,3-7-35-16,-18 17 14 0,0 0-14 0,14-24 15 15,-4-4-15-15,-10 28 13 0,0 0-13 0,7-27 13 0,-2-4-13 16,-5 31 34-16,0 0-34 0,2-24 35 0,-4-3-35 15,2 27 4-15,0 0-4 0,-5-24 5 0,-3 0-5 0,8 24 17 16,0 0-17-16,-7-16 17 0,1 4-17 0,6 12 9 16,0 0-9-16,-5-10 9 0,2 8-9 0,3 2 1 15,0 0-1-15,0 0 1 0,-4 6-1 0,4-6-40 16,0 0 40-16,0 8-39 0,4 6 39 0,-4-14-94 16,0 0 94-16,7 12-94 0,1 0 94 0,-8-12-126 15,0 0 126-15,9 8-126 0,1-4 126 0,-10-4-110 16,0 0 110-16,9 3-109 0,0-6 109 0,-9 3-109 15,0 0 109-15,7 0-108 0,0-7 108 0,-7 7-62 0,0 0 62 16,7-5-61-16,0-4 61 0,-7 9-33 0,0 0 33 16,7-3-32-16,0-4 32 0,-7 7 0 0,0 0 0 15,7 0 0-15,-2-3 0 0,-5 3 21 0,0 0-21 0,5 3 21 16,0-3-21-16,-5 0 62 0,0 0-62 0,6 7 63 16,-3 1-63-16,-3-8 60 0,0 0-60 0,4 19 60 15,-1 5-60-15,-3-24 52 0,0 0-52 0,2 31 53 16,0 5-53-16,-2-36 51 0,0 0-51 0,1 29 51 15,-1-3-51-15,0-26 37 0,0 0-37 0,2 24 38 16,1-5-38-16,-3-19 26 0,0 0-26 0,9 13 26 16,3-6-26-16,-12-7 26 0,0 0-26 0,14-3 26 15,2-9-26-15,-16 12 22 0,0 0-22 0,16-19 23 16,-1-8-23-16,-15 27 4 0,0 0-4 0,18-28 5 16,-1-4-5-16,-17 32 24 0,0 0-24 0,18-31 25 15,1-2-25-15,-19 33-1 0,0 0 1 0,17-27 0 0,2-4 0 16,-19 31-126-16,0 0 126 0,21-24-125 0,0 3 125 15,-21 21-195-15,0 0 195 0,25-22-195 0,2 5 195 16,26-22-544-16</inkml:trace>
  <inkml:trace contextRef="#ctx0" brushRef="#br0" timeOffset="132191.69">30466 4355 247 0,'0'0'0'0,"4"19"0"0,3 8 0 0,-7-27 74 0,0 0-74 16,6 36 74-16,5 7-74 0,-11-43 52 0,0 0-52 15,7 44 52-15,0 6-52 0,-7-50 37 0,0 0-37 0,3 39 37 16,1 1-37-16,-4-40 1 0,0 0-1 0,2 27 1 16,-1-6-1-16,-1-21-115 0,0 0 115 0,2 15-115 15,-2-10 115-15,2 18-170 0</inkml:trace>
  <inkml:trace contextRef="#ctx0" brushRef="#br0" timeOffset="132401.51">30362 4225 1009 0,'0'0'0'0,"20"0"0"15,14 0 0-15,-34 0 99 0,0 0-99 0,38 3 100 0,9 0-100 16,-47-3 61-16,0 0-61 0,47 4 61 0,2 1-61 16,-49-5 32-16,0 0-32 0,40 3 32 0,-4 1-32 0,-36-4-242 15,0 0 242-15,28 0-241 0,-9-2 241 0,28 0-563 16</inkml:trace>
  <inkml:trace contextRef="#ctx0" brushRef="#br0" timeOffset="133542.18">26619 3154 191 0,'0'0'0'0,"-3"12"0"16,-2 10 0-16,5-22 68 0,0 0-68 0,0 0 68 15,-4-7-68-15,4 7 42 0,0 0-42 0,0-8 43 16,0 1-43-16,0 7 24 0,0 0-24 0,0 0 25 16,4 0-25-16,-4 0 58 0,0 0-58 0,3 8 58 15,2 11-58-15,-5-19 85 0,0 0-85 0,6 31 86 16,1 9-86-16,-7-40 73 0,0 0-73 0,8 44 74 15,3 11-74-15,-11-55 63 0,0 0-63 0,9 58 64 16,1 6-64-16,-10-64 48 0,0 0-48 0,7 51 49 0,0-5-49 16,-7-46 43-16,0 0-43 0,5 40 44 0,-1-11-44 15,-4-29 35-15,0 0-35 0,1 25 35 0,1-4-35 0,-2-21 23 16,0 0-23-16,0 15 24 0,-2-6-24 0,2-9 18 16,0 0-18-16,-3 3 18 0,-1 1-18 0,4-4 10 15,0 0-10-15,-7-7 10 0,-3-5-10 0,10 12-8 16,0 0 8-16,-12-9-7 0,0-6 7 0,12 15-41 15,0 0 41-15,-18-9-40 0,-1-3 40 0,19 12-44 16,0 0 44-16,-19-6-43 0,0 2 43 0,19 4-36 16,0 0 36-16,-19 0-35 0,-1 4 35 0,20-4-26 15,0 0 26-15,-17 3-25 0,1 6 25 0,16-9-26 0,0 0 26 16,-17 12-26-16,1-4 26 0,16-8-15 0,0 0 15 16,-14 14-14-16,0-2 14 0,14-12-19 0,0 0 19 15,-12 12-18-15,3-4 18 0,9-8-1 0,0 0 1 0,-7 9-1 16,4-2 1-16,3-7 3 0,0 0-3 0,0 8 4 15,5-1-4-15,-5-7 33 0,0 0-33 0,11 2 34 16,6 0-34-16,-17-2 35 0,0 0-35 0,26-2 36 16,7 0-36-16,-33 2 44 0,0 0-44 0,37-7 44 15,3-1-44-15,-40 8 41 0,0 0-41 0,40-12 41 16,2 0-41-16,-42 12 18 0,0 0-18 0,40-16 18 16,0-2-18-16,-40 18 13 0,0 0-13 0,38-18 13 15,-1 0-13-15,-37 18 10 0,0 0-10 0,35-16 10 16,-2 1-10-16,-33 15 23 0,0 0-23 0,31-12 24 15,-3 3-24-15,-28 9 20 0,0 0-20 0,21-7 20 16,-4 2-20-16,-17 5 9 0,0 0-9 0,14-3 10 0,-2-4-10 16,-12 7 18-16,0 0-18 0,7-2 18 0,-1-1-18 15,-6 3-51-15,0 0 51 0,0-7-51 0,-4 2 51 0,4 5-157 16,0 0 157-16,-5-16-157 0,-2-4 157 0,-5-18-709 16</inkml:trace>
  <inkml:trace contextRef="#ctx0" brushRef="#br0" timeOffset="133932.74">26295 3114 326 0,'0'0'0'0,"7"7"0"15,7-2 0-15,-14-5 99 0,0 0-99 0,13 4 99 16,2-8-99-16,-15 4 89 0,0 0-89 0,19-5 90 16,1-2-90-16,-20 7 92 0,0 0-92 0,24-3 93 15,4 1-93-15,-28 2 54 0,0 0-54 0,33-3 55 16,7-1-55-16,-40 4 63 0,0 0-63 0,42-8 64 15,5 1-64-15,-47 7 51 0,0 0-51 0,45-12 52 16,0 0-52-16,-45 12 38 0,0 0-38 0,42-15 38 0,0-4-38 16,-42 19 35-16,0 0-35 0,38-14 36 15,-3-1-36-15,-35 15 8 0,0 0-8 0,30-12 8 0,-6 5-8 16,-24 7-20-16,0 0 20 0,21-5-19 0,-5 1 19 0,-16 4-191 16,0 0 191-16,15-3-191 0,-2-1 191 0,15-1-619 15</inkml:trace>
  <inkml:trace contextRef="#ctx0" brushRef="#br0" timeOffset="134939.31">27142 3414 359 0,'0'0'0'0,"4"-1"0"0,1-6 0 16,-5 7 75-16,0 0-75 0,3-5 75 0,-1 1-75 0,-2 4 57 16,0 0-57-16,0 0 58 0,0 0-58 0,0 0 39 15,0 0-39-15,0 0 40 0,-5 4-40 0,5-4 8 16,0 0-8-16,-5 5 8 0,-2-2-8 0,7-3 6 15,0 0-6-15,-9 12 6 0,-3 4-6 0,12-16 3 16,0 0-3-16,-11 20 3 0,3 2-3 0,8-22 18 16,0 0-18-16,-6 24 18 0,6-3-18 0,0-21 3 15,0 0-3-15,0 19 3 0,7-4-3 0,-7-15 6 16,0 0-6-16,11 5 7 0,3-5-7 0,-14 0 38 16,0 0-38-16,12 0 39 0,2-8-39 0,-14 8 40 0,0 0-40 15,10-12 41-15,1-4-41 0,-11 16 50 0,0 0-50 16,7-15 51-16,-4-4-51 0,-3 19 49 0,0 0-49 15,2-17 49-15,-2-2-49 0,0 19 43 0,0 0-43 16,-2-15 43-16,-1-1-43 0,3 16 36 0,0 0-36 16,-6-12 36-16,1 4-36 0,5 8 24 0,0 0-24 15,-7-9 25-15,0 6-25 0,7 3 0 0,0 0 0 0,-10 0 0 16,-2 3 0-16,12-3-92 0,0 0 92 0,-11 4-92 16,1 1 92-16,10-5-139 0,0 0 139 0,-9 7-138 15,4-2 138-15,-9 3-577 0</inkml:trace>
  <inkml:trace contextRef="#ctx0" brushRef="#br0" timeOffset="135478.4">27348 3252 113 0,'0'0'0'16,"-2"1"0"-16,-2 6 0 0,4-7 87 0,0 0-87 16,-3 0 88-16,-2 0-88 0,5 0 110 0,0 0-110 15,-4 0 110-15,1-3-110 0,3 3 99 0,0 0-99 0,0 0 100 16,-4-4-100-16,4 4 84 0,0 0-84 0,-3 2 84 16,-1 3-84-16,4-5 54 0,0 0-54 0,-8 12 55 15,-3 7-55-15,11-19 51 0,0 0-51 0,-10 20 52 16,-2 4-52-16,12-24 37 0,0 0-37 0,-9 28 38 15,0 3-38-15,9-31 15 0,0 0-15 0,-3 27 16 16,1 1-16-16,2-28 32 0,0 0-32 0,3 24 32 16,6-6-32-16,-9-18 10 0,0 0-10 0,11 12 10 15,2-3-10-15,-13-9 5 0,0 0-5 0,14 3 6 16,4-3-6-16,-18 0 3 0,0 0-3 0,15-3 4 0,-1-1-4 16,-14 4 2-16,0 0-2 0,14-8 2 0,2-1-2 15,-16 9-4-15,0 0 4 0,12-13-3 0,0-1 3 16,-12 14-156-16,0 0 156 0,11-15-156 0,-2-1 156 0,-9 16-185 15,0 0 185-15,10-19-185 0,0 2 185 0,11-21-352 16</inkml:trace>
  <inkml:trace contextRef="#ctx0" brushRef="#br0" timeOffset="135793.76">27619 3087 91 0,'0'0'0'0,"0"7"0"16,-1 7 0-16,1-14 124 0,0 0-124 0,-9 10 124 15,-3 2-124-15,12-12 111 0,0 0-111 0,-16 12 112 16,-5 3-112-16,21-15 108 0,0 0-108 0,-19 28 109 15,-2 4-109-15,21-32 87 0,0 0-87 0,-12 35 87 16,7 4-87-16,5-39 77 0,0 0-77 0,5 36 78 16,9 0-78-16,-14-36 51 0,0 0-51 0,24 24 52 15,9-9-52-15,-33-15-73 0,0 0 73 0,47-1-73 16,14-15 73-16,-61 16-113 0,0 0 113 0,91-50-112 0,26-25 112 16,90-47-542-16</inkml:trace>
  <inkml:trace contextRef="#ctx0" brushRef="#br0" timeOffset="137850.57">30766 1741 102 0,'10'-4'0'0,"-10"4"47"0,0 0-47 0,54-15 47 0,32-13-47 15,-86 28 73-15,0 0-73 0,81-20 73 0,10-4-73 16,-91 24 70-16,0 0-70 0,77-23 71 0,-8 3-71 15,-69 20 45-15,0 0-45 0,58-16 46 0,-9 1-46 0,-49 15 38 16,0 0-38-16,38-8 39 0,-10-1-39 0,-28 9 40 16,0 0-40-16,31-12 40 0,-1 2-40 0,-30 10 23 15,0 0-23-15,31-9 24 0,0-3-24 0,-31 12 35 16,0 0-35-16,32-8 36 0,-1 1-36 0,-31 7 21 16,0 0-21-16,28-4 21 0,0-1-21 0,-28 5 18 15,0 0-18-15,21 0 18 0,-4 0-18 0,-17 0 18 16,0 0-18-16,16 0 18 0,0 5-18 0,-16-5 24 15,0 0-24-15,12 4 25 0,-3 4-25 0,-9-8 21 0,0 0-21 16,7 11 21-16,-1 1-21 0,-6-12 25 0,0 0-25 16,4 8 26-16,-1 4-26 0,-3-12 49 0,0 0-49 15,2 12 50-15,0-3-50 0,-2-9 40 0,0 0-40 0,5 13 40 16,4-1-40-16,-9-12 5 0,0 0-5 0,10 21 5 16,3 3-5-16,-13-24 21 0,0 0-21 0,13 27 21 15,1 4-21-15,-14-31 7 0,0 0-7 0,14 36 7 16,2 4-7-16,-16-40 3 0,0 0-3 0,16 46 4 15,1 2-4-15,-17-48 12 0,0 0-12 0,19 55 13 16,4 3-13-16,-23-58 3 0,0 0-3 0,21 56 4 16,1-1-4-16,-22-55 2 0,0 0-2 0,20 52 2 15,-3-1-2-15,-17-51 5 0,0 0-5 0,14 43 5 16,-2-7-5-16,-12-36 12 0,0 0-12 0,11 37 13 16,-4-1-13-16,-7-36 1 0,0 0-1 0,7 33 1 15,-2-6-1-15,-5-27 3 0,0 0-3 0,5 31 4 0,2 0-4 16,-7-31 2-16,0 0-2 0,5 33 2 0,2-3-2 15,-7-30 5-15,0 0-5 0,5 31 5 0,2 2-5 16,-7-33 2-16,0 0-2 0,7 31 3 0,0-2-3 0,-7-29 5 16,0 0-5-16,9 27 5 0,1-1-5 0,-10-26 3 15,0 0-3-15,9 24 3 0,-2-7-3 0,-7-17 10 16,0 0-10-16,5 19 11 0,1 0-11 0,-6-19 23 16,0 0-23-16,5 24 24 0,-2-4-24 0,-3-20 7 15,0 0-7-15,6 28 7 0,1-1-7 0,-7-27 5 16,0 0-5-16,5 27 5 0,2 1-5 0,-7-28 13 15,0 0-13-15,7 31 13 0,0 1-13 0,-7-32 14 0,0 0-14 16,7 28 15-16,-2 3-15 0,-5-31 1 0,0 0-1 16,5 23 1-16,0-5-1 0,-5-18 9 0,0 0-9 15,6 15 9-15,-3-3-9 0,-3-12 3 0,0 0-3 16,4 10 3-16,1-1-3 0,-5-9 6 0,0 0-6 0,3 3 6 16,-1 1-6-16,-2-4 32 0,0 0-32 0,0 0 33 15,3 0-33-15,-3 0 1 0,0 0-1 0,0 0 1 16,0 0-1-16,0 0 5 0,0 0-5 0,0 0 6 15,0 0-6-15,0 0 24 0,0 0-24 0,0 0 25 16,-5 1-25-16,5-1 0 0,0 0 0 0,-8 4 0 16,-6 3 0-16,14-7 3 0,0 0-3 0,-14 5 3 15,-4 2-3-15,18-7 18 0,0 0-18 0,-22 12 19 16,-5-4-19-16,27-8 0 0,0 0 0 0,-22 12 1 16,1-5-1-16,21-7 0 0,0 0 0 0,-18 9 0 15,6-6 0-15,12-3 0 0,0 0 0 0,-10 4 0 0,3-3 0 16,7-1-5-16,0 0 5 0,-4 4-5 0,3-4 5 15,1 0-4-15,0 0 4 0,0 0-3 0,0 0 3 0,0 0-7 16,0 0 7-16,0 0-6 0,5 0 6 0,-5 0-3 16,0 0 3-16,0 0-3 0,5 3 3 0,-5-3 0 15,0 0 0-15,0 0 1 0,4 4-1 0,-4-4 0 16,0 0 0-16,0 0 0 0,0 0 0 0,0 0 0 16,0 0 0-16,0 0 0 0,0 0 0 0,0 0 0 15,0 0 0-15,0 0 0 0,0 0 0 0,0 0-51 16,0 0 51-16,0 0-51 0,1-4 51 0,-1 4-179 15,0 0 179-15,2-3-179 0,2-2 179 0,1-2-895 16</inkml:trace>
  <inkml:trace contextRef="#ctx0" brushRef="#br0" timeOffset="138300.91">31738 2917 348 0,'0'0'0'0,"14"4"0"0,8 1 0 15,-22-5 90-15,0 0-90 0,7 7 91 0,-5 5-91 16,-2-12 99-16,0 0-99 0,-2 20 100 0,-3 11-100 16,5-31 72-16,0 0-72 0,-5 40 72 0,0 6-72 0,5-46 67 15,0 0-67-15,-6 56 68 0,3 8-68 0,3-64 59 16,0 0-59-16,-2 74 59 0,4 4-59 0,-2-78 40 16,0 0-40-16,-2 95 40 0,-1 14-40 0,3-109 41 15,0 0-41-15,-4 93 42 0,1-4-42 0,3-89 26 16,0 0-26-16,-2 75 26 0,0-8-26 0,2-67 9 15,0 0-9-15,0 43 10 0,0-16-10 0,0-27 36 16,0 0-36-16,0 24 36 0,2-5-36 0,-2-19 5 0,0 0-5 16,2 14 5-16,1-2-5 0,-3-12 10 0,0 0-10 15,5 10 10-15,1-7-10 0,-6-3-9 0,0 0 9 16,7-3-8-16,1-12 8 0,-8 15-147 0,0 0 147 0,9-24-147 16,2-12 147-16,8-23-766 0</inkml:trace>
  <inkml:trace contextRef="#ctx0" brushRef="#br0" timeOffset="139022.04">31870 2772 684 0,'0'0'0'0,"7"0"0"0,4 0 0 16,-11 0 65-16,0 0-65 0,10 0 65 0,4 0-65 16,-14 0 48-16,0 0-48 0,19 0 49 0,4 0-49 15,-23 0 16-15,0 0-16 0,24 3 17 0,4-3-17 0,-28 0 52 16,0 0-52-16,28 0 52 0,3 0-52 0,-31 0 55 16,0 0-55-16,32-3 55 0,3-4-55 0,-35 7 55 15,0 0-55-15,34-5 55 0,1-4-55 0,-35 9 27 16,0 0-27-16,40-7 27 0,2 4-27 0,-42 3 41 15,0 0-41-15,44 0 42 0,3 0-42 0,-47 0 33 16,0 0-33-16,45 7 33 0,-1 1-33 0,-44-8 13 0,0 0-13 16,33 12 13-16,-9 0-13 0,-24-12 43 0,0 0-43 15,23 23 43-15,-6 4-43 0,-17-27 21 0,0 0-21 16,14 33 21-16,-4 6-21 0,-10-39 5 0,0 0-5 0,9 43 6 16,-4 5-6-16,-5-48 17 0,0 0-17 0,2 50 17 15,-2 6-17-15,0-56 22 0,0 0-22 0,0 58 23 16,0 2-23-16,0-60 3 0,0 0-3 0,4 82 3 15,3 16-3-15,-7-98 13 0,0 0-13 0,10 88 14 16,2-1-14-16,-12-87 15 0,0 0-15 0,14 79 16 16,4-9-16-16,-18-70 3 0,0 0-3 0,14 62 4 15,-2-8-4-15,-12-54 0 0,0 0 0 0,12 40 0 16,0-11 0-16,-12-29-6 0,0 0 6 0,9 24-6 16,-2-5 6-16,-7-19-5 0,0 0 5 0,3 19-4 15,-1-7 4-15,-2-12 1 0,0 0-1 0,-3 12 2 16,-4 3-2-16,7-15 2 0,0 0-2 0,-13 12 2 15,-2 0-2-15,15-12 0 0,0 0 0 0,-23 5 1 0,-7-1-1 16,30-4 12-16,0 0-12 0,-38 0 12 0,-9-9-12 16,47 9 0-16,0 0 0 0,-54-9 1 0,-5-1-1 15,59 10 0-15,0 0 0 0,-63-12 0 0,-3 0 0 0,66 12 7 16,0 0-7-16,-94-12 7 0,-19 0-7 0,113 12 3 16,0 0-3-16,-100-3 4 0,5-1-4 0,95 4 2 15,0 0-2-15,-77-1 3 0,16-1-3 0,61 2 5 16,0 0-5-16,-51 2 6 0,15-1-6 0,36-1-2 15,0 0 2-15,-26 4-1 0,13-4 1 0,13 0-21 16,0 0 21-16,-12 3-21 0,7-3 21 0,5 0-72 16,0 0 72-16,0 0-72 0,10 0 72 0,-10 0-191 15,0 0 191-15,23-7-190 0,10 2 190 0,23-7-842 0</inkml:trace>
  <inkml:trace contextRef="#ctx0" brushRef="#br0" timeOffset="139787.16">32180 4168 774 0,'0'5'0'0,"0"-5"74"0,0 0-74 0,6 24 75 16,0 12-75-16,-6-36 44 0,0 0-44 0,7 46 44 15,0 6-44-15,-7-52 10 0,0 0-10 0,6 55 10 16,-3 8-10-16,-3-63 1 0,0 0-1 0,4 82 1 0,-1 9-1 16,-3-91 31-16,0 0-31 0,5 87 31 0,2 2-31 15,-7-89 34-15,0 0-34 0,7 88 34 0,2-6-34 0,-9-82 22 16,0 0-22-16,9 82 23 0,1-6-23 0,-10-76 20 16,0 0-20-16,9 70 20 0,-2-2-20 0,-7-68 26 15,0 0-26-15,5 66 26 0,-1-3-26 0,-4-63 13 16,0 0-13-16,1 55 13 0,1-4-13 0,-2-51 10 15,0 0-10-15,2 40 11 0,-2-10-11 0,0-30 17 16,0 0-17-16,0 30 17 0,2-7-17 0,-2-23 8 16,0 0-8-16,0 26 8 0,-2-2-8 0,2-24 3 0,0 0-3 15,-2 24 4-15,0 0-4 0,2-24 13 16,0 0-13-16,-1 19 13 0,-1-2-13 0,2-17 14 0,0 0-14 16,-2 14 15-16,2-4-15 0,0-10 8 0,0 0-8 15,-2 10 9-15,1-4-9 0,1-6 25 0,0 0-25 0,-2 6 26 16,0-2-26-16,2-4 19 0,0 0-19 0,-2 3 20 15,2-3-20-15,0 0 9 0,0 0-9 0,-3 0 10 16,-1-1-10-16,4 1 18 0,0 0-18 0,-7-2 18 16,-1-2-18-16,8 4 33 0,0 0-33 0,-12-3 33 15,-2 0-33-15,14 3 26 0,0 0-26 0,-25-6 26 16,-6 0-26-16,31 6 9 0,0 0-9 0,-40-6 10 16,-7 3-10-16,47 3 12 0,0 0-12 0,-53 0 12 15,-4 0-12-15,57 0 33 0,0 0-33 0,-61 0 34 16,-5 3-34-16,66-3 1 0,0 0-1 0,-87 0 1 15,-14-3-1-15,101 3 6 0,0 0-6 0,-96-9 6 16,0-3-6-16,96 12 15 0,0 0-15 0,-85-12 15 0,5-3-15 16,80 15 1-16,0 0-1 0,-86-10 1 0,1 1-1 15,85 9 3-15,0 0-3 0,-87-5 4 0,0 2-4 16,87 3 5-16,0 0-5 0,-88 0 6 0,1 0-6 0,87 0 3 16,0 0-3-16,-90 3 3 0,-4 6-3 0,94-9 5 15,0 0-5-15,-89 8 6 0,3 2-6 0,86-10 7 16,0 0-7-16,-90 14 7 0,-1 2-7 0,91-16 7 15,0 0-7-15,-83 18 8 0,4 3-8 0,79-21 15 16,0 0-15-16,-61 19 15 0,14-4-15 0,47-15 3 16,0 0-3-16,-31 12 4 0,13-7-4 0,18-5-47 15,0 0 47-15,-15 7-47 0,6-5 47 0,9-2-196 0,0 0 196 16,4-5-196-16,8-11 196 0,3-4-1024 0</inkml:trace>
  <inkml:trace contextRef="#ctx0" brushRef="#br0" timeOffset="142145.12">32226 1789 427 0,'0'0'0'0,"0"0"42"0,0 0-42 0,5 3 43 16,2-3-43-16,-7 0 37 0,0 0-37 0,5 3 38 15,-1-3-38-15,-4 0 38 0,0 0-38 0,1 9 38 16,1-1-38-16,-2-8 26 0,0 0-26 0,2 19 26 16,-1 9-26-16,-1-28 9 0,0 0-9 0,2 32 10 15,2 8-10-15,-4-40 12 0,0 0-12 0,3 43 12 16,1 3-12-16,-4-46 8 0,0 0-8 0,1 48 9 15,1 0-9-15,-2-48 8 0,0 0-8 0,-2 49 8 16,-3-4-8-16,5-45 44 0,0 0-44 0,-3 38 44 16,-3-6-44-16,6-32 30 0,0 0-30 0,-3 24 30 15,0-5-30-15,3-19 24 0,0 0-24 0,-2 15 25 16,0-3-25-16,2-12 27 0,0 0-27 0,0 9 27 0,0-6-27 16,0-3 3-16,0 0-3 0,0-3 3 0,2-6-3 15,-2 9 14-15,0 0-14 0,0-15 15 0,0 0-15 16,0 15 15-16,0 0-15 0,0-21 15 0,0-6-15 0,0 27 15 15,0 0-15-15,-2-24 15 0,-1-7-15 0,3 31 4 16,0 0-4-16,-6-28 5 0,-2-6-5 0,8 34 7 16,0 0-7-16,-7-32 8 0,1-1-8 0,6 33 3 15,0 0-3-15,-7-31 3 0,2-3-3 0,5 34 18 16,0 0-18-16,-3-33 19 0,1-3-19 0,2 36 14 16,0 0-14-16,3-39 15 0,6 0-15 0,-9 39 25 0,0 0-25 15,12-40 26-15,4 1-26 0,-16 39 3 0,0 0-3 16,21-38 3-16,5 2-3 0,-26 36 22 0,0 0-22 15,33-32 22-15,6 1-22 0,-39 31 0 0,0 0 0 0,40-28 1 16,5 8-1-16,-45 20 0 0,0 0 0 0,38-16 0 16,-3 9 0-16,-35 7 0 0,0 0 0 0,33 0 0 15,0 4 0-15,-33-4 0 0,0 0 0 0,28 12 0 16,-2 3 0-16,-26-15 0 0,0 0 0 0,21 16 1 16,-5 4-1-16,-16-20 2 0,0 0-2 0,7 28 3 15,-7-1-3-15,0-27 5 0,0 0-5 0,-4 28 6 16,-3-1-6-16,7-27 0 0,0 0 0 0,-14 27 1 15,-6 2-1-15,20-29 0 0,0 0 0 0,-21 26 1 16,0-5-1-16,21-21 0 0,0 0 0 0,-32 19 1 16,-6-4-1-16,38-15-1 0,0 0 1 0,-35 12 0 15,-1-7 0-15,36-5 1 0,0 0-1 0,-32 7 2 16,3-7-2-16,29 0 1 0,0 0-1 0,-27 0 2 0,5 0-2 16,22 0 1-16,0 0-1 0,-19-3 2 0,3-1-2 15,16 4 1-15,0 0-1 0,-12 0 2 0,5-3-2 16,7 3 1-16,0 0-1 0,-5 3 1 0,5 1-1 0,0-4 3 15,0 0-3-15,8 15 3 0,8 2-3 0,-16-17 10 16,0 0-10-16,24 26 11 0,9 0-11 0,-33-26 1 16,0 0-1-16,35 30 1 0,4 5-1 0,-39-35 4 15,0 0-4-15,36 36 4 0,-1 6-4 0,-35-42 19 16,0 0-19-16,35 36 20 0,-2 0-20 0,-33-36 3 16,0 0-3-16,30 31 3 0,-2-3-3 0,-28-28 0 15,0 0 0-15,26 24 1 0,-2 0-1 0,-24-24 0 0,0 0 0 16,19 18 1-16,-5-2-1 0,-14-16-1 15,0 0 1-15,11 12 0 0,-4-4 0 0,-7-8-1 0,0 0 1 16,3 9 0-16,-3-2 0 0,0-7-72 0,0 0 72 16,0 3-72-16,0-1 72 0,0-2-177 0,0 0 177 0,0 0-177 15,-3 3 177-15,-1-3-610 0</inkml:trace>
  <inkml:trace contextRef="#ctx0" brushRef="#br0" timeOffset="142699.81">32990 2181 315 0,'-5'0'0'0,"5"0"114"15,0 0-114-15,-10 12 115 0,-8 8-115 0,18-20 125 16,0 0-125-16,-10 19 126 0,1 2-126 0,9-21 108 16,0 0-108-16,-7 19 108 0,0 1-108 0,7-20 78 15,0 0-78-15,-7 24 78 0,-1 4-78 0,8-28 59 16,0 0-59-16,-7 24 60 0,1 1-60 0,6-25 46 0,0 0-46 15,-3 21 47-15,1 3-47 0,2-24 36 0,0 0-36 16,-2 19 36-16,2-2-36 0,0-17 9 0,0 0-9 16,2 19 9-16,2-7-9 0,-4-12 37 0,0 0-37 15,8 12 37-15,6-2-37 0,-14-10 5 0,0 0-5 0,16 8 5 16,1 1-5-16,-17-9 1 0,0 0-1 0,19 7 2 16,1-2-2-16,-20-5 17 0,0 0-17 0,21 3 17 15,-1-3-17-15,-20 0 3 0,0 0-3 0,25 4 3 16,1 4-3-16,-26-8 6 0,0 0-6 0,24 12 6 15,2 0-6-15,-26-12 14 0,0 0-14 0,23 12 15 16,0 4-15-16,-23-16 22 0,0 0-22 0,17 12 23 16,-1 3-23-16,-16-15 8 0,0 0-8 0,10 12 8 15,-1 0-8-15,-9-12 17 0,0 0-17 0,5 10 17 16,-1-4-17-16,-4-6 33 0,0 0-33 0,2 6 34 16,-4 3-34-16,2-9-23 0,0 0 23 0,-5 7-22 0,-6-2 22 15,11-5-204-15,0 0 204 0,-9 3-203 0,2 1 203 16,-8 1-900-16</inkml:trace>
  <inkml:trace contextRef="#ctx0" brushRef="#br0" timeOffset="144636.75">28982 6601 1211 0,'0'0'0'0,"0"0"-198"16,0 0 198-16,3 0-198 0,2-4 198 0,-5 4-3 0,0 0 3 16,4 4-3-16,1-1 3 0,-5-3 0 0,0 0 0 15,2 21 0-15,0 6 0 0,-2-27 0 0,0 0 0 16,1 39 0-16,-1 13 0 0,0-52 15 0,0 0-15 0,0 55 15 16,0 0-15-16,0-55 32 0,0 0-32 0,0 59 32 15,-1 1-32-15,1-60 5 0,0 0-5 0,-4 62 5 16,-1-2-5-16,5-60 18 0,0 0-18 0,-5 50 18 15,1-9-18-15,4-41 14 0,0 0-14 0,-7 34 15 16,-3-6-15-16,10-28 25 0,0 0-25 0,-11 20 26 16,1-4-26-16,10-16 12 0,0 0-12 0,-14 3 13 15,-2-6-13-15,16 3 5 0,0 0-5 0,-10-19 5 16,3-10-5-16,7 29 8 0,0 0-8 0,-4-38 9 16,4-12-9-16,0 50 3 0,0 0-3 0,4-53 3 15,3-3-3-15,-7 56 2 0,0 0-2 0,7-62 2 0,3-2-2 16,-10 64 4-16,0 0-4 0,14-59 5 0,4 0-5 15,-18 59 0-15,0 0 0 0,22-63 1 0,8-7-1 16,-30 70 1-16,0 0-1 0,26-48 2 0,0 13-2 16,-26 35 1-16,0 0-1 0,28-29 2 0,2 10-2 0,-30 19 4 15,0 0-4-15,35-18 4 0,3 9-4 0,-38 9 6 16,0 0-6-16,35-5 7 0,0 7-7 0,-35-2 7 16,0 0-7-16,27 6 8 0,-4 3-8 0,-23-9 3 15,0 0-3-15,16 15 4 0,-6 9-4 0,-10-24 12 16,0 0-12-16,5 23 12 0,-5 4-12 0,0-27 14 15,0 0-14-15,-8 33 15 0,-10 1-15 0,18-34 15 16,0 0-15-16,-22 32 15 0,-8-1-15 0,30-31 1 16,0 0-1-16,-26 28 2 0,1-4-2 0,25-24 1 15,0 0-1-15,-26 20 1 0,0-1-1 0,26-19 0 0,0 0 0 16,-22 12 0-16,1 0 0 0,21-12-2 0,0 0 2 16,-19 4-1-16,3-4 1 0,16 0 0 0,0 0 0 0,-12 0 0 15,3-4 0-15,9 4 2 0,0 0-2 0,-2-3 2 16,6-4-2-16,-4 7 13 0,0 0-13 0,10 3 13 15,6 4-13-15,-16-7 9 0,0 0-9 0,22 16 10 16,8 4-10-16,-30-20 9 0,0 0-9 0,33 24 10 16,5 7-10-16,-38-31 38 0,0 0-38 0,39 31 39 15,-1 5-39-15,-38-36 18 0,0 0-18 0,35 32 18 16,-2 3-18-16,-33-35 12 0,0 0-12 0,26 27 12 16,-7-7-12-16,-19-20 18 0,0 0-18 0,16 19 19 15,-4-3-19-15,-12-16 22 0,0 0-22 0,11 8 23 16,-4-1-23-16,-7-7 32 0,0 0-32 0,5 5 33 15,0-5-33-15,-5 0 2 0,0 0-2 0,0 0 2 0,-2-3-2 16,2 3-51-16,0 0 51 0,-3-5-51 0,-4-4 51 16,7 9-174-16,0 0 174 0,-4-10-174 0,4-2 174 0,-3-12-753 15</inkml:trace>
  <inkml:trace contextRef="#ctx0" brushRef="#br0" timeOffset="145177.25">29722 6979 639 0,'0'0'0'16,"-9"0"0"-16,-4 0 0 0,13 0 77 0,0 0-77 15,0 0 77-15,13 5-77 0,-13-5 60 0,0 0-60 0,9 4 61 16,2-1-61-16,-11-3 42 0,0 0-42 0,8 4 43 15,-1 1-43-15,-7-5 46 0,0 0-46 0,6 7 47 16,-1-4-47-16,-5-3 45 0,0 0-45 0,3 5 46 16,-1 2-46-16,-2-7 53 0,0 0-53 0,0 9 54 15,0-2-54-15,0-7 60 0,0 0-60 0,-3 12 61 16,-4 1-61-16,7-13 46 0,0 0-46 0,-9 23 46 16,-3 0-46-16,12-23 21 0,0 0-21 0,-13 24 21 15,1 2-21-15,12-26 43 0,0 0-43 0,-10 24 43 16,1 0-43-16,9-24 32 0,0 0-32 0,-5 24 32 15,3-7-32-15,2-17 0 0,0 0 0 0,0 17 1 16,2 1-1-16,-2-18 18 0,0 0-18 0,9 15 18 0,6-3-18 16,-15-12 0-16,0 0 0 0,19 12 0 0,4 0 0 15,-23-12 3-15,0 0-3 0,23 8 3 0,3-1-3 16,-26-7 2-16,0 0-2 0,26 4 3 0,0-1-3 0,-26-3-3 16,0 0 3-16,26 5-3 0,0 2 3 0,-26-7 0 15,0 0 0-15,23 9 0 0,-2-4 0 0,-21-5 1 16,0 0-1-16,17 7 2 0,-1 0-2 0,-16-7 5 15,0 0-5-15,14 8 6 0,-2-4-6 0,-12-4 8 16,0 0-8-16,12 3 8 0,1 2-8 0,-13-5 23 16,0 0-23-16,8 4 24 0,1-4-24 0,-9 0 6 15,0 0-6-15,5 1 7 0,-1 1-7 0,-4-2-33 0,0 0 33 16,0 0-33-16,0 0 33 0,0 0-176 0,0 0 176 16,0 0-175-16,-6-3 175 0,1-1-954 0</inkml:trace>
  <inkml:trace contextRef="#ctx0" brushRef="#br0" timeOffset="145958.31">30884 6594 135 0,'0'0'0'0,"-3"3"0"0,-1 1 0 0,4-4 4 16,0 0-4-16,0 0 5 0,9 0-5 0,-9 0 124 0,0 0-124 16,5 0 125-16,0 0-125 0,-5 0 155 0,0 0-155 15,4 0 156-15,-2 0-156 0,-2 0 150 0,0 0-150 16,0 0 151-16,-4 1-151 0,4-1 133 0,0 0-133 0,-9 7 133 15,-5-2-133-15,14-5 87 0,0 0-87 0,-20 11 88 16,-8 1-88-16,28-12 40 0,0 0-40 0,-33 15 41 16,-7 1-41-16,40-16 37 0,0 0-37 0,-37 15 37 15,-1 2-37-15,38-17 7 0,0 0-7 0,-40 15 7 16,-4 4-7-16,44-19 18 0,0 0-18 0,-35 16 19 16,4-4-19-16,31-12 23 0,0 0-23 0,-30 12 24 15,4 0-24-15,26-12 3 0,0 0-3 0,-21 12 3 16,7-7-3-16,14-5 3 0,0 0-3 0,-12 7 3 15,3-2-3-15,9-5 12 0,0 0-12 0,-7 3 12 16,4 1-12-16,3-4 0 0,0 0 0 0,-4 7 1 16,4 3-1-16,0-10 0 0,0 0 0 0,6 15 1 15,6 4-1-15,-12-19 3 0,0 0-3 0,15 19 3 0,8 1-3 16,-23-20 1-16,0 0-1 0,26 19 2 0,4-2-2 16,-30-17 9-16,0 0-9 0,31 19 10 0,4 0-10 0,-35-19 15 15,0 0-15-15,35 17 15 0,0-1-15 0,-35-16 24 16,0 0-24-16,28 12 25 0,-4 3-25 0,-24-15 31 15,0 0-31-15,21 12 31 0,-4 0-31 0,-17-12 30 16,0 0-30-16,13 10 30 0,-5-1-30 0,-8-9 22 16,0 0-22-16,5 8 23 0,-1-4-23 0,-4-4 28 15,0 0-28-15,2 3 28 0,-2 1-28 0,0-4 7 16,0 0-7-16,0 0 7 0,-4 1-7 0,4-1-7 0,0 0 7 16,-9 0-7-16,-3-1 7 0,12 1-91 0,0 0 91 15,-10-2-90-15,-1-1 90 0,11 3-194 0,0 0 194 16,-8-6-194-16,2 0 194 0,-7-6-1015 0</inkml:trace>
  <inkml:trace contextRef="#ctx0" brushRef="#br0" timeOffset="147474.51">31344 6770 147 0,'0'0'0'0,"-3"0"0"0,-4-3 0 0,7 3 27 16,0 0-27-16,0 0 27 0,3-7-27 0,-3 7 40 16,0 0-40-16,4-2 40 0,1-1-40 0,-5 3 67 15,0 0-67-15,3 0 68 0,3-5-68 0,-6 5 62 0,0 0-62 16,3-2 63-16,-1 0-63 0,-2 2 75 0,0 0-75 15,0 0 76-15,2-3-76 0,-2 3 67 0,0 0-67 0,0 0 68 16,0 0-68-16,0 0 54 0,0 0-54 0,0 0 54 16,-4 0-54-16,4 0 74 0,0 0-74 0,-3 3 74 15,-3-3-74-15,6 0 53 0,0 0-53 0,-12 5 54 16,-4 2-54-16,16-7 34 0,0 0-34 0,-26 9 35 16,-7-1-35-16,33-8 34 0,0 0-34 0,-36 11 35 15,-6-3-35-15,42-8 22 0,0 0-22 0,-44 12 22 16,-3-3-22-16,47-9 10 0,0 0-10 0,-40 10 10 15,4 2-10-15,36-12 28 0,0 0-28 0,-32 9 28 16,4 3-28-16,28-12 11 0,0 0-11 0,-22 10 11 16,3-1-11-16,19-9 1 0,0 0-1 0,-16 8 2 15,5-5-2-15,11-3 5 0,0 0-5 0,-8 7 6 16,4-2-6-16,4-5 0 0,0 0 0 0,2 12 1 0,3 0-1 16,-5-12 1-16,0 0-1 0,14 16 2 0,7-1-2 15,-21-15 5-15,0 0-5 0,26 16 5 0,6-3-5 0,-32-13 6 16,0 0-6-16,36 19 7 0,8 0-7 0,-44-19 33 15,0 0-33-15,40 24 33 0,2-3-33 0,-42-21 25 16,0 0-25-16,38 22 26 0,-2-5-26 0,-36-17 4 16,0 0-4-16,32 19 4 0,-4-4-4 0,-28-15 17 15,0 0-17-15,24 16 17 0,-3-4-17 0,-21-12 22 16,0 0-22-16,17 12 23 0,-4-4-23 0,-13-8 7 16,0 0-7-16,10 7 8 0,-3-2-8 0,-7-5 10 15,0 0-10-15,5 4 10 0,-3-1-10 0,-2-3-9 16,0 0 9-16,0 0-9 0,0-3 9 0,0 3-181 0,0 0 181 15,0-9-180-15,0-3 180 0,0-7-924 0</inkml:trace>
  <inkml:trace contextRef="#ctx0" brushRef="#br0" timeOffset="149200.97">31778 6530 695 0,'0'0'0'0,"2"16"0"0,1 3 0 0,-3-19 100 16,0 0-100-16,5 29 100 0,1 5-100 0,-6-34 73 16,0 0-73-16,5 45 74 0,0 9-74 0,-5-54 59 15,0 0-59-15,7 55 60 0,2 9-60 0,-9-64 25 16,0 0-25-16,10 63 26 0,2 2-26 0,-12-65 34 16,0 0-34-16,11 77 35 0,-3 9-35 0,-8-86 37 15,0 0-37-15,6 55 37 0,-5-21-37 0,-1-34 33 16,0 0-33-16,0 27 33 0,0-13-33 0,0-14 22 15,0 0-22-15,-3 12 23 0,-2-5-23 0,5-7 18 0,0 0-18 16,-5-12 19-16,1-10-19 0,4 22 18 0,0 0-18 0,-3-29 18 16,-1-11-18-16,4 40 1 0,0 0-1 0,-3-46 1 15,-3-9-1-15,6 55 9 0,0 0-9 0,-3-58 9 16,-1-6-9-16,4 64 3 0,0 0-3 0,-1-60 3 16,2-3-3-16,-1 63 2 0,0 0-2 0,7-70 2 15,7-6-2-15,-14 76 5 0,0 0-5 0,16-49 5 16,3 13-5-16,-19 36 31 0,0 0-31 0,25-29 31 15,2 10-31-15,-27 19-1 0,0 0 1 0,34-16-1 16,6 8 1-16,-40 8 2 0,0 0-2 0,38-4 2 16,2 8-2-16,-40-4 2 0,0 0-2 0,37 8 2 15,-1 1-2-15,-36-9 1 0,0 0-1 0,31 14 2 16,-4 6-2-16,-27-20 5 0,0 0-5 0,21 16 5 0,-6-3-5 16,-15-13 12-16,0 0-12 0,11 14 12 0,-4-2-12 15,-7-12 8-15,0 0-8 0,0 12 9 0,-4 4-9 16,4-16 3-16,0 0-3 0,-16 20 4 0,-10 4-4 15,26-24 31-15,0 0-31 0,-31 22 31 0,-7-1-31 0,38-21 1 16,0 0-1-16,-42 17 1 0,-5-3-1 0,47-14 2 16,0 0-2-16,-39 12 2 0,5-4-2 0,34-8-1 15,0 0 1-15,-28 5 0 0,7-1 0 0,21-4-9 16,0 0 9-16,-18 7-8 0,8-4 8 0,10-3-35 16,0 0 35-16,-2 21-34 0,7 3 34 0,-5-24-5 15,0 0 5-15,14 30-5 0,11 3 5 0,-25-33-18 16,0 0 18-16,26 34-18 0,7-1 18 0,-33-33-15 0,0 0 15 15,33 31-15-15,2-4 15 0,-35-27 0 0,0 0 0 16,31 22 0-16,-1-1 0 0,-30-21 0 0,0 0 0 0,24 15 0 16,-3-3 0-16,-21-12-1 0,0 0 1 0,19 5-1 15,1-1 1-15,-20-4 1 0,0 0-1 0,15 0 2 16,1-4-2-16,-16 4-8 0,0 0 8 0,17-5-7 16,3-7 7-16,-20 12-34 0,0 0 34 0,22-12-34 15,4-3 34-15,-26 15-27 0,0 0 27 0,30-15-27 16,5-1 27-16,-35 16-17 0,0 0 17 0,33-12-17 15,0-3 17-15,-33 15-6 0,0 0 6 0,30-12-5 16,-1 3 5-16,-29 9-4 0,0 0 4 0,25-10-4 16,-6 5 4-16,-19 5 0 0,0 0 0 0,15-4 0 15,-4 4 0-15,-11 0 7 0,0 0-7 0,5 0 8 16,-3 4-8-16,-2-4 46 0,0 0-46 0,-5 15 46 16,-4 9-46-16,9-24 22 0,0 0-22 0,-11 28 22 0,-1 2-22 15,12-30 30-15,0 0-30 0,-12 36 30 0,-2 4-30 16,14-40 32-16,0 0-32 0,-9 32 32 0,2-1-32 15,7-31 12-15,0 0-12 0,2 28 12 0,5-4-12 0,-7-24 6 16,0 0-6-16,11 8 6 0,4-10-6 0,-15 2 15 16,0 0-15-16,18-6 16 0,4-12-16 0,-22 18 22 15,0 0-22-15,21-22 23 0,2-10-23 0,-23 32 13 16,0 0-13-16,17-31 14 0,-3-2-14 0,-14 33 28 16,0 0-28-16,9-27 28 0,-6 1-28 0,-3 26 29 15,0 0-29-15,-1-24 29 0,-6 4-29 0,7 20 13 16,0 0-13-16,-9-16 14 0,-1 4-14 0,10 12 12 0,0 0-12 15,-11-10 13-15,2 5-13 0,9 5 4 0,0 0-4 16,-7 0 4-16,0 0-4 0,7 0-2 0,0 0 2 16,-3 3-1-16,1 1 1 0,2-4-21 0,0 0 21 0,0 8-21 15,4 4 21-15,-4-12-15 0,0 0 15 0,7 7-15 16,3 2 15-16,-10-9-5 0,0 0 5 0,11 3-5 16,1-1 5-16,-12-2-15 0,0 0 15 0,10 0-15 15,2-4 15-15,-12 4-8 0,0 0 8 0,11-1-8 16,1-3 8-16,-12 4-1 0,0 0 1 0,11-7-1 15,1 2 1-15,-12 5-8 0,0 0 8 0,8-3-7 16,1-1 7-16,-9 4-3 0,0 0 3 0,7-1-3 16,0-1 3-16,-7 2-6 0,0 0 6 0,7 0-6 15,0 0 6-15,-7 0-8 0,0 0 8 0,7 3-7 16,2 1 7-16,-9-4-3 0,0 0 3 0,7 7-3 16,0 1 3-16,-7-8 0 0,0 0 0 0,3 12 0 15,-1 4 0-15,-2-16-2 0,0 0 2 0,-2 20-1 0,-1 7 1 16,3-27 1-16,0 0-1 0,-4 31 1 0,1 2-1 15,3-33 0-15,0 0 0 0,-2 27 0 0,4-1 0 16,-2-26-1-16,0 0 1 0,7 21-1 0,7-9 1 0,-14-12-1 16,0 0 1-16,17 6-1 0,7-4 1 0,-24-2-4 15,0 0 4-15,23-5-4 0,3-7 4 0,-26 12 0 16,0 0 0-16,25-15 0 0,1-6 0 0,-26 21 7 16,0 0-7-16,22-22 7 0,-1-2-7 0,-21 24 4 15,0 0-4-15,19-31 4 0,-3-2-4 0,-16 33 0 16,0 0 0-16,16-34 1 0,-2 2-1 0,-14 32-6 15,0 0 6-15,12-36-5 0,-2 1 5 0,-10 35-10 0,0 0 10 16,9-34-10-16,-2 1 10 0,-7 33-10 0,0 0 10 16,5-27-9-16,0 3 9 0,-5 24-25 0,0 0 25 15,6-19-24-15,1 6 24 0,-7 13-2 0,0 0 2 0,5-7-2 16,-2 0 2-16,-3 7-13 0,0 0 13 0,0 0-12 16,4-2 12-16,-4 2-16 0,0 0 16 0,2 9-15 15,-1 3 15-15,-1-12-1 0,0 0 1 0,4 19-1 16,-1 10 1-16,-3-29 1 0,0 0-1 0,6 34 1 15,1 2-1-15,-7-36 10 0,0 0-10 0,5 46 10 16,0 2-10-16,-5-48 17 0,0 0-17 0,5 51 17 16,-1 1-17-16,-4-52 4 0,0 0-4 0,5 43 4 15,0-9-4-15,-5-34 22 0,0 0-22 0,4 26 22 16,-1-7-22-16,-3-19 0 0,0 0 0 0,0 8 1 16,-2-8-1-16,2 0-52 0,0 0 52 0,-3-8-51 15,-4-16 51-15,7 24-191 0,0 0 191 0,-11-24-191 16,-2-12 191-16,-12-23-866 0</inkml:trace>
  <inkml:trace contextRef="#ctx0" brushRef="#br0" timeOffset="149395.76">32849 6703 740 0,'9'12'0'0,"-9"-12"54"16,0 0-54-16,7 4 54 0,2-2-54 0,-9-2 60 16,0 0-60-16,12 3 61 0,5 4-61 0,-17-7 92 15,0 0-92-15,23 5 92 0,7 5-92 0,-30-10 60 16,0 0-60-16,36 2 61 0,6-2-61 0,-42 0 42 15,0 0-42-15,43-5 43 0,6-4-43 0,-49 9 50 16,0 0-50-16,49-12 50 0,0-3-50 0,-49 15-99 0,0 0 99 16,43-19-98-16,-1-8 98 0,-42 27-147 0,0 0 147 15,26-35-146-15,-10-2 146 0,26-34-631 0</inkml:trace>
  <inkml:trace contextRef="#ctx0" brushRef="#br0" timeOffset="152699.31">27595 2123 135 0,'0'0'0'0,"0"0"16"0,0 0-16 0,-7-12 17 16,-5-4-17-16,12 16 75 0,0 0-75 0,-12-15 76 16,0-2-76-16,12 17 85 0,0 0-85 0,-13-26 85 15,3-1-85-15,10 27 80 0,0 0-80 0,-7-30 81 16,3-6-81-16,4 36 65 0,0 0-65 0,4-37 65 16,6 1-65-16,-10 36 49 0,0 0-49 0,13-40 50 15,2-2-50-15,-15 42 32 0,0 0-32 0,19-43 32 16,6 3-32-16,-25 40 15 0,0 0-15 0,29-39 15 15,6 3-15-15,-35 36 19 0,0 0-19 0,44-40 20 16,6 1-20-16,-50 39 14 0,0 0-14 0,68-44 15 0,16-6-15 16,-84 50 9-16,0 0-9 0,78-45 10 0,1 3-10 15,-79 42 9-15,0 0-9 0,82-40 10 0,1 4-10 16,-83 36 8-16,0 0-8 0,82-31 8 0,2 4-8 0,-84 27 3 16,0 0-3-16,80-28 4 0,-2 8-4 0,-78 20 2 15,0 0-2-15,86-22 2 0,2 1-2 0,-88 21 1 16,0 0-1-16,89-24 2 0,2 2-2 0,-91 22 1 15,0 0-1-15,90-21 1 0,3-3-1 0,-93 24-2 16,0 0 2-16,90-19-1 0,-1-1 1 0,-89 20-6 16,0 0 6-16,84-19-5 0,-4-2 5 0,-80 21-4 15,0 0 4-15,80-15-3 0,-2 3 3 0,-78 12-1 16,0 0 1-16,82-10 0 0,2 5 0 0,-84 5 0 0,0 0 0 16,82-12 0-16,-2 0 0 0,-80 12 0 0,0 0 0 15,82-11 0-15,2 6 0 0,-84 5 0 0,0 0 0 16,81 0 0-16,1 0 0 0,-82 0 1 0,0 0-1 15,80-3 1-15,-1-2-1 0,-79 5 3 0,0 0-3 0,80-11 4 16,0-1-4-16,-80 12 0 0,0 0 0 0,78-12 1 16,-1 4-1-16,-77 8 2 0,0 0-2 0,75-7 2 15,0 7-2-15,-75 0 0 0,0 0 0 0,78-3 0 16,4 1 0-16,-82 2-1 0,0 0 1 0,79 0 0 16,-3 2 0-16,-76-2-1 0,0 0 1 0,72 0-1 15,-4-2 1-15,-68 2-1 0,0 0 1 0,64-4-1 16,-5 1 1-16,-59 3-1 0,0 0 1 0,47 0-1 15,-8 7 1-15,-39-7-1 0,0 0 1 0,38 12 0 16,-1 5 0-16,-37-17-1 0,0 0 1 0,31 22 0 0,-5 6 0 16,-26-28-3-16,0 0 3 0,24 32-2 0,-3 8 2 15,-21-40-2-15,0 0 2 0,20 42-1 0,-3 6 1 16,-17-48-2-16,0 0 2 0,14 50-1 0,-4 7 1 16,-10-57-4-16,0 0 4 0,9 73-4 0,0 10 4 15,-9-83-1-15,0 0 1 0,5 78 0 0,-3 3 0 0,-2-81 0 16,0 0 0-16,1 82 0 0,-1 0 0 0,0-82 0 15,0 0 0-15,0 83 0 0,0-5 0 0,0-78 0 16,0 0 0-16,-1 79 0 0,-1 0 0 0,2-79 0 16,0 0 0-16,-2 75 1 0,2-4-1 0,0-71 3 15,0 0-3-15,-3 72 4 0,-2-2-4 0,5-70 13 16,0 0-13-16,-7 70 13 0,0-3-13 0,7-67 3 0,0 0-3 16,-7 70 4-16,0-3-4 0,7-67 7 0,0 0-7 15,-7 67 7-15,-2-4-7 0,9-63 13 0,0 0-13 16,-9 67 14-16,-1 0-14 0,10-67 8 0,0 0-8 15,-9 63 9-15,2-3-9 0,7-60 3 0,0 0-3 0,-9 67 4 16,-1 0-4-16,10-67 7 0,0 0-7 0,-10 49 7 16,1-8-7-16,9-41 3 0,0 0-3 0,-9 43 3 15,2 0-3-15,7-43 5 0,0 0-5 0,-3 36 5 16,1-2-5-16,2-34 7 0,0 0-7 0,-2 33 7 16,2-6-7-16,0-27 0 0,0 0 0 0,0 28 1 15,0-1-1-15,0-27 3 0,0 0-3 0,2 24 3 16,1-5-3-16,-3-19 10 0,0 0-10 0,2 12 11 15,0 0-11-15,-2-12 3 0,0 0-3 0,3 5 4 16,3-2-4-16,-6-3 0 0,0 0 0 0,8 0 1 16,3-3-1-16,-11 3 2 0,0 0-2 0,8-8 2 15,-1-8-2-15,-7 16 5 0,0 0-5 0,9-12 5 0,2-7-5 16,-11 19 13-16,0 0-13 0,12-17 13 0,2-2-13 16,-14 19 33-16,0 0-33 0,15-20 34 0,5-4-34 15,-20 24 10-15,0 0-10 0,20-24 10 0,3-4-10 0,-23 28 12 16,0 0-12-16,23-25 13 0,1-1-13 0,-24 26 25 15,0 0-25-15,23-22 26 0,-2 1-26 0,-21 21 6 16,0 0-6-16,15-15 6 0,-2 3-6 0,-13 12 16 16,0 0-16-16,8-7 17 0,-2 2-17 0,-6 5 23 15,0 0-23-15,3-4 24 0,-3 4-24 0,0 0 13 16,0 0-13-16,-2 4 14 0,-1 1-14 0,3-5 10 16,0 0-10-16,-11 19 11 0,-3 8-11 0,14-27 17 0,0 0-17 15,-14 31 17-15,-1 5-17 0,15-36 3 0,0 0-3 16,-18 39 4-16,1 4-4 0,17-43 12 0,0 0-12 15,-17 41 13-15,1 2-13 0,16-43 1 0,0 0-1 0,-14 34 1 16,2-5-1-16,12-29 0 0,0 0 0 0,-12 26 0 16,-1-2 0-16,13-24 2 0,0 0-2 0,-14 17 3 15,-1-1-3-15,15-16 18 0,0 0-18 0,-18 12 19 16,-1-5-19-16,19-7 8 0,0 0-8 0,-21-4 9 16,-1-4-9-16,22 8 10 0,0 0-10 0,-23-16 10 15,-1-6-10-15,24 22 15 0,0 0-15 0,-27-29 16 16,1-11-16-16,26 40 3 0,0 0-3 0,-24-42 4 15,-1-10-4-15,25 52 6 0,0 0-6 0,-20-51 7 16,2-4-7-16,18 55 13 0,0 0-13 0,-14-50 14 16,4 6-14-16,10 44 1 0,0 0-1 0,-7-36 1 15,2 8-1-15,5 28 1 0,0 0-1 0,-4-24 1 0,2 11-1 16,2 13-5-16,0 0 5 0,-1-9-5 0,-1 0 5 16,2 9-113-16,0 0 113 0,0 0-112 0,-2 9 112 15,2-9-125-15,0 0 125 0,-12-3-124 0,-7-3 124 16,-13 0-920-16</inkml:trace>
  <inkml:trace contextRef="#ctx0" brushRef="#br0" timeOffset="167217.71">28781 8101 124 0,'0'0'0'0,"6"-1"0"16,1-3 0-16,-7 4 0 0,0 0 0 0,7 0 0 15,1-3 0-15,8-4-33 0</inkml:trace>
  <inkml:trace contextRef="#ctx0" brushRef="#br0" timeOffset="167742.21">28879 8081 102 0,'0'0'0'0,"5"0"0"0,2 0 0 16,-7 0 11-16,0 0-11 0,14-4 11 0,4-4-11 15,-18 8 18-15,0 0-18 0,26-10 19 0,5-2-19 0,-31 12 4 16,0 0-4-16,35-12 4 0,3 0-4 0,-38 12 3 16,0 0-3-16,42-12 4 0,3 0-4 0,-45 12 2 15,0 0-2-15,47-9 2 0,4 2-2 0,-51 7 1 16,0 0-1-16,47-3 1 0,0 3-1 0,-47 0 3 15,0 0-3-15,44 0 4 0,-3 1-4 0,-41-1 0 16,0 0 0-16,37 6 0 0,-4-3 0 0,-33-3-21 16,0 0 21-16,26 5-21 0,-7 2 21 0,-19-7-1 0,0 0 1 15,16 9-1-15,-4-1 1 0,-12-8 37 0,0 0-37 16,7 10 37-16,-3-4-37 0,-4-6 81 0,0 0-81 16,-2 12 81-16,-5 3-81 0,7-15 112 0,0 0-112 0,-12 21 112 15,-6 4-112-15,18-25 77 0,0 0-77 0,-22 29 78 16,-8 6-78-16,30-35 61 0,0 0-61 0,-31 34 62 15,-4 4-62-15,35-38 36 0,0 0-36 0,-38 42 37 16,-3 5-37-16,41-47 9 0,0 0-9 0,-41 44 10 16,-5-1-10-16,46-43 36 0,0 0-36 0,-50 51 36 15,-6 8-36-15,56-59 5 0,0 0-5 0,-47 48 5 16,3 0-5-16,44-48 5 0,0 0-5 0,-31 37 5 16,10-13-5-16,21-24 13 0,0 0-13 0,-22 28 14 15,1-4-14-15,21-24 8 0,0 0-8 0,-18 24 8 16,4-2-8-16,14-22 1 0,0 0-1 0,-10 20 1 15,3-1-1-15,7-19 3 0,0 0-3 0,0 24 3 0,7 0-3 16,-7-24 5-16,0 0-5 0,14 23 6 0,5-3-6 16,-19-20 3-16,0 0-3 0,26 14 3 0,5-4-3 15,-31-10 5-15,0 0-5 0,39 4 6 0,4-4-6 0,-43 0 7 16,0 0-7-16,51 0 7 0,5-4-7 0,-56 4 14 16,0 0-14-16,55-10 15 0,1-4-15 0,-56 14 8 15,0 0-8-15,52-12 8 0,-1-3-8 0,-51 15 1 16,0 0-1-16,43-16 1 0,-3 1-1 0,-40 15-51 15,0 0 51-15,34-12-51 0,-5 0 51 0,-29 12-125 16,0 0 125-16,21-17-124 0,-9-2 124 0,21-15-551 16</inkml:trace>
  <inkml:trace contextRef="#ctx0" brushRef="#br0" timeOffset="168147.63">28942 8444 684 0,'0'0'0'0,"10"7"0"16,8 5 0-16,-18-12 59 0,0 0-59 0,17 8 60 0,4-1-60 16,-21-7 58-16,0 0-58 0,24 9 59 0,2-6-59 15,-26-3 47-15,0 0-47 0,32 2 47 0,4-2-47 16,-36 0 51-16,0 0-51 0,42-2 52 0,7-5-52 0,-49 7 53 16,0 0-53-16,49-5 53 0,3-3-53 0,-52 8 33 15,0 0-33-15,52-7 34 0,1-3-34 0,-53 10 26 16,0 0-26-16,52-6 26 0,0-2-26 0,-52 8 9 15,0 0-9-15,49-4 10 0,-4 4-10 0,-45 0 5 16,0 0-5-16,38 0 5 0,-6 0-5 0,-32 0-52 16,0 0 52-16,24 4-51 0,-6-1 51 0,-18-3-181 0,0 0 181 15,14 9-181-15,-6-4 181 0,15 9-575 0</inkml:trace>
  <inkml:trace contextRef="#ctx0" brushRef="#br0" timeOffset="168735.84">29961 8526 1087 0,'0'0'0'0,"3"0"0"16,4 4 0-16,-7-4 52 0,0 0-52 0,9 3 52 0,1 6-52 16,-10-9 60-16,0 0-60 0,9 8 60 0,2 3-60 15,-11-11 45-15,0 0-45 0,7 12 45 0,0-1-45 16,-7-11 61-16,0 0-61 0,3 12 61 0,1 0-61 0,-4-12 66 16,0 0-66-16,1 16 66 0,-1-2-66 0,0-14 32 15,0 0-32-15,-1 17 32 0,-5 3-32 0,6-20 42 16,0 0-42-16,-7 19 42 0,0 3-42 0,7-22 9 15,0 0-9-15,-8 23 9 0,-1-1-9 0,9-22 6 16,0 0-6-16,-7 27 6 0,0 2-6 0,7-29 8 16,0 0-8-16,-5 28 9 0,3-1-9 0,2-27-2 15,0 0 2-15,-2 28-1 0,4 1 1 0,-2-29 0 0,0 0 0 16,2 26 0-16,0-2 0 0,-2-24 0 0,0 0 0 16,3 22 0-16,2-2 0 0,-5-20-3 0,0 0 3 15,5 16-2-15,2-3 2 0,-7-13 0 0,0 0 0 16,11 12 1-16,3-1-1 0,-14-11 3 0,0 0-3 0,17 5 3 15,6-2-3-15,-23-3 2 0,0 0-2 0,28 4 3 16,3-4-3-16,-31 0 19 0,0 0-19 0,35-4 20 16,2 1-20-16,-37 3 0 0,0 0 0 0,36-5 0 15,1-4 0-15,-37 9 0 0,0 0 0 0,36-7 1 16,3-5-1-16,-39 12-2 0,0 0 2 0,34-8-1 16,0 1 1-16,-34 7-28 0,0 0 28 0,27-7-28 15,-2 2 28-15,-25 5-48 0,0 0 48 0,17 0-47 16,-5-4 47-16,-12 4-102 0,0 0 102 0,7 0-102 15,-3 0 102-15,-4 0-183 0,0 0 183 0,-5 4-183 16,-6 1 183-16,-4 5-772 0</inkml:trace>
  <inkml:trace contextRef="#ctx0" brushRef="#br0" timeOffset="169423.11">31172 8254 214 0,'0'0'0'0,"-9"-4"0"16,-3-4 0-16,12 8 12 0,0 0-12 0,-14 2 13 15,-4 4-13-15,18-6 74 0,0 0-74 0,-21 9 74 16,-3 3-74-16,24-12 62 0,0 0-62 0,-28 10 63 16,-3 2-63-16,31-12 102 0,0 0-102 0,-30 9 102 0,-1-1-102 15,31-8 107-15,0 0-107 0,-33 7 107 0,-4 0-107 16,37-7 65-16,0 0-65 0,-33 9 66 0,2-4-66 16,31-5 47-16,0 0-47 0,-33 7 47 0,1 1-47 0,32-8 21 15,0 0-21-15,-31 9 21 0,0-2-21 0,31-7 1 16,0 0-1-16,-28 8 2 0,3-1-2 0,25-7 12 15,0 0-12-15,-19 7 12 0,5-2-12 0,14-5 3 16,0 0-3-16,-10 5 3 0,3-1-3 0,7-4 11 16,0 0-11-16,-5 10 11 0,3 2-11 0,2-12 15 15,0 0-15-15,8 20 16 0,10 1-16 0,-18-21 33 16,0 0-33-16,19 24 34 0,5 2-34 0,-24-26 5 16,0 0-5-16,25 24 5 0,3 3-5 0,-28-27 18 0,0 0-18 15,29 27 18-15,3 1-18 0,-32-28 15 0,0 0-15 16,33 24 15-16,0-4-15 0,-33-20 9 0,0 0-9 0,33 19 9 15,0-2-9-15,-33-17 9 0,0 0-9 0,30 16 10 16,-1-2-10-16,-29-14 15 0,0 0-15 0,23 12 15 16,-4 0-15-16,-19-12 1 0,0 0-1 0,16 8 1 15,-4-3-1-15,-12-5-26 0,0 0 26 0,10 7-26 16,-3-3 26-16,-7-4-167 0,0 0 167 0,4 0-167 16,-2-9 167-16,3 2-730 0</inkml:trace>
  <inkml:trace contextRef="#ctx0" brushRef="#br0" timeOffset="169994.37">31473 8348 572 0,'0'0'0'0,"-7"-7"0"0,-5-1 0 0,12 8 53 16,0 0-53-16,-4 5 53 0,6 10-53 0,-2-15 63 0,0 0-63 16,0 10 63-16,2 1-63 0,-2-11 91 0,0 0-91 15,0 10 91-15,-2-5-91 0,2-5 80 0,0 0-80 16,-9 7 80-16,-6-4-80 0,15-3 75 0,0 0-75 15,-19 2 75-15,-6 2-75 0,25-4 75 0,0 0-75 0,-24 3 75 16,-4-6-75-16,28 3 50 0,0 0-50 0,-24 0 51 16,-1 0-51-16,25 0 1 0,0 0-1 0,-24 3 1 15,-1 0-1-15,25-3 7 0,0 0-7 0,-21 2 8 16,2 3-8-16,19-5-2 0,0 0 2 0,-15 9-1 16,1-1 1-16,14-8-13 0,0 0 13 0,-11 7-13 15,4 2 13-15,7-9-5 0,0 0 5 0,-5 8-4 16,3 3 4-16,2-11-15 0,0 0 15 0,4 13-14 15,3 6 14-15,-7-19-1 0,0 0 1 0,14 16 0 16,5-1 0-16,-19-15 1 0,0 0-1 0,21 16 2 16,3-3-2-16,-24-13 5 0,0 0-5 0,28 14 5 15,5-2-5-15,-33-12 3 0,0 0-3 0,35 14 4 0,2-1-4 16,-37-13 3-16,0 0-3 0,36 14 3 0,1 1-3 16,-37-15 17-16,0 0-17 0,33 16 17 0,0-4-17 15,-33-12 0-15,0 0 0 0,26 12 1 0,-5-4-1 0,-21-8 0 16,0 0 0-16,17 11 0 0,-4-6 0 0,-13-5-52 15,0 0 52-15,10 3-51 0,-1-3 51 0,-9 0-186 16,0 0 186-16,7-3-185 0,0-6 185 0,7-3-706 16</inkml:trace>
  <inkml:trace contextRef="#ctx0" brushRef="#br0" timeOffset="170564.56">31619 7951 1267 0,'0'0'0'0,"13"0"0"16,6-7 0-16,-19 7 144 0,0 0-144 0,26-4 144 15,5 3-144-15,-31 1 88 0,0 0-88 0,37-2 88 16,6 0-88-16,-43 2 34 0,0 0-34 0,46-3 34 15,4-1-34-15,-50 4-5 0,0 0 5 0,49-1-5 16,0 1 5-16,-49 0-16 0,0 0 16 0,45 1-15 16,0 3 15-16,-45-4-2 0,0 0 2 0,39 5-1 15,-5 2 1-15,-34-7-4 0,0 0 4 0,30 10-4 0,-4 4 4 16,-26-14-3-16,0 0 3 0,23 19-2 0,-2-2 2 16,-21-17-5-16,0 0 5 0,14 25-5 0,-4 1 5 15,-10-26-13-15,0 0 13 0,5 34-12 0,-5 9 12 16,0-43-50-16,0 0 50 0,-8 43-50 0,-6 2 50 0,14-45-67 15,0 0 67-15,-25 48-66 0,-6 1 66 0,31-49-47 16,0 0 47-16,-40 46-46 0,-7 4 46 0,47-50 0 16,0 0 0-16,-65 62 0 0,-15 1 0 0,80-63 17 15,0 0-17-15,-66 58 17 0,3-1-17 0,63-57 35 16,0 0-35-16,-47 50 36 0,12-11-36 0,35-39 38 16,0 0-38-16,-31 48 38 0,5 2-38 0,26-50 1 15,0 0-1-15,-16 41 1 0,11-3-1 0,5-38-2 16,0 0 2-16,-3 39-2 0,3 0 2 0,0-39-20 0,0 0 20 15,1 36-19-15,5-5 19 0,-6-31-10 0,0 0 10 16,10 33-9-16,7-6 9 0,-17-27-18 0,0 0 18 0,20 21-18 16,2-2 18-16,-22-19-8 0,0 0 8 0,23 12-8 15,1-9 8-15,-24-3-25 0,0 0 25 0,26 2-24 16,1-7 24-16,-27 5-93 0,0 0 93 0,22-7-92 16,1-4 92-16,-23 11-172 0,0 0 172 0,19-13-172 15,0-3 172-15,20-13-551 0</inkml:trace>
  <inkml:trace contextRef="#ctx0" brushRef="#br0" timeOffset="170865.6">31651 8526 505 0,'0'0'0'0,"15"5"0"0,13 6 0 0,-28-11 45 15,0 0-45-15,30 8 46 0,6 4-46 0,-36-12 53 16,0 0-53-16,41 14 53 0,6 3-53 0,-47-17 59 16,0 0-59-16,45 15 59 0,0 3-59 0,-45-18 34 15,0 0-34-15,40 15 34 0,-1 0-34 0,-39-15 34 0,0 0-34 16,27 11 35-16,-6-3-35 0,-21-8-135 0,0 0 135 15,18 5-134-15,-6 2 134 0,-12-7-156 0,0 0 156 16,10 4-155-16,-3 1 155 0,11 5-184 0</inkml:trace>
  <inkml:trace contextRef="#ctx0" brushRef="#br0" timeOffset="171254.7">32173 8929 953 0,'0'-2'0'0,"0"2"161"0,0 0-161 0,-1-10 161 16,-3-4-161-16,4 14 82 0,0 0-82 0,-3-3 82 15,-1-2-82-15,4 5 36 0,0 0-36 0,-12 8 37 16,-7 13-37-16,19-21-10 0,0 0 10 0,-21 24-10 16,-2 10 10-16,23-34-36 0,0 0 36 0,-21 36-35 0,2 7 35 15,19-43-37-15,0 0 37 0,-14 39-36 0,6 1 36 16,8-40-50-16,0 0 50 0,-2 32-50 0,7-1 50 15,-5-31-36-15,0 0 36 0,12 20-36 0,6-1 36 16,-18-19 3-16,0 0-3 0,22 4 3 0,8-8-3 0,-30 4 15 16,0 0-15-16,28-12 16 0,1-10-16 0,-29 22 16 15,0 0-16-15,26-22 17 0,1-6-17 0,-27 28 18 16,0 0-18-16,19-25 19 0,-4-3-19 0,-15 28 33 16,0 0-33-16,9-25 34 0,-5-3-34 0,-4 28 40 15,0 0-40-15,0-22 41 0,-6-2-41 0,6 24 15 16,0 0-15-16,-7-15 16 0,-1-3-16 0,8 18 0 15,0 0 0-15,-9-12 0 0,2 2 0 0,7 10-113 0,0 0 113 16,-5-5-112-16,0 2 112 0,5 3-188 0,0 0 188 0,-4 1-188 16,2 3 188-16,-3 3-539 0</inkml:trace>
  <inkml:trace contextRef="#ctx0" brushRef="#br0" timeOffset="171765.72">32264 9198 516 0,'3'2'0'0,"-3"-2"86"0,0 0-86 0,18 11 86 15,11 8-86-15,-29-19 84 0,0 0-84 0,25 12 85 16,1-5-85-16,-26-7 75 0,0 0-75 0,24 5 76 16,1-1-76-16,-25-4 97 0,0 0-97 0,24-9 98 15,-1-3-98-15,-23 12 65 0,0 0-65 0,22-19 66 16,-1-8-66-16,-21 27 39 0,0 0-39 0,21-38 40 16,0-6-40-16,-21 44 21 0,0 0-21 0,19-48 21 15,-1-7-21-15,-18 55 10 0,0 0-10 0,15-55 10 0,-2-3-10 16,-13 58 4-16,0 0-4 0,10-52 5 0,-3 4-5 15,-7 48 0-15,0 0 0 0,4-39 1 0,-3 1-1 16,-1 38 0-16,0 0 0 0,0-25 0 0,-1 1 0 0,1 24 0 16,0 0 0-16,-2-16 0 0,-2 4 0 0,4 12-1 15,0 0 1-15,-3-7 0 0,1 4 0 0,2 3-8 16,0 0 8-16,-3-2-8 0,-1 2 8 0,4 0-16 16,0 0 16-16,-3 12-15 0,-1 9 15 0,4-21-16 15,0 0 16-15,-3 20-15 0,1 3 15 0,2-23-10 16,0 0 10-16,0 29-9 0,2 9 9 0,-2-38-10 15,0 0 10-15,3 29-9 0,2 1 9 0,-5-30-4 16,0 0 4-16,6 31-3 0,1 0 3 0,-7-31-6 0,0 0 6 16,7 33-6-16,-1-2 6 0,-6-31-1 0,0 0 1 15,6 30 0-15,-1-1 0 0,-5-29-2 0,0 0 2 0,3 28-2 16,1-4 2-16,-4-24-2 0,0 0 2 0,3 24-1 16,-1-2 1-16,-2-22-2 0,0 0 2 0,2 19-1 15,1-2 1-15,-3-17-4 0,0 0 4 0,4 19-3 16,1 2 3-16,-5-21-1 0,0 0 1 0,5 18 0 15,2 1 0-15,-7-19 0 0,0 0 0 0,7 17 0 16,2-6 0-16,-9-11-27 0,0 0 27 0,9 8-27 16,-1-4 27-16,-8-4-126 0,0 0 126 0,6 0-126 15,-1-4 126-15,5 1-677 0</inkml:trace>
  <inkml:trace contextRef="#ctx0" brushRef="#br0" timeOffset="171990.73">32250 8956 617 0,'3'5'0'0,"-3"-5"41"16,0 0-41-16,-8-6 41 0,-6-10-41 0,14 16 51 15,0 0-51-15,-4-12 52 0,4-7-52 0,0 19 76 16,0 0-76-16,13-17 77 0,7 2-77 0,-20 15 80 16,0 0-80-16,32-19 80 0,11 2-80 0,-43 17 80 15,0 0-80-15,53-17 80 0,9 3-80 0,-62 14 42 16,0 0-42-16,72-16 42 0,8 1-42 0,-80 15-129 15,0 0 129-15,97-19-129 0,15-1 129 0,-112 20-148 0,0 0 148 16,85-19-148-16,-10-2 148 0,85-18-507 0</inkml:trace>
  <inkml:trace contextRef="#ctx0" brushRef="#br0" timeOffset="207392.96">30964 2893 158 0,'0'0'0'0,"0"-3"0"15,-1-4 0-15,-1-1-59 0</inkml:trace>
  <inkml:trace contextRef="#ctx0" brushRef="#br0" timeOffset="208562.75">30731 3017 740 0,'0'0'0'0,"3"-2"0"16,4-5 0-16,-7 7 110 0,0 0-110 0,7-5 110 15,2 2-110-15,-9 3 83 0,0 0-83 0,10-4 84 16,1-4-84-16,-11 8 63 0,0 0-63 0,9-12 64 16,-2-4-64-16,-7 16 46 0,0 0-46 0,3-19 47 15,-1-1-47-15,-2 20 41 0,0 0-41 0,0-28 41 16,-2 1-41-16,2 27 27 0,0 0-27 0,-5-34 27 15,-2-2-27-15,7 36 40 0,0 0-40 0,-9-40 41 16,-1-2-41-16,10 42 14 0,0 0-14 0,-12-43 15 0,-2-2-15 16,14 45 13-16,0 0-13 0,-16-43 13 0,-3 4-13 15,19 39 26-15,0 0-26 0,-18-45 26 0,-1 3-26 0,19 42 0 16,0 0 0-16,-21-43 0 0,0 0 0 0,21 43 0 16,0 0 0-16,-24-43 1 0,-4 7-1 0,28 36 0 15,0 0 0-15,-31-36 1 0,-2 0-1 0,33 36 0 16,0 0 0-16,-35-27 1 0,-2 3-1 0,37 24 12 15,0 0-12-15,-40-19 12 0,-3 7-12 0,43 12 8 16,0 0-8-16,-49-3 9 0,-3 3-9 0,52 0 1 16,0 0-1-16,-53 6 1 0,-1 6-1 0,54-12 4 0,0 0-4 15,-50 16 4-15,-1 1-4 0,51-17 0 0,0 0 0 16,-61 31 0-16,-5 5 0 0,66-36-4 0,0 0 4 16,-57 36-3-16,3 3 3 0,54-39-1 0,0 0 1 15,-42 34 0-15,9-1 0 0,33-33-3 0,0 0 3 0,-33 34-2 16,5 2 2-16,28-36 0 0,0 0 0 0,-26 40 0 15,1 2 0-15,25-42-2 0,0 0 2 0,-24 59-1 16,-1 13 1-16,25-72-9 0,0 0 9 0,-17 70-9 16,5 0 9-16,12-70-1 0,0 0 1 0,-7 69-1 15,5 1 1-15,2-70-9 0,0 0 9 0,2 67-8 16,3-1 8-16,-5-66-1 0,0 0 1 0,9 71 0 16,5 1 0-16,-14-72 0 0,0 0 0 0,15 70 0 15,6 0 0-15,-21-70 0 0,0 0 0 0,23 69 0 16,1-3 0-16,-24-66 0 0,0 0 0 0,26 64 0 15,2-2 0-15,-28-62 6 0,0 0-6 0,28 58 7 16,2-2-7-16,-30-56 0 0,0 0 0 0,26 43 0 0,-2-10 0 16,-24-33 0-16,0 0 0 0,30 34 1 0,3-7-1 15,-33-27 3-15,0 0-3 0,38 28 4 0,4-4-4 16,-42-24 0-16,0 0 0 0,45 20 0 0,4 3 0 16,-49-23-13-16,0 0 13 0,51 12-12 0,3-4 12 0,-54-8-5 15,0 0 5-15,50 0-5 0,-1-8 5 0,-49 8-9 16,0 0 9-16,47-16-8 0,0-6 8 0,-47 22-15 15,0 0 15-15,47-26-15 0,0-5 15 0,-47 31-1 16,0 0 1-16,54-51-1 0,7-11 1 0,-61 62 9 16,0 0-9-16,52-60 10 0,-5-3-10 0,-47 63 1 15,0 0-1-15,39-58 2 0,-8-1-2 0,-31 59 0 16,0 0 0-16,26-44 1 0,-7 8-1 0,-19 36 10 16,0 0-10-16,21-43 11 0,0-3-11 0,-21 46 1 0,0 0-1 15,25-57 1-15,3-13-1 0,-28 70 3 0,0 0-3 16,26-67 4-16,-2 0-4 0,-24 67 6 0,0 0-6 0,17-54 6 15,-3 6-6-15,-14 48 0 0,0 0 0 0,18-64 1 16,1-9-1-16,-19 73 7 0,0 0-7 0,10-55 7 16,-3 7-7-16,-7 48 13 0,0 0-13 0,-1-48 14 15,-6 2-14-15,7 46 8 0,0 0-8 0,-23-59 9 16,-14-4-9-16,37 63-44 0,0 0 44 0,-52-63-44 16,-14-8 44-16,66 71-123 0,0 0 123 0,-92-60-122 15,-22-1 122-15,-91-59-959 0</inkml:trace>
  <inkml:trace contextRef="#ctx0" brushRef="#br0" timeOffset="211175.02">28654 7492 214 0,'0'0'0'0,"4"-4"0"0,1-1 0 0,-5 5 92 0,0 0-92 16,2-9 93-16,-1 3-93 0,-1 6 82 0,0 0-82 16,2-9 83-16,-2-1-83 0,0 10 67 0,0 0-67 0,5-9 68 15,4 1-68-15,-9 8 50 0,0 0-50 0,16-4 50 16,5-3-50-16,-21 7 13 0,0 0-13 0,28-1 14 16,5 1-14-16,-33 0 3 0,0 0-3 0,36 0 3 15,4 3-3-15,-40-3 0 0,0 0 0 0,44 9 1 16,5 3-1-16,-49-12 0 0,0 0 0 0,57 12 0 15,8 3 0-15,-65-15 0 0,0 0 0 0,73 17 0 16,7 2 0-16,-80-19-2 0,0 0 2 0,108 20-1 16,21 3 1-16,-129-23-1 0,0 0 1 0,132 12-1 15,9 0 1-15,-141-12 0 0,0 0 0 0,143 3 0 16,4-3 0-16,-147 0 1 0,0 0-1 0,144-3 1 16,-1-4-1-16,-143 7 35 0,0 0-35 0,148-2 35 0,2-5-35 15,-150 7 10-15,0 0-10 0,155-3 11 0,5 1-11 16,-160 2 21-16,0 0-21 0,162 2 21 0,2 1-21 15,-164-3 15-15,0 0-15 0,160 4 15 0,-1-1-15 0,-159-3 16 16,0 0-16-16,160 5 17 0,2 2-17 0,-162-7 15 16,0 0-15-16,152 7 16 0,-6 2-16 0,-146-9 16 15,0 0-16-15,138 8 17 0,-6-4-17 0,-132-4 15 16,0 0-15-16,122 3 16 0,-7-3-16 0,-115 0 4 16,0 0-4-16,108 5 5 0,-9-1-5 0,-99-4 7 15,0 0-7-15,89 3 8 0,-9-1-8 0,-80-2 7 16,0 0-7-16,73 7 8 0,-8-2-8 0,-65-5 22 15,0 0-22-15,59 7 23 0,-7-2-23 0,-52-5 37 0,0 0-37 16,42 10 37-16,-7-3-37 0,-35-7 37 0,0 0-37 16,23 8 37-16,-13-6-37 0,-10-2 1 0,0 0-1 15,9 4 1-15,-6-1-1 0,-3-3-41 0,0 0 41 0,-3 3-41 16,-6 3 41-16,9-6-133 0,0 0 133 0,-23 6-132 16,-11 6 132-16,-24 4-663 0</inkml:trace>
  <inkml:trace contextRef="#ctx0" brushRef="#br0" timeOffset="212075.95">28543 9522 427 0,'0'0'0'0,"10"-4"0"16,9 2 0-16,-19 2 6 0,0 0-6 0,25-3 7 16,4 0-7-16,-29 3 9 0,0 0-9 0,37-4 9 15,5 1-9-15,-42 3 43 0,0 0-43 0,47-4 43 0,7 3-43 16,-54 1 41-16,0 0-41 0,57-4 42 0,4-1-42 15,-61 5 45-15,0 0-45 0,66-3 46 0,8-1-46 16,-74 4 70-16,0 0-70 0,90 2 71 0,17 1-71 0,-107-3 53 16,0 0-53-16,102 7 54 0,3-2-54 0,-105-5 40 15,0 0-40-15,108 11 40 0,3-5-40 0,-111-6 36 16,0 0-36-16,119 11 36 0,4 1-36 0,-123-12 22 16,0 0-22-16,126 10 23 0,1-1-23 0,-127-9 10 15,0 0-10-15,129 10 11 0,3-2-11 0,-132-8 18 16,0 0-18-16,126 12 19 0,-2 0-19 0,-124-12 8 15,0 0-8-15,125 12 8 0,2-5-8 0,-127-7 24 16,0 0-24-16,120 9 25 0,-3-2-25 0,-117-7 6 0,0 0-6 16,117 8 7-16,-2-3-7 0,-115-5 40 0,0 0-40 15,110 7 40-15,-6-3-40 0,-104-4 5 0,0 0-5 16,105 5 6-16,-1-2-6 0,-104-3 11 0,0 0-11 0,98 2 11 16,-4-2-11-16,-94 0 17 0,0 0-17 0,82 0 17 15,-9 0-17-15,-73 0 7 0,0 0-7 0,69 0 8 16,-2-2-8-16,-67 2 15 0,0 0-15 0,55 0 16 15,-6-5-16-15,-49 5 15 0,0 0-15 0,39-5 15 16,-10 0-15-16,-29 5 4 0,0 0-4 0,18-4 4 16,-10 3-4-16,-8 1 13 0,0 0-13 0,7 0 14 15,-5 0-14-15,-2 0 8 0,0 0-8 0,0 0 9 16,2 5-9-16,-2-5 0 0,0 0 0 0,-4 0 0 16,-1 3 0-16,5-3-125 0,0 0 125 0,-19 4-124 15,-9 1 124-15,28-5-95 0,0 0 95 0,-35-4-94 0,-8-4 94 16,-36-8-769-16</inkml:trace>
  <inkml:trace contextRef="#ctx0" brushRef="#br0" timeOffset="-181989.75">31327 4012 247 0,'0'0'0'0,"0"-5"0"0,-2-5 0 16,2 10-8-16,0 0 8 0,2-5-7 0,1 1 7 16,-3 4-13-16,0 0 13 0,2-3-12 0,1-2 12 15,-3 5 5-15,0 0-5 0,0-4 5 0,-1-3-5 0,1 7 108 16,0 0-108-16,-2-5 109 0,-2 2-109 0,4 3 85 16,0 0-85-16,-5-4 85 0,0 3-85 0,5 1 1 15,0 0-1-15,-9 0 2 0,-1 0-2 0,10 0-51 16,0 0 51-16,-18 5-50 0,-4 3 50 0,22-8-41 15,0 0 41-15,-25 12-41 0,-3 2 41 0,28-14 8 16,0 0-8-16,-24 12 8 0,1 0-8 0,23-12 26 16,0 0-26-16,-20 12 26 0,0 0-26 0,20-12 14 0,0 0-14 15,-15 9 15-15,1 1-15 0,14-10 13 0,0 0-13 16,-11 12 14-16,3-4-14 0,8-8 34 0,0 0-34 16,-6 12 34-16,5 4-34 0,1-16 79 0,0 0-79 15,3 15 80-15,8 1-80 0,-11-16 86 0,0 0-86 0,15 13 86 16,8-2-86-16,-23-11 88 0,0 0-88 0,29 1 88 15,6-6-88-15,-35 5 56 0,0 0-56 0,44-12 56 16,8-12-56-16,-52 24 53 0,0 0-53 0,58-27 54 16,8-13-54-16,-66 40 71 0,0 0-71 0,78-51 72 15,11-12-72-15,-89 63 58 0,0 0-58 0,80-65 58 16,-3-7-58-16,-77 72 47 0,0 0-47 0,77-71 47 16,-1-4-47-16,-76 75 38 0,0 0-38 0,75-77 38 15,-2-2-38-15,-73 79 39 0,0 0-39 0,68-80 40 16,-5 1-40-16,-63 79 3 0,0 0-3 0,57-74 4 15,-3 2-4-15,-54 72 18 0,0 0-18 0,47-58 19 0,-5 3-19 16,-42 55 8-16,0 0-8 0,39-44 8 0,-3 9-8 16,-36 35 3-16,0 0-3 0,35-36 4 0,-2 5-4 15,-33 31 12-15,0 0-12 0,26-24 13 0,-3 4-13 0,-23 20 0 16,0 0 0-16,23-26 1 0,-1 2-1 0,-22 24 0 16,0 0 0-16,19-24 1 0,-3 0-1 0,-16 24-5 15,0 0 5-15,12-24-5 0,-3 0 5 0,-9 24-40 16,0 0 40-16,5-22-39 0,-5 1 39 0,0 21-70 15,0 0 70-15,-5-18-70 0,-6-6 70 0,11 24-153 16,0 0 153-16,-15-19-153 0,-4 2 153 0,19 17-197 16,0 0 197-16,-28-23-196 0,-9-1 196 0,-27-20-653 0</inkml:trace>
  <inkml:trace contextRef="#ctx0" brushRef="#br0" timeOffset="-181524.05">31097 2457 830 0,'0'0'0'15,"0"0"102"-15,0 0-102 0,5-4 103 0,5 1-103 16,-10 3 137-16,0 0-137 0,7 0 137 0,-1 3-137 0,-6-3 97 16,0 0-97-16,12 12 97 0,3 4-97 0,-15-16 63 15,0 0-63-15,21 27 63 0,7 6-63 0,-28-33 49 16,0 0-49-16,33 37 49 0,7 4-49 0,-40-41 13 15,0 0-13-15,53 50 14 0,9 7-14 0,-62-57 32 16,0 0-32-16,82 77 33 0,18 13-33 0,-100-90 4 16,0 0-4-16,95 88 5 0,5-1-5 0,-100-87 1 15,0 0-1-15,95 89 1 0,0-1-1 0,-95-88 0 0,0 0 0 16,90 89 0-16,-1-5 0 0,-89-84-11 0,0 0 11 16,85 85-10-16,-1-6 10 0,-84-79-63 0,0 0 63 15,75 79-63-15,-7-4 63 0,-68-75-81 0,0 0 81 0,64 71-81 16,-4-5 81-16,-60-66-152 0,0 0 152 0,43 64-151 15,-13-4 151-15,43 65-816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7T09:35:44.870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6914 4225 180 0,'0'0'0'0,"0"0"0"15,42-6 0-15,-42 6 33 0,0 0-33 0,-8 0 34 16,-26 2-34-16,34-2 16 0,0 0-16 0,-26 4 17 15,-2-1-17-15,28-3 0 0,0 0 0 0,-31 3 1 16,-7 6-1-16,38-9 0 0,0 0 0 0,-30 7 0 16,2 1 0-16,28-8-2 0,0 0 2 0,-26 9-2 15,3-2 2-15,23-7-7 0,0 0 7 0,-20 12-6 16,-5-4 6-16,25-8-15 0,0 0 15 0,-22 16-15 0,1-4 15 16,21-12-15-16,0 0 15 0,-21 15-14 0,3 1 14 15,18-16-9-15,0 0 9 0,-21 15-9 0,4 2 9 16,17-17-17-16,0 0 17 0,-16 16-16 0,2-1 16 0,-14 16-52 15</inkml:trace>
  <inkml:trace contextRef="#ctx0" brushRef="#br0" timeOffset="2176.54">6359 7074 158 0,'0'0'0'0,"12"15"0"0,2 12 0 0,-14-27 47 16,0 0-47-16,21 28 48 0,8 1-48 0,-29-29 59 16,0 0-59-16,30 31 59 0,5 0-59 0,-35-31 74 15,0 0-74-15,36 27 74 0,3 2-74 0,-39-29 66 16,0 0-66-16,38 27 66 0,4-3-66 0,-42-24 54 15,0 0-54-15,35 26 54 0,3-2-54 0,-38-24 46 0,0 0-46 16,33 28 46-16,2-4-46 0,-35-24 29 0,0 0-29 0,35 24 29 16,1-4-29-16,-36-20 25 0,0 0-25 0,35 22 26 15,4 2-26-15,-39-24 33 0,0 0-33 0,38 21 34 16,4 3-34-16,-42-24 19 0,0 0-19 0,42 22 20 16,-2 0-20-16,-40-22 47 0,0 0-47 0,45 21 47 15,-3-6-47-15,-42-15 39 0,0 0-39 0,47 12 40 16,-4 0-40-16,-43-12 34 0,0 0-34 0,47 9 34 15,4 1-34-15,-51-10 15 0,0 0-15 0,50 9 16 16,1-1-16-16,-51-8 37 0,0 0-37 0,47 4 37 16,-2-1-37-16,-45-3 12 0,0 0-12 0,44 4 12 15,-2-3-12-15,-42-1 5 0,0 0-5 0,38 7 6 16,0-3-6-16,-38-4 15 0,0 0-15 0,42 8 16 16,-4 1-16-16,-38-9 8 0,0 0-8 0,44 5 8 15,1 0-8-15,-45-5 3 0,0 0-3 0,44 5 4 0,3-1-4 16,-47-4 12-16,0 0-12 0,45 1 13 0,-1 1-13 15,-44-2 3-15,0 0-3 0,45 5 4 0,2-5-4 16,-47 0 0-16,0 0 0 0,49 4 1 0,1-1-1 0,-50-3 11 16,0 0-11-16,51 5 11 0,-1-1-11 0,-50-4 1 15,0 0-1-15,51 3 1 0,-1-1-1 0,-50-2 8 16,0 0-8-16,47 3 8 0,4 1-8 0,-51-4 1 16,0 0-1-16,50 3 1 0,3 0-1 0,-53-3 0 15,0 0 0-15,50 6 0 0,6-6 0 0,-56 0-6 16,0 0 6-16,51 0-6 0,-1 0 6 0,-50 0-9 0,0 0 9 15,51 0-9-15,-4 0 9 0,-47 0-4 0,0 0 4 16,47-4-3-16,0 1 3 0,-47 3-1 0,0 0 1 16,47-5 0-16,3-4 0 0,-50 9 0 0,0 0 0 0,47-14 0 15,4 1 0-15,-51 13-2 0,0 0 2 0,43-14-1 16,3 0 1-16,-46 14 8 0,0 0-8 0,41-19 8 16,-2 2-8-16,-39 17 4 0,0 0-4 0,38-15 5 15,0-1-5-15,-38 16 7 0,0 0-7 0,39-18 8 16,3-3-8-16,-42 21 15 0,0 0-15 0,38-24 15 15,5-3-15-15,-43 27 8 0,0 0-8 0,39-28 8 16,3-8-8-16,-42 36 1 0,0 0-1 0,38-39 1 16,0-4-1-16,-38 43 8 0,0 0-8 0,44-62 9 15,1-13-9-15,-45 75 3 0,0 0-3 0,38-79 3 16,-3-5-3-16,-35 84 2 0,0 0-2 0,33-77 2 16,-7 2-2-16,-26 75 17 0,0 0-17 0,27-79 17 15,-3 4-17-15,-24 75 7 0,0 0-7 0,21-74 8 0,-4 2-8 16,-17 72 9-16,0 0-9 0,16-67 10 0,-2 2-10 15,-14 65 33-15,0 0-33 0,12-69 34 0,-3 3-34 16,-9 66 0-16,0 0 0 0,9-76 0 0,-6 3 0 0,-3 73 6 16,0 0-6-16,5-74 6 0,-5 5-6 0,0 69 15 15,0 0-15-15,0-70 16 0,0-3-16 0,0 73 8 16,0 0-8-16,-5-72 8 0,-2 1-8 0,7 71 9 16,0 0-9-16,-5-51 10 0,-4 12-10 0,9 39 8 15,0 0-8-15,-9-45 8 0,-3 2-8 0,12 43 1 16,0 0-1-16,-15-46 1 0,-3-2-1 0,18 48 7 15,0 0-7-15,-23-67 8 0,-6-15-8 0,29 82 7 0,0 0-7 16,-28-70 8-16,2 3-8 0,26 67 8 0,0 0-8 16,-23-48 8-16,4 8-8 0,19 40 33 0,0 0-33 15,-19-39 33-15,-2-4-33 0,21 43 1 0,0 0-1 0,-24-43 1 16,-3 2-1-16,27 41 6 0,0 0-6 0,-41-55 6 16,-6-11-6-16,47 66 8 0,0 0-8 0,-53-60 9 15,3-2-9-15,50 62-2 0,0 0 2 0,-51-60-1 16,1-3 1-16,50 63-11 0,0 0 11 0,-47-59-10 15,5-2 10-15,42 61-10 0,0 0 10 0,-44-57-10 16,3 6 10-16,41 51-26 0,0 0 26 0,-42-50-26 16,3 6 26-16,39 44-2 0,0 0 2 0,-38-31-2 15,8 3 2-15,30 28-13 0,0 0 13 0,-34-27-12 16,1-4 12-16,33 31-16 0,0 0 16 0,-39-29-15 16,4-2 15-16,35 31-34 0,0 0 34 0,-41-32-33 15,2 1 33-15,39 31-11 0,0 0 11 0,-45-31-10 0,1 0 10 16,44 31-6-16,0 0 6 0,-64-29-6 0,-13-2 6 15,77 31-4-15,0 0 4 0,-62-24-4 0,-3 4 4 16,65 20-36-16,0 0 36 0,-49-16-36 0,9 6 36 0,40 10-17 16,0 0 17-16,-47-9-16 0,-2 1 16 0,49 8-6 15,0 0 6-15,-48-7-6 0,-6 2 6 0,54 5-17 16,0 0 17-16,-65-7-17 0,-6 2 17 0,71 5-4 16,0 0 4-16,-56-4-3 0,9 1 3 0,47 3-12 15,0 0 12-15,-51-3-12 0,1 3 12 0,50 0-9 16,0 0 9-16,-71 0-8 0,-10 3 8 0,81-3-1 15,0 0 1-15,-69 0-1 0,6 0 1 0,63 0-8 16,0 0 8-16,-52 3-7 0,10-1 7 0,42-2-3 0,0 0 3 16,-47 7-3-16,0 0 3 0,47-7-6 0,0 0 6 15,-45 8-6-15,-2 4 6 0,47-12-8 0,0 0 8 16,-48 9-7-16,7 3 7 0,41-12-8 0,0 0 8 0,-47 15-7 16,-4 4 7-16,51-19-24 0,0 0 24 0,-47 24-23 15,-3 0 23-15,50-24-2 0,0 0 2 0,-60 28-2 16,-11 2 2-16,71-30-7 0,0 0 7 0,-61 31-7 15,-2 2 7-15,63-33-15 0,0 0 15 0,-52 34-14 16,1 2 14-16,51-36-1 0,0 0 1 0,-41 27-1 16,6 1 1-16,35-28-3 0,0 0 3 0,-39 29-3 15,3-2 3-15,36-27-1 0,0 0 1 0,-38 35 0 16,-1 1 0-16,39-36 0 0,0 0 0 0,-43 46 1 16,-4 10-1-16,47-56 0 0,0 0 0 0,-33 43 0 15,12-3 0-15,21-40-1 0,0 0 1 0,-25 34-1 16,6 2 1-16,19-36 0 0,0 0 0 0,-21 39 0 15,-3 2 0-15,24-41-2 0,0 0 2 0,-32 62-1 0,-4 10 1 16,36-72 0-16,0 0 0 0,-33 67 0 0,1 0 0 0,32-67-1 16,0 0 1-16,-33 63-1 0,2-1 1 15,31-62-1-15,0 0 1 0,-21 44-1 0,5-10 1 0,16-34 0 16,0 0 0-16,-17 43 0 0,-1 5 0 0,18-48 5 16,0 0-5-16,-15 48 5 0,1 5-5 0,14-53 4 15,0 0-4-15,-21 65 4 0,-3 9-4 0,24-74 7 16,0 0-7-16,-20 64 7 0,-1-3-7 0,21-61 13 15,0 0-13-15,-15 52 14 0,1-10-14 0,14-42 33 16,0 0-33-16,-12 48 34 0,-1-5-34 0,13-43 17 0,0 0-17 16,-8 48 17-16,3 4-17 0,5-52 12 0,0 0-12 15,0 63 12-15,1 12-12 0,-1-75 18 0,0 0-18 16,9 74 18-16,7-2-18 0,-16-72 8 0,0 0-8 16,21 74 8-16,8-2-8 0,-29-72 3 0,0 0-3 0,30 66 4 15,8-1-4-15,-38-65 13 0,0 0-13 0,35 64 13 16,7-1-13-16,-42-63 8 0,0 0-8 0,42 62 8 15,5 3-8-15,-47-65 3 0,0 0-3 0,55 74 4 16,8 4-4-16,-63-78-6 0,0 0 6 0,89 91-5 16,22 4 5-16,-111-95-108 0,0 0 108 0,115 90-107 15,13-4 107-15,117 87-1002 0</inkml:trace>
  <inkml:trace contextRef="#ctx0" brushRef="#br0" timeOffset="14953.42">4367 6594 404 0,'0'0'0'0,"0"-5"0"0,0-2 0 0,0 7 74 16,0 0-74-16,0-7 74 0,2 2-74 0,-2 5 71 15,0 0-71-15,4-5 71 0,-1-2-71 0,-3 7 48 0,0 0-48 16,5-10 48-16,-1-4-48 0,-4 14 35 0,0 0-35 0,3-19 36 16,-3-5-36-16,0 24 39 0,0 0-39 0,6-27 39 15,-3-8-39-15,-3 35 33 0,0 0-33 0,2-32 33 16,1-8-33-16,-3 40 22 0,0 0-22 0,4-39 23 15,1-6-23-15,-5 45 18 0,0 0-18 0,7-41 19 16,-2 0-19-16,-5 41 27 0,0 0-27 0,4-43 27 16,1 4-27-16,-5 39 30 0,0 0-30 0,3-43 30 15,-1-5-30-15,-2 48 13 0,0 0-13 0,4-49 13 16,-1-3-13-16,-3 52 12 0,0 0-12 0,0-51 13 16,0-1-13-16,0 52 34 0,0 0-34 0,-3-51 34 15,-3 3-34-15,6 48 4 0,0 0-4 0,-7-46 5 16,-1-2-5-16,8 48 5 0,0 0-5 0,-14-46 5 15,2 1-5-15,12 45 13 0,0 0-13 0,-18-43 14 0,1-3-14 16,17 46 3-16,0 0-3 0,-21-43 4 0,-4 2-4 16,25 41 6-16,0 0-6 0,-26-39 6 0,0 4-6 15,26 35 22-15,0 0-22 0,-29-36 23 0,4 0-23 0,25 36 0 16,0 0 0-16,-29-37 1 0,2 1-1 0,27 36 7 16,0 0-7-16,-33-36 8 0,2 0-8 0,31 36 23 15,0 0-23-15,-37-31 24 0,-1 3-24 0,38 28 20 16,0 0-20-16,-38-24 20 0,-6 4-20 0,44 20 26 15,0 0-26-15,-42-19 26 0,-5 4-26 0,47 15 8 16,0 0-8-16,-41-19 8 0,-1 2-8 0,42 17 10 16,0 0-10-16,-39-19 11 0,1-2-11 0,38 21 3 15,0 0-3-15,-38-19 4 0,3-5-4 0,35 24 12 0,0 0-12 16,-38-20 13-16,-1 1-13 0,39 19 14 0,0 0-14 16,-38-15 15-16,-4-4-15 0,42 19 3 0,0 0-3 15,-38-14 4-15,-1 2-4 0,39 12 3 0,0 0-3 0,-38-10 3 16,2 1-3-16,36 9-13 0,0 0 13 0,-35-3-12 15,0 3 12-15,35 0-29 0,0 0 29 0,-33 3-29 16,-2 6 29-16,35-9-21 0,0 0 21 0,-42 12-21 16,-3 7 21-16,45-19-11 0,0 0 11 0,-40 19-10 15,-2 1 10-15,42-20-11 0,0 0 11 0,-42 24-10 16,4 3 10-16,38-27-25 0,0 0 25 0,-39 28-24 16,6 3 24-16,33-31-2 0,0 0 2 0,-34 36-2 15,-1 7 2-15,35-43-7 0,0 0 7 0,-30 42-6 16,0 6 6-16,30-48-4 0,0 0 4 0,-33 59-3 15,-1 6 3-15,34-65-2 0,0 0 2 0,-30 61-2 0,6-1 2 16,24-60-1-16,0 0 1 0,-18 50-1 0,6-5 1 16,12-45-1-16,0 0 1 0,-12 58-1 0,1 10 1 15,11-68 1-15,0 0-1 0,-7 71 2 0,2 2-2 0,5-73 2 16,0 0-2-16,0 79 2 0,4 5-2 0,-4-84 1 16,0 0-1-16,5 86 2 0,0-2-2 0,-5-84 10 15,0 0-10-15,9 85 10 0,1 3-10 0,-10-88 3 16,0 0-3-16,14 85 4 0,4-1-4 0,-18-84 2 15,0 0-2-15,15 77 2 0,3-1-2 0,-18-76 5 16,0 0-5-16,21 73 5 0,-1-1-5 0,-20-72 2 16,0 0-2-16,23 76 3 0,-2 1-3 0,-21-77 1 15,0 0-1-15,26 72 2 0,4 1-2 0,-30-73 4 0,0 0-4 16,33 76 5-16,5-3-5 0,-38-73 6 0,0 0-6 16,38 79 6-16,10 5-6 0,-48-84 3 0,0 0-3 0,45 70 3 15,7-6-3-15,-52-64 19 0,0 0-19 0,47 56 20 16,0-3-20-16,-47-53 3 0,0 0-3 0,45 48 3 15,-1-8-3-15,-44-40 6 0,0 0-6 0,47 32 7 16,4-4-7-16,-51-28 14 0,0 0-14 0,45 22 15 16,-3-10-15-16,-42-12 14 0,0 0-14 0,43 12 15 15,1-3-15-15,-44-9 4 0,0 0-4 0,45 6 4 16,-1-6-4-16,-44 0 13 0,0 0-13 0,45-6 14 16,2-6-14-16,-47 12 3 0,0 0-3 0,47-18 4 15,4-6-4-15,-51 24 12 0,0 0-12 0,59-41 13 16,5-15-13-16,-64 56 15 0,0 0-15 0,54-55 15 15,-5-3-15-15,-49 58 3 0,0 0-3 0,45-60 4 16,-10-2-4-16,-35 62 7 0,0 0-7 0,37-60 8 16,-8 0-8-16,-29 60-2 0,0 0 2 0,23-50-1 0,-7 8 1 15,-16 42-98-15,0 0 98 0,29-64-97 0,1-8 97 16,-30 72-139-16,0 0 139 0,29-82-139 0,-2-12 139 0,25-81-875 16</inkml:trace>
  <inkml:trace contextRef="#ctx0" brushRef="#br0" timeOffset="19171.49">12334 7183 169 0,'0'0'0'0,"5"-10"0"0,4-4 0 0,-9 14 138 15,0 0-138-15,4-7 139 0,-4 2-139 0,0 5 101 16,0 0-101-16,-4-3 101 0,-5 3-101 0,9 0 75 16,0 0-75-16,-14-7 76 0,-10 0-76 0,24 7 66 15,0 0-66-15,-23-10 66 0,-6-2-66 0,29 12 64 16,0 0-64-16,-30-14 64 0,1 0-64 0,29 14 62 15,0 0-62-15,-30-15 63 0,0 0-63 0,30 15 47 0,0 0-47 16,-29-16 47-16,-3 1-47 0,32 15 22 0,0 0-22 16,-33-17 22-16,-2-1-22 0,35 18 42 0,0 0-42 0,-33-20 43 15,4-1-43-15,29 21 43 0,0 0-43 0,-30-27 43 16,2-4-43-16,28 31 62 0,0 0-62 0,-26-32 63 16,0 1-63-16,26 31 40 0,0 0-40 0,-26-36 40 15,1-4-40-15,25 40 20 0,0 0-20 0,-26-43 20 16,2 1-20-16,24 42 31 0,0 0-31 0,-26-48 31 15,1 0-31-15,25 48 5 0,0 0-5 0,-22-53 5 16,1-4-5-16,21 57 10 0,0 0-10 0,-23-67 10 16,2-12-10-16,21 79 8 0,0 0-8 0,-15-58 9 15,6 10-9-15,9 48 3 0,0 0-3 0,-9-46 4 16,4 0-4-16,5 46 2 0,0 0-2 0,-2-45 2 16,2-3-2-16,0 48 0 0,0 0 0 0,-2-49 0 15,2 1 0-15,0 48-1 0,0 0 1 0,0-48-1 0,-5-4 1 16,5 52 0-16,0 0 0 0,-2-46 1 0,2-2-1 15,0 48 0-15,0 0 0 0,2-50 0 0,3 2 0 16,-5 48-1-16,0 0 1 0,6-51-1 0,6-4 1 0,-12 55-4 16,0 0 4-16,12-51-4 0,6-4 4 0,-18 55-23 15,0 0 23-15,20-60-22 0,5-7 22 0,-25 67 1 16,0 0-1-16,22-50 2 0,3 14-2 0,-25 36-1 16,0 0 1-16,22-35 0 0,3 4 0 0,-25 31 0 15,0 0 0-15,26-33 0 0,4 2 0 0,-30 31-1 16,0 0 1-16,33-31 0 0,2-1 0 0,-35 32-8 15,0 0 8-15,34-28-8 0,5 1 8 0,-39 27-1 0,0 0 1 16,42-27-1-16,1-4 1 0,-43 31-4 0,0 0 4 16,45-24-3-16,2 3 3 0,-47 21-12 0,0 0 12 15,51-19-12-15,-1 2 12 0,-50 17-1 0,0 0 1 16,53-10-1-16,6 1 1 0,-59 9-8 0,0 0 8 0,71-8-8 16,11 1 8-16,-82 7-8 0,0 0 8 0,72 0-8 15,-4 0 8-15,-68 0-8 0,0 0 8 0,54 3-8 16,-11 1 8-16,-43-4-15 0,0 0 15 0,47 8-15 15,0 4 15-15,-47-12-1 0,0 0 1 0,49 12-1 16,-2 0 1-16,-47-12-3 0,0 0 3 0,47 16-3 16,0-1 3-16,-47-15-6 0,0 0 6 0,44 24-6 15,-2 4 6-15,-42-28-1 0,0 0 1 0,41 31 0 16,-6 1 0-16,-35-32-3 0,0 0 3 0,39 34-2 16,-3 6 2-16,-36-40-5 0,0 0 5 0,38 39-5 15,-3-3 5-15,-35-36 0 0,0 0 0 0,33 36 0 0,-1-5 0 16,-32-31-1-16,0 0 1 0,29 36 0 0,-1-4 0 15,-28-32 0-15,0 0 0 0,26 35 1 0,-3 1-1 0,-23-36-2 16,0 0 2-16,19 34-1 0,-7-2 1 0,-12-32-2 16,0 0 2-16,18 36-1 0,-6 4 1 0,-12-40 0 15,0 0 0-15,14 38 0 0,0-2 0 0,-14-36 0 16,0 0 0-16,16 34 0 0,-4 2 0 0,-12-36 0 16,0 0 0-16,10 36 0 0,6-4 0 0,-16-32-4 15,0 0 4-15,7 35-4 0,0 1 4 0,-7-36-1 16,0 0 1-16,3 36 0 0,-3 5 0 0,0-41-1 15,0 0 1-15,0 44 0 0,-1-1 0 0,1-43-1 16,0 0 1-16,-2 39 0 0,0 1 0 0,2-40 0 0,0 0 0 16,-5 43 0-16,1-4 0 0,4-39 0 0,0 0 0 15,-3 36 1-15,-2-9-1 0,5-27 0 0,0 0 0 16,-11 36 0-16,1-3 0 0,10-33 6 0,0 0-6 0,-12 29 7 16,-1-2-7-16,13-27 0 0,0 0 0 0,-14 30 0 15,-1 0 0-15,15-30-1 0,0 0 1 0,-14 31-1 16,-2-2 1-16,16-29 0 0,0 0 0 0,-14 31 0 15,-3-3 0-15,17-28-2 0,0 0 2 0,-21 32-1 16,0 2 1-16,21-34-2 0,0 0 2 0,-24 33-1 16,1 1 1-16,23-34-4 0,0 0 4 0,-26 36-3 15,-4 7 3-15,30-43-7 0,0 0 7 0,-24 36-6 16,-2 0 6-16,26-36-1 0,0 0 1 0,-30 38 0 16,-3-1 0-16,33-37-1 0,0 0 1 0,-30 35 0 15,1-8 0-15,29-27-1 0,0 0 1 0,-30 27 0 16,-1 1 0-16,31-28 0 0,0 0 0 0,-30 20 1 15,2-1-1-15,28-19-18 0,0 0 18 0,-35 16-18 0,-3-4 18 16,38-12-67-16,0 0 67 0,-42 8-67 0,-1-4 67 16,43-4-145-16,0 0 145 0,-56-4-144 0,-7-4 144 15,-55-4-764-15</inkml:trace>
  <inkml:trace contextRef="#ctx0" brushRef="#br0" timeOffset="38013.85">10245 4511 807 0,'0'0'0'0,"0"0"-51"0,0 0 51 0,6-12-50 16,6-7 50-16,-12 19 47 0,0 0-47 0,8-22 47 16,5 1-47-16,-13 21 40 0,0 0-40 0,12-24 40 15,-2-3-40-15,-10 27 15 0,0 0-15 0,16-24 16 16,1-4-16-16,-17 28 51 0,0 0-51 0,21-27 51 15,-3-1-51-15,-18 28 46 0,0 0-46 0,24-32 46 16,2-2-46-16,-26 34 29 0,0 0-29 0,25-33 29 0,4-1-29 16,-29 34 40-16,0 0-40 0,35-31 40 0,7 2-40 15,-42 29 15-15,0 0-15 0,47-28 15 0,4 4-15 16,-51 24 13-16,0 0-13 0,48-27 13 0,3 3-13 0,-51 24 10 16,0 0-10-16,50-22 10 0,1-2-10 0,-51 24 1 15,0 0-1-15,50-21 1 0,1 6-1 0,-51 15 7 16,0 0-7-16,47-16 8 0,0 8-8 0,-47 8 13 15,0 0-13-15,42-4 14 0,-4 1-14 0,-38 3 3 16,0 0-3-16,35 3 4 0,-2 3-4 0,-33-6 7 16,0 0-7-16,35 10 8 0,0 7-8 0,-35-17 3 15,0 0-3-15,33 15 3 0,0 4-3 0,-33-19 2 0,0 0-2 16,30 17 2-16,-1 2-2 0,-29-19 9 0,0 0-9 16,32 19 10-16,1 2-10 0,-33-21 14 0,0 0-14 0,33 18 15 15,-2 3-15-15,-31-21 8 0,0 0-8 0,30 19 9 16,-2-2-9-16,-28-17 34 0,0 0-34 0,26 19 34 15,0 0-34-15,-26-19 9 0,0 0-9 0,24 20 10 16,-3 4-10-16,-21-24 12 0,0 0-12 0,19 19 13 16,0 2-13-16,-19-21 9 0,0 0-9 0,20 20 10 15,-1 2-10-15,-19-22 8 0,0 0-8 0,17 19 8 16,-3 5-8-16,-14-24 1 0,0 0-1 0,16 21 1 16,-2 3-1-16,-14-24 7 0,0 0-7 0,12 19 8 15,0 1-8-15,-12-20 3 0,0 0-3 0,9 22 3 16,0-4-3-16,-9-18 2 0,0 0-2 0,8 18 2 15,-3 1-2-15,-5-19 0 0,0 0 0 0,7 17 0 16,-3-5 0-16,-4-12 0 0,0 0 0 0,5 12 0 0,-1-1 0 16,-4-11 3-16,0 0-3 0,5 5 4 0,-2 2-4 15,-3-7 0-15,0 0 0 0,2 1 0 0,0 3 0 0,-2-4 2 16,0 0-2-16,0 0 2 0,5-4-2 16,-5 4 5-16,0 0-5 0,4-1 5 0,1-6-5 0,-5 7 3 15,0 0-3-15,3-9 3 0,3-1-3 0,-6 10 0 16,0 0 0-16,5-14 1 0,2-1-1 0,-7 15 11 15,0 0-11-15,3-16 11 0,4-2-11 0,-7 18 8 16,0 0-8-16,11-18 8 0,-3 0-8 0,-8 18 1 16,0 0-1-16,9-18 1 0,5 0-1 0,-14 18 15 15,0 0-15-15,12-16 16 0,0-4-16 0,-12 20 0 0,0 0 0 16,13-16 1-16,-3-3-1 0,-10 19 0 0,0 0 0 16,9-15 0-16,-2 3 0 0,-7 12 7 0,0 0-7 15,3-12 7-15,-1 0-7 0,-2 12 8 0,0 0-8 16,0-9 8-16,0 6-8 0,0 3 1 0,0 0-1 0,-2-3 1 15,2-3-1-15,0 6 9 0,0 0-9 0,0 0 9 16,-7-3-9-16,7 3 3 0,0 0-3 0,-5 3 3 16,0 6-3-16,5-9 2 0,0 0-2 0,-7 17 2 15,2 11-2-15,5-28 1 0,0 0-1 0,-7 34 2 16,3 9-2-16,4-43 0 0,0 0 0 0,-2 39 0 16,2 6 0-16,0-45 0 0,0 0 0 0,0 37 1 15,0-1-1-15,0-36 0 0,0 0 0 0,2 28 0 16,2-4 0-16,-4-24-2 0,0 0 2 0,3 17-2 15,-3-4 2-15,0-13 2 0,0 0-2 0,0 9 3 16,0-2-3-16,0-7 6 0,0 0-6 0,-3 8 7 16,-1-4-7-16,4-4 4 0,0 0-4 0,-17 0 4 0,-11 0-4 15,28 0 3-15,0 0-3 0,-30-4 3 0,-3-2-3 16,33 6 26-16,0 0-26 0,-37-9 26 0,-1-3-26 16,38 12-3-16,0 0 3 0,-31-9-2 0,3 3 2 0,28 6-17 15,0 0 17-15,-23-7-17 0,2 5 17 0,21 2-67 16,0 0 67-16,-17-3-67 0,1-1 67 0,16 4-161 15,0 0 161-15,-21-20-161 0,-1-8 161 0,-25-18-937 16</inkml:trace>
  <inkml:trace contextRef="#ctx0" brushRef="#br0" timeOffset="40160.25">5676 4444 158 0,'0'0'0'0,"-5"-10"0"0,-8-6 0 0,13 16 81 16,0 0-81-16,-8-17 81 0,-5-4-81 0,13 21 71 16,0 0-71-16,-17-22 72 0,-4-5-72 0,21 27 97 15,0 0-97-15,-21-33 97 0,-1-4-97 0,22 37 78 16,0 0-78-16,-25-36 79 0,-1 0-79 0,26 36 75 16,0 0-75-16,-26-40 75 0,-4 1-75 0,30 39 62 15,0 0-62-15,-29-36 63 0,-1-4-63 0,30 40 47 0,0 0-47 16,-36-34 47-16,-3 2-47 0,39 32 7 0,0 0-7 15,-42-31 8-15,-5 0-8 0,47 31 31 0,0 0-31 0,-47-33 31 16,0 3-31-16,47 30 4 0,0 0-4 0,-47-31 4 16,0 2-4-16,47 29 4 0,0 0-4 0,-63-40 4 15,-10-3-4-15,73 43 7 0,0 0-7 0,-71-36 7 16,-2 6-7-16,73 30 0 0,0 0 0 0,-63-28 1 16,4 4-1-16,59 24-6 0,0 0 6 0,-51-15-5 15,9 3 5-15,42 12-26 0,0 0 26 0,-47-12-26 16,0 5 26-16,47 7-7 0,0 0 7 0,-64-9-7 15,-8-3 7-15,72 12-18 0,0 0 18 0,-52-7-18 16,14 4 18-16,38 3-15 0,0 0 15 0,-45-2-14 16,1 2 14-16,44 0-16 0,0 0 16 0,-42 0-15 15,0 5 15-15,42-5-5 0,0 0 5 0,-41 11-4 16,1-3 4-16,40-8-14 0,0 0 14 0,-39 16-13 0,3-1 13 16,36-15-9-16,0 0 9 0,-35 21-8 0,-4 3 8 15,39-24-9-15,0 0 9 0,-29 20-8 0,-1 6 8 16,30-26-24-16,0 0 24 0,-33 27-23 0,2 6 23 0,31-33-7 15,0 0 7-15,-25 24-6 0,4-2 6 0,21-22-10 16,0 0 10-16,-26 24-9 0,0 0 9 0,26-24-9 16,0 0 9-16,-21 19-8 0,4-4 8 0,17-15-8 15,0 0 8-15,-16 18-8 0,2-3 8 0,14-15-4 16,0 0 4-16,-15 19-3 0,-3-2 3 0,18-17 0 16,0 0 0-16,-12 15 0 0,3 1 0 0,9-16 2 15,0 0-2-15,-14 19 3 0,6 1-3 0,8-20 22 0,0 0-22 16,-11 21 22-16,2-2-22 0,9-19 14 0,0 0-14 15,-5 18 15-15,2 0-15 0,3-18 27 0,0 0-27 16,-2 15 27-16,-1-3-27 0,3-12 12 0,0 0-12 0,3 9 13 16,6-3-13-16,-9-6 28 0,0 0-28 0,8 6 28 15,6-5-28-15,-14-1 29 0,0 0-29 0,21-3 29 16,0-6-29-16,-21 9 3 0,0 0-3 0,25-7 3 16,-3-5-3-16,-22 12 33 0,0 0-33 0,21-12 34 15,0 0-34-15,-21 12 4 0,0 0-4 0,21-10 5 16,-4 2-5-16,-17 8 9 0,0 0-9 0,21-7 10 15,-3 5-10-15,-18 2 4 0,0 0-4 0,14-3 4 16,1-1-4-16,-15 4 6 0,0 0-6 0,12 0 7 16,2 0-7-16,-14 0 13 0,0 0-13 0,9 0 13 15,3 4-13-15,-12-4 15 0,0 0-15 0,9 5 15 16,-2 2-15-16,-7-7 4 0,0 0-4 0,5 3 4 0,4 0-4 16,-9-3 7-16,0 0-7 0,5 6 8 0,2-6-8 15,-7 0 7-15,0 0-7 0,0 0 8 0,4 3-8 16,-4-3 7-16,0 0-7 0,-4 0 8 0,-3 3-8 0,7-3 23 15,0 0-23-15,-5 0 24 0,-7 6-24 0,12-6 2 16,0 0-2-16,-18 6 2 0,-3 10-2 0,21-16 7 16,0 0-7-16,-22 14 7 0,-3 4-7 0,25-18 3 15,0 0-3-15,-29 24 4 0,-1 7-4 0,30-31 2 16,0 0-2-16,-35 31 2 0,2-4-2 0,33-27 1 16,0 0-1-16,-42 30 2 0,-1-3-2 0,43-27 8 15,0 0-8-15,-38 24 8 0,-1-5-8 0,39-19 3 16,0 0-3-16,-36 19 4 0,4-7-4 0,32-12 2 0,0 0-2 15,-26 12 2-15,2-4-2 0,24-8 10 0,0 0-10 16,-26 4 11-16,1-4-11 0,25 0 0 0,0 0 0 16,-22-4 0-16,-3-4 0 0,25 8 0 0,0 0 0 0,-21-12 0 15,4-7 0-15,17 19 6 0,0 0-6 0,-18-21 7 16,3-3-7-16,15 24 8 0,0 0-8 0,-9-34 8 16,6-2-8-16,3 36 9 0,0 0-9 0,-2-43 10 15,7-5-10-15,-5 48 1 0,0 0-1 0,0-46 1 16,4-5-1-16,-4 51-10 0,0 0 10 0,8-48-10 15,1 1 10-15,-9 47-114 0,0 0 114 0,16-39-114 16,3 3 114-16,-19 36-115 0,0 0 115 0,21-31-114 16,3-1 114-16,23-32-760 0</inkml:trace>
  <inkml:trace contextRef="#ctx0" brushRef="#br0" timeOffset="48703.66">2523 7368 259 0,'0'0'0'0,"-9"-7"0"0,-9-5 0 0,-8-8-135 16</inkml:trace>
  <inkml:trace contextRef="#ctx0" brushRef="#br0" timeOffset="49663.62">2422 7404 113 0,'0'0'0'0,"0"-8"0"0,3-3 0 0,-3 11 82 16,0 0-82-16,-5-5 82 0,-2 2-82 0,7 3 41 16,0 0-41-16,-5-4 42 0,-4 3-42 0,9 1 9 15,0 0-9-15,-9 0 10 0,0 0-10 0,9 0 33 0,0 0-33 16,-12-2 34-16,0 0-34 0,12 2 23 0,0 0-23 16,-14-3 24-16,-3-4-24 0,17 7 61 0,0 0-61 15,-21-9 62-15,0-3-62 0,21 12 49 0,0 0-49 0,-18-15 49 16,-2-6-49-16,20 21 38 0,0 0-38 0,-16-22 39 15,2-2-39-15,14 24 52 0,0 0-52 0,-16-24 52 16,2 0-52-16,14 24 36 0,0 0-36 0,-15-27 37 16,1-1-37-16,14 28 40 0,0 0-40 0,-18-24 40 15,-3 0-40-15,21 24 17 0,0 0-17 0,-20-24 17 16,-7 2-17-16,27 22 20 0,0 0-20 0,-29-20 20 16,-1 1-20-16,30 19 15 0,0 0-15 0,-33-21 16 15,0 2-16-15,33 19 9 0,0 0-9 0,-30-19 10 16,1 6-10-16,29 13 9 0,0 0-9 0,-32-16 10 15,-4 3-10-15,36 13 3 0,0 0-3 0,-35-14 4 16,2 2-4-16,33 12 0 0,0 0 0 0,-35-7 1 0,0-1-1 16,35 8-1-16,0 0 1 0,-33-4 0 0,3 4 0 15,30 0-9-15,0 0 9 0,-33 0-9 0,-2 5 9 0,35-5-9 16,0 0 9-16,-34 10-9 0,1-1 9 0,33-9-4 16,0 0 4-16,-30 12-3 0,0 3 3 0,30-15 0 15,0 0 0-15,-35 19 0 0,2 5 0 0,33-24 0 16,0 0 0-16,-26 24 1 0,0-3-1 0,26-21 0 15,0 0 0-15,-30 31 0 0,3 5 0 0,27-36-5 16,0 0 5-16,-23 30-4 0,2 1 4 0,21-31-1 16,0 0 1-16,-17 40-1 0,-1-1 1 0,18-39-4 15,0 0 4-15,-15 36-3 0,1-3 3 0,14-33-2 16,0 0 2-16,-16 41-2 0,2-2 2 0,14-39 0 0,0 0 0 16,-12 36 0-16,3-3 0 0,9-33-1 0,0 0 1 15,-12 34-1-15,3-5 1 0,9-29-4 0,0 0 4 16,-9 34-3-16,2-3 3 0,7-31-3 0,0 0 3 0,-1 31-2 15,-3 2 2-15,4-33 0 0,0 0 0 0,4 34 0 16,4 2 0-16,-8-36-2 0,0 0 2 0,9 31-1 16,3 1 1-16,-12-32 0 0,0 0 0 0,18 31 0 15,-1-2 0-15,-17-29 0 0,0 0 0 0,21 28 0 16,9-4 0-16,-30-24-1 0,0 0 1 0,26 24 0 16,3-2 0-16,-29-22-8 0,0 0 8 0,30 27-8 15,3-3 8-15,-33-24-4 0,0 0 4 0,30 31-4 16,-1 0 4-16,-29-31-3 0,0 0 3 0,27 36-3 15,2-4 3-15,-29-32-2 0,0 0 2 0,26 38-1 16,4 1 1-16,-30-39-4 0,0 0 4 0,24 40-4 0,2-1 4 16,-26-39-2-16,0 0 2 0,27 38-2 0,-1-4 2 15,-26-34-2-15,0 0 2 0,28 34-1 0,-2 2 1 16,-26-36 0-16,0 0 0 0,29 30 0 0,4-3 0 0,-33-27 0 16,0 0 0-16,30 26 0 0,0-2 0 0,-30-24 1 15,0 0-1-15,26 24 2 0,3-7-2 0,-29-17 1 16,0 0-1-16,27 17 2 0,2 0-2 0,-29-17 1 15,0 0-1-15,26 12 2 0,2-5-2 0,-28-7 15 16,0 0-15-16,26 5 15 0,0-2-15 0,-26-3 33 16,0 0-33-16,27 0 33 0,2-6-33 0,-29 6 27 15,0 0-27-15,30-9 27 0,-1-8-27 0,-29 17 34 16,0 0-34-16,30-19 34 0,0-5-34 0,-30 24 38 0,0 0-38 16,24-27 38-16,-1-8-38 0,-23 35 23 0,0 0-23 15,21-39 24-15,-6-7-24 0,-15 46 10 0,0 0-10 16,14-52 11-16,-2-4-11 0,-12 56 19 0,0 0-19 0,13-64 20 15,-1-6-20-15,-12 70-35 0,0 0 35 0,5-94-35 16,0-21 35-16,-5 115-148 0,0 0 148 0,12-116-147 16,1-8 147-16,8-115-738 0</inkml:trace>
  <inkml:trace contextRef="#ctx0" brushRef="#br0" timeOffset="61958.57">15365 7569 91 0,'0'0'0'0,"-7"-4"0"0,-3-8 0 0,10 12 40 15,0 0-40-15,-2 2 40 0,-1 5-40 0,3-7 32 16,0 0-32-16,0 7 32 0,0 1-32 0,0-8 50 0,0 0-50 16,0 4 50-16,0 1-50 0,0-5 36 0,0 0-36 15,-4 7 37-15,-1-4-37 0,5-3 34 0,0 0-34 0,-9 9 35 16,-3-1-35-16,12-8 23 0,0 0-23 0,-12 9 24 15,-2 1-24-15,14-10 35 0,0 0-35 0,-17 5 35 16,-3 2-35-16,20-7 12 0,0 0-12 0,-22 0 13 16,-8-3-13-16,30 3 6 0,0 0-6 0,-28-4 6 15,4-1-6-15,24 5 1 0,0 0-1 0,-24-7 1 16,-1 2-1-16,25 5 0 0,0 0 0 0,-23-7 0 16,3 4 0-16,20 3-1 0,0 0 1 0,-21-4 0 15,-4 3 0-15,25 1-1 0,0 0 1 0,-22 0 0 16,-6 0 0-16,28 0 10 0,0 0-10 0,-26 0 11 15,3 0-11-15,23 0 46 0,0 0-46 0,-26 1 47 16,1-1-47-16,25 0 38 0,0 0-38 0,-27-1 39 16,-1-3-39-16,28 4 34 0,0 0-34 0,-28-7 35 15,2-1-35-15,26 8 34 0,0 0-34 0,-33-12 34 0,1-5-34 16,32 17 32-16,0 0-32 0,-29-16 32 0,-1 1-32 16,30 15 38-16,0 0-38 0,-30-16 38 0,1-4-38 0,29 20 15 15,0 0-15-15,-30-16 15 0,4-2-15 0,26 18 2 16,0 0-2-16,-30-19 3 0,3 2-3 0,27 17 0 15,0 0 0-15,-30-19 1 0,-1 0-1 0,31 19-3 16,0 0 3-16,-30-21-3 0,0 1 3 0,30 20-14 16,0 0 14-16,-29-19-13 0,4-2 13 0,25 21-5 15,0 0 5-15,-22-18-4 0,-4 0 4 0,26 18-8 16,0 0 8-16,-25-15-7 0,4 1 7 0,21 14-14 0,0 0 14 16,-26-13-13-16,5-3 13 0,21 16-4 0,0 0 4 15,-26-19-3-15,5-1 3 0,21 20-3 0,0 0 3 16,-26-21-3-16,2-1 3 0,24 22 0 0,0 0 0 15,-25-24 0-15,3 3 0 0,22 21 1 0,0 0-1 0,-21-22 1 16,3-2-1-16,18 24 4 0,0 0-4 0,-17-27 4 16,5-1-4-16,12 28 14 0,0 0-14 0,-12-34 15 15,5-2-15-15,7 36 8 0,0 0-8 0,-6-39 8 16,5-4-8-16,1 43 3 0,0 0-3 0,1-45 4 16,3-4-4-16,-4 49 3 0,0 0-3 0,9-50 3 15,3 0-3-15,-12 50 0 0,0 0 0 0,10-46 0 16,6 1 0-16,-16 45 0 0,0 0 0 0,16-44 0 15,3 1 0-15,-19 43-2 0,0 0 2 0,21-39-1 16,3-4 1-16,-24 43-5 0,0 0 5 0,24-36-4 16,4 5 4-16,-28 31-7 0,0 0 7 0,33-31-7 0,0 7 7 15,-33 24-4-15,0 0 4 0,39-20-3 16,3 1 3-16,-42 19-6 0,0 0 6 0,45-16-6 0,5 4 6 16,-50 12-7-16,0 0 7 0,51-12-7 0,-1 0 7 15,-50 12-3-15,0 0 3 0,51-12-3 0,1 4 3 0,-52 8-6 16,0 0 6-16,54-7-6 0,-2 0 6 0,-52 7-7 15,0 0 7-15,53-5-7 0,-1 2 7 0,-52 3 0 16,0 0 0-16,51-6 0 0,-4 3 0 0,-47 3 2 16,0 0-2-16,47 0 2 0,-2 2-2 0,-45-2 6 15,0 0-6-15,49 1 6 0,-1 1-6 0,-48-2 3 16,0 0-3-16,53 4 4 0,-1-4-4 0,-52 0 2 16,0 0-2-16,51 0 2 0,-3 0-2 0,-48 0 1 15,0 0-1-15,47 6 2 0,0 3-2 0,-47-9 0 0,0 0 0 16,44 9 0-16,1 6 0 0,-45-15 0 0,0 0 0 15,39 19 1-15,-1 5-1 0,-38-24 0 0,0 0 0 0,40 27 1 16,2 9-1-16,-42-36 0 0,0 0 0 0,38 40 0 16,-1 6 0-16,-37-46-2 0,0 0 2 0,40 56-2 15,2 11 2-15,-42-67-53 0,0 0 53 0,33 74-53 16,-7 8 53-16,-26-82-140 0,0 0 140 0,15 87-139 16,-9 4 139-16,15 86-399 0</inkml:trace>
  <inkml:trace contextRef="#ctx0" brushRef="#br0" timeOffset="79509.81">3103 8855 684 0,'0'0'0'0,"-4"-15"0"0,1-9 0 0,3 24 93 16,0 0-93-16,-5 1 93 0,-8 15-93 0,13-16 3 16,0 0-3-16,-5 8 3 0,-4 6-3 0,9-14 18 15,0 0-18-15,-3 10 18 0,-1-3-18 0,4-7 2 16,0 0-2-16,-5 5 2 0,5-1-2 0,0-4 3 16,0 0-3-16,-3 3 3 0,3 1-3 0,0-4 6 15,0 0-6-15,0 0 7 0,-6 0-7 0,6 0 3 0,0 0-3 16,-3 0 4-16,-2 0-4 0,5 0 0 0,0 0 0 15,0 0 1-15,-4-4-1 0,4 4-1 0,0 0 1 16,0-5 0-16,0 2 0 0,0 3-1 0,0 0 1 0,4-4-1 16,-4-3 1-16,0 7-1 0,0 0 1 0,2-5-1 15,1 0 1-15,-3 5-9 0,0 0 9 0,3-5-8 16,3 3 8-16,-6 2-8 0,0 0 8 0,3-3-8 16,1-4 8-16,-4 7-24 0,0 0 24 0,5-2-23 15,-2-5 23-15,-3 7-13 0,0 0 13 0,9-3-13 16,0-2 13-16,-9 5-27 0,0 0 27 0,9-4-27 15,-1 3 27-15,-8 1-13 0,0 0 13 0,9-4-12 16,0 1 12-16,-9 3-11 0,0 0 11 0,7-4-10 16,-2 1 10-16,-5 3-2 0,0 0 2 0,5-2-1 15,-1 1 1-15,-4 1-4 0,0 0 4 0,3-2-3 0,-1 2 3 16,-2 0-6-16,0 0 6 0,0 0-6 0,3 0 6 16,-3 0 0-16,0 0 0 0,0 0 0 0,0 0 0 15,0 0 0-15,0 0 0 0,0 0 0 0,-3 2 0 0,3-2 3 16,0 0-3-16,0 0 3 0,-5-2-3 0,5 2 6 15,0 0-6-15,-4-4 6 0,2-7-6 0,2 11 7 16,0 0-7-16,0-11 8 0,2-1-8 0,-2 12 15 16,0 0-15-16,7-8 15 0,2 1-15 0,-9 7 3 15,0 0-3-15,12-2 4 0,5-1-4 0,-17 3 2 16,0 0-2-16,18 3 3 0,-1 2-3 0,-17-5 1 16,0 0-1-16,16 11 2 0,1-3-2 0,-17-8-1 15,0 0 1-15,12 12-1 0,-3-3 1 0,-9-9-69 0,0 0 69 16,9 10-68-16,-7-2 68 0,-2-8-88 0,0 0 88 15,3-3-87-15,1-6 87 0,1-1-274 0</inkml:trace>
  <inkml:trace contextRef="#ctx0" brushRef="#br0" timeOffset="101459.12">4742 10663 91 0,'0'0'0'0,"-3"-4"0"15,1-1 0-15,2 5 79 0,0 0-79 0,-7-7 80 16,-2-8-80-16,9 15 62 0,0 0-62 0,-9-12 63 16,1 0-63-16,8 12 49 0,0 0-49 0,-14-12 49 15,-2-2-49-15,16 14 51 0,0 0-51 0,-21-14 52 16,-5-5-52-16,26 19 12 0,0 0-12 0,-26-15 13 16,-2-2-13-16,28 17 22 0,0 0-22 0,-30-16 23 15,-1 1-23-15,31 15 3 0,0 0-3 0,-33-17 3 16,-5-2-3-16,38 19 0 0,0 0 0 0,-39-20 1 15,-2 1-1-15,41 19-1 0,0 0 1 0,-41-16 0 16,1-3 0-16,40 19-33 0,0 0 33 0,-40-13-32 0,2-1 32 16,38 14-69-16,0 0 69 0,-42-14-69 0,0 2 69 15,42 12-79-15,0 0 79 0,-47-12-79 0,0 2 79 16,47 10-41-16,0 0 41 0,-54-12-41 0,2 3 41 0,52 9 0 16,0 0 0-16,-56-6 0 0,-3 2 0 0,59 4 2 15,0 0-2-15,-54 0 2 0,-2 2-2 0,56-2 37 16,0 0-37-16,-68 5 38 0,-7-3-38 0,75-2 0 15,0 0 0-15,-57 5 0 0,12 0 0 0,45-5 1 16,0 0-1-16,-47 7 1 0,0 1-1 0,47-8 40 16,0 0-40-16,-42 7 40 0,-2 2-40 0,44-9 27 0,0 0-27 15,-42 8 27-15,4 4-27 0,38-12 10 16,0 0-10-16,-38 9 10 0,8 3-10 0,30-12 3 0,0 0-3 16,-42 19 3-16,1 3-3 0,41-22 0 0,0 0 0 0,-44 26 0 15,-1 3 0-15,45-29 1 0,0 0-1 0,-44 29 1 16,2 2-1-16,42-31 3 0,0 0-3 0,-52 46 4 15,-2 11-4-15,54-57 30 0,0 0-30 0,-38 43 30 16,8-8-30-16,30-35 5 0,0 0-5 0,-35 55 5 16,2 4-5-16,33-59 5 0,0 0-5 0,-29 48 5 15,8-7-5-15,21-41 3 0,0 0-3 0,-23 44 3 16,6 4-3-16,17-48-1 0,0 0 1 0,-25 64 0 16,-1 9 0-16,26-73 0 0,0 0 0 0,-24 76 0 15,3 4 0-15,21-80 0 0,0 0 0 0,-14 77 0 16,2-7 0-16,12-70-5 0,0 0 5 0,-9 76-4 15,0-1 4-15,9-75-1 0,0 0 1 0,-7 76 0 16,5 1 0-16,2-77-3 0,0 0 3 0,-3 75-2 0,3-6 2 16,0-69 2-16,0 0-2 0,0 77 3 0,3-2-3 15,-3-75 32-15,0 0-32 0,2 77 32 0,2 0-32 16,-4-77 34-16,0 0-34 0,12 76 35 0,5-4-35 16,-17-72 33-16,0 0-33 0,18 75 33 0,3 2-33 0,-21-77 8 15,0 0-8-15,26 74 8 0,7-2-8 0,-33-72 20 16,0 0-20-16,33 68 20 0,2-1-20 0,-35-67 22 15,0 0-22-15,38 68 23 0,0 3-23 0,-38-71 14 16,0 0-14-16,42 72 15 0,-3 0-15 0,-39-72 10 16,0 0-10-16,47 72 10 0,7-6-10 0,-54-66 4 15,0 0-4-15,59 71 5 0,2-3-5 0,-61-68 0 16,0 0 0-16,59 65 1 0,0-3-1 0,-59-62-2 0,0 0 2 16,60 56-2-16,-5-6 2 0,-55-50-3 0,0 0 3 15,60 45-3-15,-1-8 3 0,-59-37 0 0,0 0 0 16,62 38 0-16,-1-2 0 0,-61-36 13 0,0 0-13 15,63 33 13-15,-4-3-13 0,-59-30 10 0,0 0-10 0,60 31 11 16,-5-3-11-16,-55-28 17 0,0 0-17 0,63 27 17 16,5-3-17-16,-68-24 33 0,0 0-33 0,64 21 34 15,4-6-34-15,-68-15 10 0,0 0-10 0,54 9 10 16,-7-6-10-16,-47-3 12 0,0 0-12 0,61-2 13 16,14-3-13-16,-75 5 25 0,0 0-25 0,68-12 26 15,5-5-26-15,-73 17 12 0,0 0-12 0,63-29 12 16,-2-5-12-16,-61 34 10 0,0 0-10 0,49-31 10 15,-11 0-10-15,-38 31 17 0,0 0-17 0,49-43 17 16,9-8-17-16,-58 51 14 0,0 0-14 0,55-55 15 16,-2-7-15-16,-53 62 25 0,0 0-25 0,50-68 26 15,1-9-26-15,-51 77 2 0,0 0-2 0,45-74 3 0,-5-1-3 16,-40 75 22-16,0 0-22 0,42-76 22 0,-4 3-22 0,-38 73 2 16,0 0-2-16,38-74 3 0,4 2-3 0,-42 72 2 15,0 0-2-15,35-67 3 0,-2-3-3 0,-33 70-1 16,0 0 1-16,33-70 0 0,-3-1 0 0,-30 71-9 15,0 0 9-15,26-75-8 0,0-4 8 0,-26 79-26 16,0 0 26-16,21-75-26 0,-4-1 26 0,-17 76-13 16,0 0 13-16,16-71-12 0,-7 2 12 0,-9 69-5 15,0 0 5-15,9-69-5 0,-1 3 5 0,-8 66-1 16,0 0 1-16,6-67-1 0,-3 2 1 0,-3 65-3 0,0 0 3 16,3-67-3-16,-1-2 3 0,-2 69-5 0,0 0 5 15,0-72-5-15,-2-1 5 0,2 73-13 0,0 0 13 16,-8-77-13-16,1-2 13 0,7 79-24 0,0 0 24 0,-14-75-23 15,-2 3 23-15,16 72-22 0,0 0 22 0,-21-79-22 16,-1-3 22-16,22 82-16 0,0 0 16 0,-30-79-15 16,-3 2 15-16,33 77-36 0,0 0 36 0,-33-77-35 15,-2-1 35-15,35 78-81 0,0 0 81 0,-38-71-80 16,-1-3 80-16,39 74-137 0,0 0 137 0,-47-76-137 16,-7 1 137-16,-45-79-331 0</inkml:trace>
  <inkml:trace contextRef="#ctx0" brushRef="#br0" timeOffset="103350.29">13752 12081 91 0,'0'0'0'0,"4"-12"0"0,-1-9 0 0,-3 21 34 16,0 0-34-16,4-20 35 0,4-2-35 0,-8 22 0 16,0 0 0-16,9-21 0 0,-4-5 0 0,-5 26 45 15,0 0-45-15,6-27 46 0,-3-6-46 0,-3 33 14 16,0 0-14-16,4-34 15 0,-4-2-15 0,0 36 42 16,0 0-42-16,-4-38 43 0,-1-3-43 0,5 41 49 15,0 0-49-15,-9-42 50 0,-3-3-50 0,12 45 47 16,0 0-47-16,-12-43 47 0,-2-1-47 0,14 44 59 0,0 0-59 15,-16-43 60-15,-1 0-60 0,17 43 51 0,0 0-51 16,-18-43 51-16,-3 2-51 0,21 41 44 0,0 0-44 0,-26-41 44 16,2 0-44-16,24 41 29 0,0 0-29 0,-30-43 29 15,-3 4-29-15,33 39 25 0,0 0-25 0,-35-40 26 16,-3 2-26-16,38 38 33 0,0 0-33 0,-45-29 34 16,-4 2-34-16,49 27 29 0,0 0-29 0,-49-24 29 15,0 2-29-15,49 22 44 0,0 0-44 0,-50-21 45 16,3 1-45-16,47 20 40 0,0 0-40 0,-63-21 40 15,-7 2-40-15,70 19 26 0,0 0-26 0,-68-14 26 16,-3 2-26-16,71 12 10 0,0 0-10 0,-63-10 11 16,-1 3-11-16,64 7 29 0,0 0-29 0,-51-5 29 15,8 3-29-15,43 2 27 0,0 0-27 0,-51 0 27 16,-3 4-27-16,54-4 8 0,0 0-8 0,-68 7 8 16,-14 5-8-16,82-12 2 0,0 0-2 0,-71 12 2 0,-4 0-2 15,75-12 1-15,0 0-1 0,-68 15 2 0,7 1-2 16,61-16 0-16,0 0 0 0,-68 24 0 0,4 1 0 0,64-25 0 15,0 0 0-15,-63 33 0 0,-3 4 0 0,66-37 12 16,0 0-12-16,-61 42 12 0,5 2-12 0,56-44 4 16,0 0-4-16,-59 48 5 0,1 2-5 0,58-50 3 15,0 0-3-15,-59 51 4 0,2 2-4 0,57-53 12 16,0 0-12-16,-60 53 13 0,5-1-13 0,55-52 3 16,0 0-3-16,-51 55 3 0,4 1-3 0,47-56 2 15,0 0-2-15,-45 58 2 0,3 2-2 0,42-60 0 16,0 0 0-16,-44 65 0 0,-3 2 0 0,47-67-1 0,0 0 1 15,-47 77-1-15,-1 6 1 0,48-83-17 0,0 0 17 16,-40 89-16-16,3 1 16 0,37-90-16 0,0 0 16 16,-31 91-15-16,4 3 15 0,27-94-26 0,0 0 26 0,-24 96-26 15,3 2 26-15,21-98-13 0,0 0 13 0,-16 98-13 16,6-2 13-16,10-96-2 0,0 0 2 0,-7 99-1 16,7 2 1-16,0-101-28 0,0 0 28 0,7 93-28 15,7-6 28-15,-14-87-5 0,0 0 5 0,17 86-5 16,8-4 5-16,-25-82-16 0,0 0 16 0,29 79-15 15,5-2 15-15,-34-77-26 0,0 0 26 0,43 68-25 16,4-8 25-16,-47-60-43 0,0 0 43 0,51 62-42 16,3 0 42-16,-54-62-44 0,0 0 44 0,55 61-44 15,1-4 44-15,-56-57-5 0,0 0 5 0,59 56-5 16,2 1 5-16,-61-57-22 0,0 0 22 0,61 50-22 16,0-6 22-16,-61-44-1 0,0 0 1 0,63 43 0 0,1 0 0 15,-64-43-1-15,0 0 1 0,63 39 0 0,-4-5 0 16,-59-34-1-16,0 0 1 0,68 35 0 0,0-5 0 15,-68-30 12-15,0 0-12 0,68 28 13 0,5-11-13 0,-73-17 26 16,0 0-26-16,74 12 26 0,2-9-26 0,-76-3 13 16,0 0-13-16,79-3 14 0,-1-7-14 0,-78 10 2 15,0 0-2-15,77-14 2 0,-2-5-2 0,-75 19 0 16,0 0 0-16,73-20 0 0,-4-3 0 0,-69 23-1 16,0 0 1-16,74-20 0 0,-6-2 0 0,-68 22-10 15,0 0 10-15,69-24-9 0,3-2 9 0,-72 26-4 16,0 0 4-16,66-24-4 0,-2 0 4 0,-64 24-3 15,0 0 3-15,60-26-3 0,-1-1 3 0,-59 27 0 0,0 0 0 16,59-38 0-16,5-5 0 0,-64 43 15 0,0 0-15 16,63-55 15-16,-4-10-15 0,-59 65 27 0,0 0-27 0,56-65 27 15,-5-10-27-15,-51 75 3 0,0 0-3 0,47-84 3 16,0-9-3-16,-47 93-1 0,0 0 1 0,43-99-1 16,3-5 1-16,-46 104-159 0,0 0 159 0,38-127-159 15,-8-24 159-15,37-126-555 0</inkml:trace>
  <inkml:trace contextRef="#ctx0" brushRef="#br0" timeOffset="110092.05">14749 11656 303 0,'0'0'0'0,"0"-8"0"0,-4-8 0 0,2-8-168 15</inkml:trace>
  <inkml:trace contextRef="#ctx0" brushRef="#br0" timeOffset="111532.37">15198 8766 247 0,'0'0'0'0,"0"0"0"0,2-7 0 0,-2 7 102 16,0 0-102-16,12-1 102 0,9-6-102 0,-21 7 64 15,0 0-64-15,21-4 64 0,5-1-64 0,-26 5 42 0,0 0-42 16,28-3 42-16,3-2-42 0,-31 5 12 0,0 0-12 16,33-7 13-16,-1 0-13 0,-32 7 18 0,0 0-18 15,31-5 19-15,4-6-19 0,-35 11 22 0,0 0-22 0,30-5 23 16,1-3-23-16,-31 8 44 0,0 0-44 0,31-7 44 15,4 2-44-15,-35 5 44 0,0 0-44 0,30-2 44 16,1 2-44-16,-31 0 41 0,0 0-41 0,28 2 41 16,-7 1-41-16,-21-3 41 0,0 0-41 0,17 5 42 15,-4-1-42-15,-13-4 57 0,0 0-57 0,10 1 57 16,-3 3-57-16,-7-4 38 0,0 0-38 0,3 3 38 16,3 1-38-16,-6-4 41 0,0 0-41 0,1 0 41 15,1 1-41-15,-2-1 18 0,0 0-18 0,5 0 18 16,-1 0-18-16,-4 0 2 0,0 0-2 0,2 0 2 15,-1-1-2-15,-1 1 0 0,0 0 0 0,0 0 0 0,2-4 0 16,-2 4-89-16,0 0 89 0,-9-8-89 0,-8-6 89 16,-9-8-852-16</inkml:trace>
  <inkml:trace contextRef="#ctx0" brushRef="#br0" timeOffset="111954.04">14320 6561 180 0,'0'0'0'0,"-2"2"0"0,-1 5 0 16,3-7 8-16,0 0-8 0,0 3 9 0,0 1-9 16,0 4-90-16</inkml:trace>
  <inkml:trace contextRef="#ctx0" brushRef="#br0" timeOffset="128889.06">6617 4416 91 0,'0'0'0'0,"0"6"0"0,-4 4 0 0,-1 7-9 16</inkml:trace>
  <inkml:trace contextRef="#ctx0" brushRef="#br0" timeOffset="129728.4">5836 5326 147 0,'0'0'0'0,"5"-7"0"15,2-1 0-15,-7 8 40 0,0 0-40 0,0 20 41 16,-10 27-41-16,10-47 51 0,0 0-51 0,-2 39 52 15,-1 7-52-15,3-46 38 0,0 0-38 0,0 48 38 16,5-3-38-16,-5-45 27 0,0 0-27 0,7 49 27 16,1 6-27-16,-8-55 16 0,0 0-16 0,13 55 17 0,-5 5-17 15,-8-60 5-15,0 0-5 0,13 62 5 0,1 3-5 16,-14-65 3-16,0 0-3 0,12 77 4 0,5 7-4 16,-17-84 2-16,0 0-2 0,12 77 2 0,1-2-2 0,-13-75 9 15,0 0-9-15,13 72 10 0,0-5-10 0,-13-67 8 16,0 0-8-16,12 62 8 0,2-2-8 0,-14-60 15 15,0 0-15-15,21 46 15 0,3-10-15 0,-24-36 33 16,0 0-33-16,35 48 34 0,7 7-34 0,-42-55 34 16,0 0-34-16,43 51 35 0,3-1-35 0,-46-50 32 15,0 0-32-15,34 39 33 0,0-6-33 0,-34-33 22 16,0 0-22-16,31 31 23 0,2-2-23 0,-33-29 11 16,0 0-11-16,33 30 11 0,2-6-11 0,-35-24 18 0,0 0-18 15,38 28 19-15,-3 3-19 0,-35-31 38 0,0 0-38 16,38 31 39-16,4 1-39 0,-42-32 36 0,0 0-36 0,39 36 36 15,2 3-36-15,-41-39 15 0,0 0-15 0,42 38 15 16,5-2-15-16,-47-36 22 0,0 0-22 0,56 36 22 16,8 4-22-16,-64-40 23 0,0 0-23 0,63 30 24 15,-4-2-24-15,-59-28 3 0,0 0-3 0,51 17 3 16,-9-7-3-16,-42-10 3 0,0 0-3 0,47 9 3 16,-4-4-3-16,-43-5 12 0,0 0-12 0,47 10 12 15,4-5-12-15,-51-5 0 0,0 0 0 0,50 7 1 16,10 0-1-16,-60-7 0 0,0 0 0 0,68 5 1 15,5 0-1-15,-73-5 7 0,0 0-7 0,57 4 7 16,-10-4-7-16,-47 0 3 0,0 0-3 0,49 1 3 16,-4 1-3-16,-45-2 2 0,0 0-2 0,51 4 2 15,-1-4-2-15,-50 0 1 0,0 0-1 0,53 3 2 0,1-3-2 16,-54 0 1-16,0 0-1 0,47 2 1 0,3 1-1 0,-50-3 1 16,0 0-1-16,47 9 1 0,0 4-1 0,-47-13 3 15,0 0-3-15,44 14 3 0,1 2-3 0,-45-16 5 16,0 0-5-16,47 15 5 0,-5 0-5 0,-42-15 7 15,0 0-7-15,47 16 8 0,-3-4-8 0,-44-12 15 16,0 0-15-16,47 8 15 0,1-1-15 0,-48-7 14 16,0 0-14-16,51 0 15 0,5-7-15 0,-56 7 4 15,0 0-4-15,69-8 4 0,18-4-4 0,-87 12 3 16,0 0-3-16,86-19 3 0,3-2-3 0,-89 21-76 0,0 0 76 16,82-27-76-16,-2-9 76 0,-80 36-125 0,0 0 125 15,71-39-124-15,-10-13 124 0,73-39-605 0</inkml:trace>
  <inkml:trace contextRef="#ctx0" brushRef="#br0" timeOffset="133632.88">9507 7349 102 0,'0'0'0'0,"8"-19"0"15,5-10 0-15,-13 29 2 0,0 0-2 0,-7 0 2 16,-11 21-2-16,18-21 0 0,0 0 0 0,-15 15 1 15,1 1-1-15,-13 15-21 0</inkml:trace>
  <inkml:trace contextRef="#ctx0" brushRef="#br0" timeOffset="135733.44">9350 7507 158 0,'0'0'0'0,"9"-12"0"15,8-12 0-15,-17 24 64 0,0 0-64 0,-9 0 65 16,-12 12-65-16,21-12 79 0,0 0-79 0,-14 9 79 16,-5 1-79-16,19-10 63 0,0 0-63 0,-17 8 63 15,3-1-63-15,14-7 60 0,0 0-60 0,-21 5 61 16,0-1-61-16,21-4 63 0,0 0-63 0,-21 0 64 15,4-4-64-15,17 4 46 0,0 0-46 0,-21-7 46 0,4-1-46 16,17 8 37-16,0 0-37 0,-16-12 38 0,2-3-38 16,14 15 16-16,0 0-16 0,-16-12 17 0,2-4-17 0,14 16 20 15,0 0-20-15,-12-14 20 0,3-1-20 0,9 15 3 16,0 0-3-16,-5-15 4 0,-2-4-4 0,7 19 7 16,0 0-7-16,-2-21 8 0,8-5-8 0,-6 26 3 15,0 0-3-15,3-25 3 0,8-3-3 0,-11 28 5 16,0 0-5-16,15-27 6 0,1 0-6 0,-16 27 0 15,0 0 0-15,19-28 1 0,6 1-1 0,-25 27 2 16,0 0-2-16,22-19 2 0,6 3-2 0,-28 16 5 16,0 0-5-16,26-8 5 0,-1-1-5 0,-25 9 13 0,0 0-13 15,26 0 14-15,0 0-14 0,-26 0 15 0,0 0-15 16,24 9 15-16,-3 3-15 0,-21-12 15 0,0 0-15 16,18 15 16-16,-5 1-16 0,-13-16 16 0,0 0-16 0,13 17 17 15,-5 5-17-15,-8-22 15 0,0 0-15 0,6 21 16 16,-3 1-16-16,-3-22 9 0,0 0-9 0,0 24 10 15,-2 3-10-15,2-27 16 0,0 0-16 0,-3 28 17 16,-4-4-17-16,7-24 22 0,0 0-22 0,-9 24 23 16,-1 0-23-16,10-24 14 0,0 0-14 0,-12 22 15 15,-6-1-15-15,18-21 18 0,0 0-18 0,-16 18 18 16,-6-4-18-16,22-14 8 0,0 0-8 0,-21 16 9 16,-4-3-9-16,25-13 25 0,0 0-25 0,-26 10 26 15,5-3-26-15,21-7 6 0,0 0-6 0,-24 0 6 16,3-7-6-16,21 7 9 0,0 0-9 0,-17-10 10 15,3-7-10-15,14 17 1 0,0 0-1 0,-12-20 1 16,3-4-1-16,9 24 0 0,0 0 0 0,0-24 1 0,3-4-1 16,-3 28 7-16,0 0-7 0,9-32 7 0,5 1-7 15,-14 31 0-15,0 0 0 0,21-31 1 0,5-2-1 0,-26 33 0 16,0 0 0-16,33-29 0 0,0 0 0 0,-33 29-12 16,0 0 12-16,39-22-12 0,1 5 12 0,-40 17-40 15,0 0 40-15,36-12-40 0,-3 8 40 0,-33 4-37 16,0 0 37-16,30 4-37 0,-4 4 37 0,-26-8-34 15,0 0 34-15,21 11-33 0,-4 6 33 0,-17-17-15 16,0 0 15-16,9 19-15 0,-4 5 15 0,-5-24-7 16,0 0 7-16,0 24-6 0,-3 6 6 0,3-30 0 15,0 0 0-15,-7 28 0 0,-5-4 0 0,12-24 0 0,0 0 0 16,-12 24 0-16,-1-7 0 0,13-17 6 0,0 0-6 16,-17 17 6-16,-4-3-6 0,21-14 9 0,0 0-9 0,-30 8 9 15,-4-6-9-15,34-2 23 0,0 0-23 0,-34-7 24 16,-4-5-24-16,38 12 21 0,0 0-21 0,-35-22 21 15,2-4-21-15,33 26 15 0,0 0-15 0,-26-26 16 16,7-3-16-16,19 29 28 0,0 0-28 0,-14-24 28 16,2 6-28-16,12 18-1 0,0 0 1 0,-5-21 0 15,5 6 0-15,0 15 0 0,0 0 0 0,5-12 0 16,7 1 0-16,-12 11-5 0,0 0 5 0,14-1-5 16,5 6 5-16,-19-5-9 0,0 0 9 0,21 8-9 15,5 8 9-15,-26-16-39 0,0 0 39 0,17 19-38 16,4 5 38-16,-21-24-28 0,0 0 28 0,13 18-28 15,-1 6 28-15,-12-24-16 0,0 0 16 0,8 17-15 16,-2 2 15-16,-6-19-31 0,0 0 31 0,3 16-31 0,-3-8 31 16,0-8-5-16,0 0 5 0,-3 11-5 0,-1-3 5 15,4-8-5-15,0 0 5 0,-5 7-5 0,-4 2 5 16,9-9-7-16,0 0 7 0,-15 3-7 0,-5-1 7 0,20-2-1 16,0 0 1-16,-20-4 0 0,-5-6 0 0,25 10-6 15,0 0 6-15,-21-17-6 0,4-9 6 0,17 26-8 16,0 0 8-16,-14-27-8 0,7-4 8 0,7 31-3 15,0 0 3-15,-4-31-3 0,8-1 3 0,-4 32-3 16,0 0 3-16,5-31-2 0,7 2 2 0,-12 29-2 16,0 0 2-16,18-19-1 0,3 3 1 0,-21 16-4 15,0 0 4-15,24-8-3 0,6 4 3 0,-30 4-30 0,0 0 30 16,26 4-30-16,3 4 30 0,-29-8-35 0,0 0 35 16,25 12-34-16,-8 4 34 0,-17-16-14 0,0 0 14 15,14 15-13-15,-2 6 13 0,-12-21-3 0,0 0 3 16,4 20-3-16,-2 3 3 0,-2-23 11 0,0 0-11 0,-2 24 11 15,-5-4-11-15,7-20 19 0,0 0-19 0,-11 22 20 16,-4 2-20-16,15-24 17 0,0 0-17 0,-18 19 17 16,1-5-17-16,17-14 17 0,0 0-17 0,-21 12 17 15,-3-2-17-15,24-10 25 0,0 0-25 0,-27 0 26 16,1-3-26-16,26 3 42 0,0 0-42 0,-24-16 43 16,1-8-43-16,23 24 14 0,0 0-14 0,-19-32 15 15,9-6-15-15,10 38 22 0,0 0-22 0,-9-38 22 16,9 1-22-16,0 37 8 0,0 0-8 0,9-33 9 15,1 2-9-15,-10 31 9 0,0 0-9 0,19-27 10 16,7 5-10-16,-26 22 3 0,0 0-3 0,30-14 4 16,5 5-4-16,-35 9-1 0,0 0 1 0,36-3 0 0,3 6 0 15,-39-3-8-15,0 0 8 0,26 6-7 0,-3 2 7 0,-23-8-5 16,0 0 5-16,19 14-4 0,-5 6 4 16,-14-20-1-16,0 0 1 0,8 17 0 0,-4 6 0 0,-4-23 0 15,0 0 0-15,0 20 0 0,-9 4 0 0,9-24 0 16,0 0 0-16,-9 19 1 0,-3-2-1 0,12-17 3 15,0 0-3-15,-17 19 4 0,-9 0-4 0,26-19 6 16,0 0-6-16,-21 12 6 0,-4-4-6 0,25-8 14 16,0 0-14-16,-24 0 15 0,-2-5-15 0,26 5 3 15,0 0-3-15,-23-15 4 0,2-4-4 0,21 19 0 16,0 0 0-16,-17-20 1 0,6-8-1 0,11 28 2 0,0 0-2 16,-5-24 2-16,5-3-2 0,0 27 0 0,0 0 0 15,5-24 0-15,6 5 0 0,-11 19 4 0,0 0-4 0,10-17 4 16,10 6-4-16,-20 11 2 0,0 0-2 0,17-8 3 15,4 8-3-15,-21 0-1 0,0 0 1 0,26 5 0 16,0 9 0-16,-26-14-3 0,0 0 3 0,21 17-3 16,0 2 3-16,-21-19-3 0,0 0 3 0,12 20-3 15,-7 1 3-15,-5-21-2 0,0 0 2 0,4 24-2 16,-4 3 2-16,0-27 0 0,0 0 0 0,-4 26 1 16,-1 0-1-16,5-26 4 0,0 0-4 0,-17 25 5 15,-4-4-5-15,21-21 8 0,0 0-8 0,-25 19 8 16,-1-7-8-16,26-12 15 0,0 0-15 0,-28 12 15 15,1-9-15-15,27-3 8 0,0 0-8 0,-30 0 8 16,0-3-8-16,30 3 9 0,0 0-9 0,-28-12 9 0,6-4-9 16,22 16 23-16,0 0-23 0,-18-15 24 0,6-1-24 15,12 16 6-15,0 0-6 0,-7-13 7 0,7-1-7 16,0 14 16-16,0 0-16 0,4-12 17 0,4 4-17 0,-8 8 8 16,0 0-8-16,13-9 9 0,4 6-9 0,-17 3 1 15,0 0-1-15,21-4 1 0,0 8-1 0,-21-4-1 16,0 0 1-16,21 3-1 0,-4 0 1 0,-17-3-11 15,0 0 11-15,14 6-11 0,-2-3 11 0,-12-3-10 16,0 0 10-16,7 5-10 0,-2 2 10 0,-5-7-4 16,0 0 4-16,4 3-4 0,-4 1 4 0,0-4 0 15,0 0 0-15,0 8 0 0,-4-3 0 0,4-5 13 16,0 0-13-16,0 7 13 0,-5-3-13 0,5-4 1 16,0 0-1-16,0 5 2 0,-3-2-2 0,3-3 5 0,0 0-5 15,-4 4 6-15,3-4-6 0,1 0 0 0,0 0 0 16,-9 0 1-16,2-4-1 0,7 4-1 0,0 0 1 15,-12-7 0-15,1-1 0 0,11 8 1 0,0 0-1 0,-7-12 2 16,2-3-2-16,5 15 0 0,0 0 0 0,0-19 0 16,5 2 0-16,-5 17-1 0,0 0 1 0,4-19 0 15,4 3 0-15,-8 16-24 0,0 0 24 0,9-8-23 16,3-1 23-16,-12 9-38 0,0 0 38 0,13-3-38 16,-3 3 38-16,-10 0-32 0,0 0 32 0,10 0-32 15,-1 3 32-15,-9-3-8 0,0 0 8 0,9 4-8 16,0 4 8-16,-9-8-3 0,0 0 3 0,5 9-2 15,-2-1 2-15,-3-8 0 0,0 0 0 0,2 11 0 16,0-6 0-16,-2-5 1 0,0 0-1 0,0 7 1 16,0-2-1-16,0-5 10 0,0 0-10 0,0 7 10 15,-2-4-10-15,2-3 4 0,0 0-4 0,-2 2 4 0,2 1-4 16,0-3 0-16,0 0 0 0,0 0 1 0,-3 4-1 16,3-4-59-16,0 0 59 0,-5 0-58 0,1-4 58 15,4 4-143-15,0 0 143 0,-9-5-143 0,1-7 143 0,-10-3-643 16</inkml:trace>
  <inkml:trace contextRef="#ctx0" brushRef="#br0" timeOffset="144621.47">9291 7471 214 0,'0'0'0'0,"1"-12"0"0,1-9 0 0,-2 21-29 16,0 0 29-16,-3-6-29 0,-4 6 29 0,7 0 60 15,0 0-60-15,-6 0 60 0,-2 3-60 0,8-3 62 0,0 0-62 16,-9 3 62-16,0 3-62 0,9-6 83 0,0 0-83 16,-12 3 84-16,-4-3-84 0,16 0 93 0,0 0-93 0,-13 0 94 15,-1 0-94-15,14 0 66 0,0 0-66 0,-13 0 67 16,1-7-67-16,12 7 34 0,0 0-34 0,-8-8 34 16,1-3-34-16,7 11 18 0,0 0-18 0,-2-12 18 15,-2-1-18-15,4 13 18 0,0 0-18 0,0-12 18 16,0 1-18-16,0 11 8 0,0 0-8 0,4-8 9 15,1-4-9-15,-5 12 9 0,0 0-9 0,7-9 10 16,-2 6-10-16,-5 3 3 0,0 0-3 0,9-4 4 16,3 1-4-16,-12 3 6 0,0 0-6 0,12 0 6 15,2 3-6-15,-14-3 13 0,0 0-13 0,16 4 13 16,-2 1-13-16,-14-5 8 0,0 0-8 0,9 7 9 16,3-2-9-16,-12-5-1 0,0 0 1 0,3 10-1 15,2-1 1-15,-5-9-5 0,0 0 5 0,0 5-4 0,0 2 4 16,0-7-4-16,0 0 4 0,-5 7-3 0,-3 1 3 15,8-8 1-15,0 0-1 0,-13 5 2 0,-2 2-2 0,15-7 21 16,0 0-21-16,-14 5 21 0,2-3-21 0,12-2 15 16,0 0-15-16,-14-3 15 0,1-4-15 0,13 7 18 15,0 0-18-15,-7-9 19 0,6-6-19 0,1 15 1 16,0 0-1-16,-4-19 1 0,4 2-1 0,0 17 15 16,0 0-15-16,0-16 16 0,0 1-16 0,0 15 1 15,0 0-1-15,0-12 1 0,-3 3-1 0,3 9 3 16,0 0-3-16,0-3 4 0,3 0-4 0,-3 3 2 15,0 0-2-15,4 0 2 0,-3 3-2 0,-1-3 1 0,0 0-1 16,7 3 2-16,2 6-2 0,-9-9 0 0,0 0 0 16,9 5 0-16,0 5 0 0,-9-10-2 0,0 0 2 15,5 7-1-15,2 2 1 0,-7-9-5 0,0 0 5 0,1 8-5 16,3-3 5-16,-4-5-1 0,0 0 1 0,3 7 0 16,-3-3 0-16,0-4 0 0,0 0 0 0,0 3 0 15,0-1 0-15,0-2 0 0,0 0 0 0,0 0 1 16,-5 2-1-16,5-2 3 0,0 0-3 0,-3-2 3 15,-1 0-3-15,4 2 5 0,0 0-5 0,-5-3 6 16,2-1-6-16,3 4 3 0,0 0-3 0,-6-5 3 16,3 2-3-16,3 3 2 0,0 0-2 0,0-4 2 15,0 4-2-15,0 0 5 0,0 0-5 0,0 0 5 16,3-5-5-16,-3 5 0 0,0 0 0 0,0 0 1 16,6 0-1-16,-6 0 0 0,0 0 0 0,3 2 0 15,2 1 0-15,-5-3 1 0,0 0-1 0,4 4 2 16,-3-3-2-16,-1-1 1 0,0 0-1 0,2 4 2 0,0-1-2 15,-2-3 9-15,0 0-9 0,3 4 9 0,-3-4-9 16,0 0 8-16,0 0-8 0,0 0 9 0,0 3-9 16,0-3 23-16,0 0-23 0,0 0 24 0,0 0-24 0,0 0 13 15,0 0-13-15,0 0 13 0,0 0-13 0,0 0 18 16,0 0-18-16,0 0 18 0,0 0-18 0,0 0 24 16,0 0-24-16,0 0 25 0,0 0-25 0,0 0 3 15,0 0-3-15,0 0 3 0,4 0-3 0,-4 0 7 16,0 0-7-16,0 0 7 0,5 0-7 0,-5 0 8 15,0 0-8-15,0 0 8 0,4-3-8 0,-4 3 3 16,0 0-3-16,0 0 3 0,0-4-3 0,0 4 6 0,0 0-6 16,0 0 6-16,0 0-6 0,0 0 7 0,0 0-7 15,0 0 7-15,0 0-7 0,0 0 0 0,0 0 0 16,0 0 1-16,0 0-1 0,0 0 3 0,0 0-3 0,0 0 3 16,0 0-3-16,0 0 1 0,0 0-1 0,0 0 2 15,0 4-2-15,0-4 0 0,0 0 0 0,0 0 0 16,0 0 0-16,0 0 3 0,0 0-3 0,0 0 4 15,0 3-4-15,0-3 0 0,0 0 0 0,0 0 1 16,-7 4-1-16,7-4 0 0,0 0 0 0,-6 5 1 16,1-2-1-16,5-3 12 0,0 0-12 0,-3 2 12 15,-1 0-12-15,4-2 3 0,0 0-3 0,-5 1 4 16,5 3-4-16,0-4 3 0,0 0-3 0,0 0 3 16,-3 0-3-16,3 0 0 0,0 0 0 0,0 0 0 15,0 0 0-15,0 0-3 0,0 0 3 0,0 0-3 16,0 0 3-16,0 0-1 0,0 0 1 0,0 0-1 0,-6 3 1 15,6-3-15-15,0 0 15 0,0 0-14 0,0 5 14 16,0-5-4-16,0 0 4 0,0 4-3 0,0-1 3 0,0-3-7 16,0 0 7-16,0 4-6 0,0-3 6 0,0-1-8 15,0 0 8-15,6 2-8 0,-3 0 8 0,-3-2-3 16,0 0 3-16,5 0-3 0,0-4 3 0,-5 4-12 16,0 0 12-16,7-1-12 0,-3-3 12 0,-4 4-39 15,0 0 39-15,2-5-38 0,1 2 38 0,-3 3-198 16,0 0 198-16,4-2-198 0,1 0 198 0,4-1-671 15</inkml:trace>
  <inkml:trace contextRef="#ctx0" brushRef="#br0" timeOffset="152607.41">9042 7634 91 0,'0'0'0'0,"15"10"0"16,11 2 0-16,-26-12 17 0,0 0-17 0,30 17 17 15,3 2-17-15,-33-19 26 0,0 0-26 0,38 22 26 16,6 2-26-16,-44-24 22 0,0 0-22 0,45 26 23 15,4 3-23-15,-49-29 16 0,0 0-16 0,49 29 17 16,1 2-17-16,-50-31 46 0,0 0-46 0,47 33 46 0,-3 4-46 16,-44-37 49-16,0 0-49 0,45 36 50 0,2 0-50 15,-47-36 64-15,0 0-64 0,53 46 65 0,6 2-65 0,-59-48 80 16,0 0-80-16,54 43 80 0,2-3-80 0,-56-40 68 16,0 0-68-16,41 30 68 0,-6-6-68 0,-35-24 50 15,0 0-50-15,38 28 50 0,1 1-50 0,-39-29 24 16,0 0-24-16,42 29 25 0,1 0-25 0,-43-29 18 15,0 0-18-15,56 36 19 0,7 7-19 0,-63-43 51 16,0 0-51-16,45 34 51 0,-7-1-51 0,-38-33 24 16,0 0-24-16,39 31 25 0,-5 1-25 0,-34-32 35 0,0 0-35 15,34 34 36-15,-3 2-36 0,-31-36 14 0,0 0-14 16,33 33 15-16,0 1-15 0,-33-34 29 0,0 0-29 16,35 28 29-16,-2-1-29 0,-33-27 6 0,0 0-6 15,35 28 6-15,0-1-6 0,-35-27 34 0,0 0-34 0,36 26 35 16,-3 3-35-16,-33-29 10 0,0 0-10 0,35 29 10 15,-3 2-10-15,-32-31 6 0,0 0-6 0,33 32 6 16,2 3-6-16,-35-35 15 0,0 0-15 0,36 29 16 16,-1 1-16-16,-35-30 3 0,0 0-3 0,38 26 4 15,1-2-4-15,-39-24 2 0,0 0-2 0,38 21 2 16,0-2-2-16,-38-19 10 0,0 0-10 0,39 12 11 16,1 0-11-16,-40-12 8 0,0 0-8 0,36 12 8 15,1-7-8-15,-37-5 3 0,0 0-3 0,33 7 4 16,2-4-4-16,-35-3 12 0,0 0-12 0,33 5 13 15,-3-1-13-15,-30-4 8 0,0 0-8 0,29 3 8 16,-1-3-8-16,-28 0 3 0,0 0-3 0,28-3 4 0,1-1-4 16,-29 4 6-16,0 0-6 0,27-5 7 0,-3-5-7 15,-24 10 7-15,0 0-7 0,26-11 7 0,-3-2-7 16,-23 13 0-16,0 0 0 0,24-17 1 0,-3-4-1 16,-21 21 13-16,0 0-13 0,24-22 14 0,3-2-14 0,-27 24 1 15,0 0-1-15,19-24 1 0,0-2-1 0,-19 26 1 16,0 0-1-16,14-27 1 0,2-2-1 0,-16 29 13 15,0 0-13-15,10-31 14 0,-1-2-14 0,-9 33 8 16,0 0-8-16,7-31 8 0,-4 4-8 0,-3 27 16 16,0 0-16-16,0-28 17 0,0 5-17 0,0 23 15 15,0 0-15-15,0-28 15 0,-3 1-15 0,3 27 4 16,0 0-4-16,-9-28 4 0,-3-6-4 0,12 34 7 0,0 0-7 16,-12-36 8-16,-1 0-8 0,13 36 22 0,0 0-22 15,-14-43 23-15,-3-1-23 0,17 44 2 0,0 0-2 0,-21-43 2 16,4 0-2-16,17 43 7 0,0 0-7 0,-21-43 7 15,0-1-7-15,21 44 14 0,0 0-14 0,-18-43 15 16,-2 3-15-16,20 40 1 0,0 0-1 0,-21-42 1 16,0 0-1-16,21 42 0 0,0 0 0 0,-21-42 0 15,0-1 0-15,21 43 0 0,0 0 0 0,-19-50 1 16,-2 0-1-16,21 50-2 0,0 0 2 0,-21-49-2 16,0-8 2-16,21 57-2 0,0 0 2 0,-26-65-2 15,-4-7 2-15,30 72-11 0,0 0 11 0,-24-53-10 16,3 9 10-16,21 44-4 0,0 0 4 0,-23-40-4 15,2 4 4-15,21 36-3 0,0 0 3 0,-26-38-2 16,-3 6 2-16,29 32-5 0,0 0 5 0,-30-33-5 16,-3 3 5-16,33 30-7 0,0 0 7 0,-33-35-6 0,2 3 6 15,31 32-3-15,0 0 3 0,-34-36-3 0,0-2 3 16,34 38-12-16,0 0 12 0,-34-36-12 0,0 0 12 0,34 36-1 16,0 0 1-16,-33-36 0 0,-6-2 0 0,39 38-1 15,0 0 1-15,-38-29 0 0,0-1 0 0,38 30 0 16,0 0 0-16,-42-28 0 0,-2 4 0 0,44 24 2 15,0 0-2-15,-42-24 2 0,4-3-2 0,38 27 0 16,0 0 0-16,-42-24 0 0,4 0 0 0,38 24-1 16,0 0 1-16,-38-23 0 0,-4-1 0 0,42 24-3 15,0 0 3-15,-44-20-3 0,-6 1 3 0,50 19-3 16,0 0 3-16,-63-22-2 0,-10 5 2 0,73 17 0 16,0 0 0-16,-56-16 1 0,11 8-1 0,45 8 3 0,0 0-3 15,-44-7 4-15,-1 2-4 0,45 5 0 0,0 0 0 16,-47-4 1-16,-4-4-1 0,51 8 8 0,0 0-8 15,-64-4 8-15,-13 1-8 0,77 3 3 0,0 0-3 0,-55-4 3 16,16 8-3-16,39-4 5 0,0 0-5 0,-47 0 6 16,5 3-6-16,42-3 13 0,0 0-13 0,-36 0 14 15,4 4-14-15,32-4 3 0,0 0-3 0,-38 5 4 16,-4 2-4-16,42-7 3 0,0 0-3 0,-38 8 3 16,1-3-3-16,37-5 5 0,0 0-5 0,-40 11 5 15,-2-3-5-15,42-8 21 0,0 0-21 0,-33 9 21 16,4-2-21-16,29-7 0 0,0 0 0 0,-30 12 1 15,1 3-1-15,29-15 8 0,0 0-8 0,-23 12 8 16,-1 0-8-16,24-12 0 0,0 0 0 0,-21 15 0 16,3-3 0-16,18-12-2 0,0 0 2 0,-17 18-1 15,3 7 1-15,14-25-19 0,0 0 19 0,-9 31-18 0,2 7 18 16,7-38-51-16,0 0 51 0,9 50-50 0,8 4 50 16,-17-54-101-16,0 0 101 0,49 79-100 0,19 21 100 0,-68-100-127 15,0 0 127-15,115 179-988 0,-230-358 988 0</inkml:trace>
  <inkml:trace contextRef="#ctx0" brushRef="#br0" timeOffset="181103.74">13332 9534 203 0,'0'0'0'0,"7"-12"0"16,6-7 0-16,-13 19 97 0,0 0-97 0,-13 7 97 15,-8 10-97-15,21-17 71 0,0 0-71 0,-17 15 72 16,-4 1-72-16,21-16 59 0,0 0-59 0,-24 18 60 0,-2-2-60 16,26-16 59-16,0 0-59 0,-27 15 59 0,0-1-59 15,27-14 61-15,0 0-61 0,-37 19 61 0,-5-2-61 16,42-17 57-16,0 0-57 0,-45 19 57 0,-2 0-57 0,47-19 34 16,0 0-34-16,-47 15 35 0,-5-3-35 0,52-12 34 15,0 0-34-15,-51 5 35 0,2-3-35 0,49-2 44 16,0 0-44-16,-49-2 44 0,-1-3-44 0,50 5 34 15,0 0-34-15,-54-9 34 0,2-1-34 0,52 10 24 16,0 0-24-16,-54-8 25 0,1-4-25 0,53 12 35 16,0 0-35-16,-50-16 35 0,3 4-35 0,47 12 48 15,0 0-48-15,-45-20 48 0,3-3-48 0,42 23 63 16,0 0-63-16,-39-27 63 0,3-4-63 0,36 31 10 0,0 0-10 16,-33-36 10-16,0-5-10 0,33 41 27 0,0 0-27 15,-39-53 27-15,-8-10-27 0,47 63 0 0,0 0 0 16,-35-60 0-16,8 1 0 0,27 59 0 0,0 0 0 0,-20-48 1 15,13 9-1-15,7 39 6 0,0 0-6 0,-8-43 6 16,-1-3-6-16,9 46 7 0,0 0-7 0,0-45 8 16,0-4-8-16,0 49 1 0,0 0-1 0,5-48 1 15,2 0-1-15,-7 48 3 0,0 0-3 0,14-52 3 16,7 3-3-16,-21 49 0 0,0 0 0 0,23-52 0 16,1-3 0-16,-24 55-1 0,0 0 1 0,35-68 0 15,10-11 0-15,-45 79-4 0,0 0 4 0,42-65-3 16,5 5 3-16,-47 60-3 0,0 0 3 0,52-51-3 15,4 8 3-15,-56 43 2 0,0 0-2 0,61-45 3 16,5 6-3-16,-66 39-2 0,0 0 2 0,66-31-1 16,-1 4 1-16,-65 27 0 0,0 0 0 0,66-28 0 15,0 4 0-15,-66 24-5 0,0 0 5 0,75-22-5 0,5 5 5 16,-80 17-15-16,0 0 15 0,77-16-14 0,5 4 14 16,-82 12-4-16,0 0 4 0,84 0-3 0,-4 6 3 15,-80-6-13-15,0 0 13 0,80 15-13 0,2 7 13 0,-82-22-39 16,0 0 39-16,71 29-39 0,-3 6 39 0,-68-35-2 15,0 0 2-15,59 42-1 0,-3 6 1 0,-56-48-9 16,0 0 9-16,52 55-8 0,-5 2 8 0,-47-57-25 16,0 0 25-16,37 73-24 0,-7 6 24 0,-30-79-36 15,0 0 36-15,17 88-35 0,-8 9 35 0,-9-97-13 16,0 0 13-16,-2 106-12 0,-10 9 12 0,12-115-60 16,0 0 60-16,-28 117-60 0,-14 3 60 0,42-120-170 0,0 0 170 15,-77 121-170-15,-29 1 170 0,-77 121-626 0</inkml:trace>
  <inkml:trace contextRef="#ctx0" brushRef="#br0" timeOffset="202753.79">20872 3894 292 0,'0'0'0'0,"4"-3"0"15,1-3 0-15,4-2-159 0</inkml:trace>
  <inkml:trace contextRef="#ctx0" brushRef="#br0" timeOffset="203548.26">20902 3901 169 0,'0'0'0'0,"0"0"0"0,0-4 0 15,0 4 88-15,0 0-88 0,0 0 88 0,2-3-88 0,-2 3 73 16,0 0-73-16,0 0 74 0,5 0-74 0,-5 0 53 16,0 0-53-16,0 0 54 0,5 3-54 0,-5-3 63 15,0 0-63-15,0 0 64 0,4 4-64 0,-4-4 56 16,0 0-56-16,0 0 57 0,5 5-57 0,-5-5 50 15,0 0-50-15,5 3 50 0,4 3-50 0,-9-6 33 16,0 0-33-16,15 6 33 0,3 1-33 0,-18-7 45 16,0 0-45-16,24 9 45 0,6-6-45 0,-30-3 51 15,0 0-51-15,35 4 51 0,-1 1-51 0,-34-5 42 0,0 0-42 16,39 0 43-16,1 0-43 0,-40 0 19 0,0 0-19 16,42 3 20-16,3-3-20 0,-45 0 31 0,0 0-31 15,49 2 31-15,3 0-31 0,-52-2 18 0,0 0-18 0,54 1 19 16,4 3-19-16,-58-4 18 0,0 0-18 0,55 0 18 15,3 3-18-15,-58-3 9 0,0 0-9 0,59 4 10 16,2-4-10-16,-61 0 10 0,0 0-10 0,78-4 10 16,13 4-10-16,-91 0 44 0,0 0-44 0,89-3 44 15,-4-4-44-15,-85 7 2 0,0 0-2 0,82-2 2 16,-5-1-2-16,-77 3 9 0,0 0-9 0,82-5 10 16,1-2-10-16,-83 7 15 0,0 0-15 0,80-9 16 15,0-1-16-15,-80 10 1 0,0 0-1 0,84-5 1 16,-4 1-1-16,-80 4 3 0,0 0-3 0,86-6 4 15,-5 0-4-15,-81 6 0 0,0 0 0 0,81-3 0 16,-1-6 0-16,-80 9-1 0,0 0 1 0,80-3 0 16,0 0 0-16,-80 3 4 0,0 0-4 0,80-4 4 0,2 2-4 15,-82 2 0-15,0 0 0 0,80 0 1 0,-1 0-1 0,-79 0 1 16,0 0-1-16,78 0 1 0,2 2-1 16,-80-2 13-16,0 0-13 0,82 0 14 0,-4 0-14 0,-78 0 3 15,0 0-3-15,75 0 4 0,-2 2-4 0,-73-2 0 16,0 0 0-16,70 2 1 0,-2-2-1 0,-68 0 6 15,0 0-6-15,68-2 7 0,-2 0-7 0,-66 2 43 16,0 0-43-16,54-2 44 0,-8-1-44 0,-46 3 2 16,0 0-2-16,48 0 2 0,3 0-2 0,-51 0 9 15,0 0-9-15,54 0 10 0,2-3-10 0,-56 3 1 16,0 0-1-16,69 0 1 0,13 0-1 0,-82 0 0 0,0 0 0 16,73-4 1-16,-3 2-1 0,-70 2 0 0,0 0 0 15,57 0 1-15,-11 0-1 0,-46 0-1 0,0 0 1 0,52 0 0 16,2 0 0-16,-54 0-1 0,0 0 1 0,52 0 0 15,2 0 0-15,-54 0 0 0,0 0 0 0,51 2 0 16,-2 2 0-16,-49-4-1 0,0 0 1 0,47 3 0 16,0 0 0-16,-47-3 0 0,0 0 0 0,45 4 0 15,0 1 0-15,-45-5 6 0,0 0-6 0,44 3 7 16,-1 1-7-16,-43-4 1 0,0 0-1 0,44 5 1 16,-2-5-1-16,-42 0 3 0,0 0-3 0,38 7 4 15,-1-2-4-15,-37-5 12 0,0 0-12 0,35 3 12 16,-4 1-12-16,-31-4 1 0,0 0-1 0,33 2 1 15,-2-1-1-15,-31-1 0 0,0 0 0 0,30 0 1 16,-2-1-1-16,-28 1-18 0,0 0 18 0,24 0-18 0,-3 0 18 16,-21 0-124-16,0 0 124 0,11-6-124 0,-8-6 124 15,11-8-1094-15</inkml:trace>
  <inkml:trace contextRef="#ctx0" brushRef="#br0" timeOffset="211235">23724 946 158 0,'0'0'0'0,"0"0"42"0,0 0-42 15,4 24 42-15,3 18-42 0,-7-42 52 0,0 0-52 16,7 36 52-16,5 7-52 0,-12-43 44 0,0 0-44 0,7 40 44 15,3-1-44-15,-10-39 47 0,0 0-47 16,7 43 48-16,0 0-48 0,-7-43 47 0,0 0-47 0,4 39 48 16,-1 2-48-16,-3-41 36 0,0 0-36 0,4 43 37 15,-3-4-37-15,-1-39 26 0,0 0-26 0,2 40 26 16,-2-1-26-16,0-39 34 0,0 0-34 0,2 36 35 16,-1 2-35-16,-1-38 6 0,0 0-6 0,0 36 7 15,0-4-7-15,0-32 11 0,0 0-11 0,0 35 11 16,-1-3-11-16,1-32 9 0,0 0-9 0,0 35 9 15,1 1-9-15,-1-36 8 0,0 0-8 0,2 27 8 16,0 0-8-16,-2-27 1 0,0 0-1 0,2 24 1 16,3 4-1-16,-5-28 0 0,0 0 0 0,0 19 1 15,0 1-1-15,0-20 2 0,0 0-2 0,0 19 3 0,-4-4-3 16,4-15 5-16,0 0-5 0,-1 14 5 0,-1 0-5 16,2-14 13-16,0 0-13 0,-2 8 14 0,0-4-14 15,2-4 3-15,0 0-3 0,2 5 4 0,2-2-4 16,-4-3 3-16,0 0-3 0,8-3 3 0,6-6-3 0,-14 9 5 15,0 0-5-15,13-15 5 0,-5-6-5 0,-8 21 21 16,0 0-21-16,14-22 21 0,2-2-21 0,-16 24 31 16,0 0-31-16,17-27 31 0,1-6-31 0,-18 33 12 15,0 0-12-15,17-31 12 0,-1 1-12 0,-16 30 30 16,0 0-30-16,15-33 30 0,3 2-30 0,-18 31 11 16,0 0-11-16,16-31 11 0,-1 7-11 0,-15 24 29 15,0 0-29-15,16-27 29 0,1-1-29 0,-17 28 18 0,0 0-18 16,14-29 19-16,4-1-19 0,-18 30 18 0,0 0-18 15,19-28 18-15,4-3-18 0,-23 31 4 0,0 0-4 16,20-27 5-16,1-2-5 0,-21 29 3 0,0 0-3 0,18-23 4 16,-1-1-4-16,-17 24 0 0,0 0 0 0,16-15 0 15,-7 3 0-15,-9 12-15 0,0 0 15 0,7-8-14 16,-2 4 14-16,-5 4-17 0,0 0 17 0,3-3-17 16,-1 6 17-16,-2-3-5 0,0 0 5 0,3 4-5 15,-3 8 5-15,0-12-34 0,0 0 34 0,0 17-33 16,0 8 33-16,0-25-15 0,0 0 15 0,-6 29-15 15,-3 6 15-15,9-35-12 0,0 0 12 0,-11 36-12 16,-1 3 12-16,12-39 0 0,0 0 0 0,-16 43 0 16,-3 0 0-16,19-43 7 0,0 0-7 0,-21 48 8 15,1 3-8-15,20-51 35 0,0 0-35 0,-21 46 35 16,-4-5-35-16,25-41 19 0,0 0-19 0,-26 43 20 0,0 0-20 16,26-43 41-16,0 0-41 0,-24 34 42 0,3-4-42 15,21-30 32-15,0 0-32 0,-25 27 33 0,-1-3-33 16,26-24 38-16,0 0-38 0,-23 22 38 0,-1-6-38 0,24-16 24 15,0 0-24-15,-24 17 25 0,-2-5-25 0,26-12 10 16,0 0-10-16,-23 10 10 0,-3-1-10 0,26-9 29 16,0 0-29-16,-26 5 29 0,0 2-29 0,26-7 18 15,0 0-18-15,-27 0 18 0,5 0-18 0,22 0 10 16,0 0-10-16,-30-4 10 0,-1-4-10 0,31 8 35 16,0 0-35-16,-28-9 35 0,2-3-35 0,26 12 27 15,0 0-27-15,-28-14 27 0,2-3-27 0,26 17 15 0,0 0-15 16,-23-19 15-16,2-5-15 0,21 24 6 0,0 0-6 15,-19-24 6-15,0-3-6 0,19 27 15 0,0 0-15 16,-19-34 16-16,-2-2-16 0,21 36 0 0,0 0 0 0,-23-36 1 16,1 0-1-16,22 36 0 0,0 0 0 0,-25-34 1 15,1-6-1-15,24 40 7 0,0 0-7 0,-21-31 8 16,2 2-8-16,19 29 0 0,0 0 0 0,-16-24 1 16,2 2-1-16,14 22 7 0,0 0-7 0,-9-21 8 15,6 2-8-15,3 19-5 0,0 0 5 0,0-15-4 16,2 3 4-16,-2 12-39 0,0 0 39 0,8-8-39 15,6-1 39-15,-14 9-59 0,0 0 59 0,16-3-59 16,5 3 59-16,-21 0-67 0,0 0 67 0,22 8-67 16,3 4 67-16,-25-12-65 0,0 0 65 0,28 19-64 15,5 8 64-15,-33-27-49 0,0 0 49 0,31 33-48 16,2 5 48-16,-33-38-55 0,0 0 55 0,32 36-55 0,-1 3 55 16,-31-39-117-16,0 0 117 0,30 36-116 0,-2-2 116 15,-28-34-125-15,0 0 125 0,24 24-124 0,-1-12 124 16,24 24-451-16</inkml:trace>
  <inkml:trace contextRef="#ctx0" brushRef="#br0" timeOffset="213862.41">25728 2037 270 0,'3'-2'0'16,"-3"2"70"-16,0 0-70 0,19-12 71 0,14-13-71 16,-33 25 75-16,0 0-75 0,32-24 75 0,4 0-75 0,-36 24 58 15,0 0-58-15,39-28 59 0,1-4-59 0,-40 32 74 16,0 0-74-16,41-35 74 0,5-1-74 0,-46 36 70 16,0 0-70-16,42-36 71 15,-1-1-71-15,-41 37 60 0,0 0-60 0,37-36 61 0,1-4-61 0,-38 40 47 16,0 0-47-16,40-39 48 0,0-4-48 0,-40 43 22 15,0 0-22-15,51-48 22 0,6-7-22 0,-57 55 19 16,0 0-19-16,42-36 20 0,-5 5-20 0,-37 31 39 16,0 0-39-16,36-27 40 0,1 3-40 0,-37 24 12 0,0 0-12 15,35-27 12-15,0 3-12 0,-35 24 21 0,0 0-21 0,33-21 21 16,0 2-21-16,-33 19 15 0,0 0-15 0,35-19 15 16,0 2-15-16,-35 17 0 0,0 0 0 0,31-12 0 15,-2-3 0-15,-29 15 0 0,0 0 0 0,27-10 0 16,-5 1 0-16,-22 9-4 0,0 0 4 0,18-9-3 15,-4 3 3-15,-14 6-4 0,0 0 4 0,10-6-3 16,-3 3 3-16,-7 3-31 0,0 0 31 0,4 0-31 16,-3-3 31-16,-1 3-40 0,0 0 40 0,0 0-39 15,0 0 39-15,0 0-50 0,0 0 50 0,-5 3-49 16,-5 0 49-16,10-3-66 0,0 0 66 0,-20 9-65 16,-7 3 65-16,27-12-80 0,0 0 80 0,-27 15-80 15,0-3 80-15,27-12-74 0,0 0 74 0,-34 21-74 16,0 5 74-16,34-26-51 0,0 0 51 0,-40 27-51 0,-2 2 51 15,42-29-17-15,0 0 17 0,-47 28-16 0,-4 2 16 16,51-30-8-16,0 0 8 0,-52 28-7 16,-4 3 7-16,56-31 25 0,0 0-25 0,-66 36 26 15,-9 7-26-15,75-43 33 0,0 0-33 0,-73 39 33 0,0 5-33 0,73-44 23 16,0 0-23-16,-72 36 24 0,4-1-24 0,68-35 41 16,0 0-41-16,-64 36 42 0,1-2-42 0,63-34 55 15,0 0-55-15,-59 36 55 0,5-4-55 0,54-32 54 16,0 0-54-16,-56 35 54 0,0-8-54 0,56-27 33 15,0 0-33-15,-45 24 34 0,7-3-34 0,38-21 34 16,0 0-34-16,-37 22 35 0,6-7-35 0,31-15 32 16,0 0-32-16,-28 18 33 0,4-8-33 0,24-10 21 0,0 0-21 15,-21 12 21 1,2-4-21-16,19-8 18 0,0 0-18 0,-16 9 19 0,5-6-19 0,11-3 18 0,0 0-18 0,-8 7 18 16,2-5-18-16,6-2 8 0,0 0-8 0,4 7 9 15,6-4-9-15,-10-3 9 16,0 0-9-16,20 9 10 0,6-1-10 0,-26-8 3 0,0 0-3 0,33 7 4 15,7 2-4-15,-40-9 6 0,0 0-6 0,43 7 6 16,6 1-6-16,-49-8 3 0,0 0-3 0,46 4 3 16,2 1-3-16,-48-5 10 0,0 0-10 0,47 7 11 15,0 1-11-15,-47-8 8 0,0 0-8 0,47 7 9 16,-1-2-9-16,-46-5 3 0,0 0-3 0,47 4 4 16,0-1-4-16,-47-3 12 0,0 0-12 0,45 3 13 15,-1-3-13-15,-44 0 0 0,0 0 0 0,38 0 1 16,-3-3-1-16,-35 3 0 0,0 0 0 0,28 0 1 15,-4-3-1-15,-24 3-2 0,0 0 2 0,17-4-1 0,-3-1 1 16,-14 5-12-16,0 0 12 0,11-3-12 0,-4-1 12 16,-7 4-1-16,0 0 1 0,3-5-1 0,-4-2 1 15,1 7-4-15,0 0 4 0,-6-8-4 0,-4 1 4 0,10 7-20 16,0 0 20-16,-19-12-20 0,-6 0 20 0,25 12-22 16,0 0 22-16,-29-12-22 0,-6 3 22 0,35 9-15 15,0 0 15-15,-38-7-15 0,-4-1 15 0,42 8-28 16,0 0 28-16,-44-4-28 0,1-2 28 0,43 6-20 15,0 0 20-15,-42-2-19 0,3-2 19 0,39 4-5 16,0 0 5-16,-43 0-5 0,-2-3 5 0,45 3-25 0,0 0 25 16,-46 0-24-16,3 3 24 0,43-3-2 0,0 0 2 15,-42 0-2-15,2 4 2 0,40-4-2 0,0 0 2 16,-31 0-2-16,4 2 2 0,27-2 0 0,0 0 0 0,-19 3 0 16,2-3 0-16,17 0 3 0,0 0-3 0,-14-3 3 15,3 1-3-15,11 2 14 0,0 0-14 0,-5-10 15 16,3-4-15-16,2 14 34 0,0 0-34 0,2-19 34 15,3-8-34-15,-5 27 27 0,0 0-27 0,7-31 27 16,4-5-27-16,-11 36 50 0,0 0-50 0,10-43 51 16,4-2-51-16,-14 45 28 0,0 0-28 0,12-46 28 15,1-9-28-15,-13 55 35 0,0 0-35 0,12-56 35 16,-2-2-35-16,-10 58 3 0,0 0-3 0,9-60 3 16,0-2-3-16,-9 62-39 0,0 0 39 0,10-55-38 15,1 0 38-15,-11 55-194 0,0 0 194 0,12-44-194 16,0 1 194-16,12-44-735 0</inkml:trace>
  <inkml:trace contextRef="#ctx0" brushRef="#br0" timeOffset="-207421.99">17965 7951 158 0,'0'0'0'0,"-6"-14"0"0,-1-8 0 16,7 22-6-16,0 0 6 0,-8-23-6 0,-1-4 6 0,9 27 37 15,0 0-37-15,-12-27 38 0,0-4-38 0,12 31 21 16,0 0-21-16,-14-29 21 0,-5-7-21 0,19 36 28 15,0 0-28-15,-20-35 28 0,-1-1-28 0,21 36 34 16,0 0-34-16,-26-36 34 0,2 2-34 0,24 34 58 16,0 0-58-16,-30-39 59 0,-3 3-59 0,33 36 77 15,0 0-77-15,-35-40 77 0,-1 3-77 0,36 37 55 16,0 0-55-16,-39-38 56 0,-1-1-56 0,40 39 36 16,0 0-36-16,-45-42 37 0,2 1-37 0,43 41 18 0,0 0-18 15,-54-49 18-15,-7-6-18 0,61 55 41 0,0 0-41 16,-58-48 41-16,6-3-41 0,52 51 20 0,0 0-20 15,-56-43 20-15,2 3-20 0,54 40 12 0,0 0-12 16,-56-36 12-16,-3-3-12 0,59 39 11 0,0 0-11 0,-61-40 11 16,-2 1-11-16,63 39 8 0,0 0-8 0,-59-38 9 15,0 2-9-15,59 36 23 0,0 0-23 0,-59-36 24 16,3 4-24-16,56 32 12 0,0 0-12 0,-47-26 13 16,7 9-13-16,40 17 5 0,0 0-5 0,-44-15 5 15,1 6-5-15,43 9 8 0,0 0-8 0,-46-10 8 16,3 5-8-16,43 5 13 0,0 0-13 0,-47 0 14 15,-4 1-14-15,51-1 15 0,0 0-15 0,-50 4 15 16,-4 3-15-16,54-7 9 0,0 0-9 0,-65 8 9 16,-6 3-9-16,71-11 4 0,0 0-4 0,-49 8 4 0,16-1-4 15,33-7 7-15,0 0-7 0,-43 14 7 0,1 1-7 16,42-15 3-16,0 0-3 0,-35 15 3 0,5-3-3 16,30-12 5-16,0 0-5 0,-33 19 5 0,4 5-5 15,29-24 3-15,0 0-3 0,-34 24 3 0,3 7-3 0,31-31 0 16,0 0 0-16,-30 29 0 0,1 2 0 0,29-31 0 15,0 0 0-15,-33 34 0 0,0 4 0 0,33-38 1 16,0 0-1-16,-35 41 1 0,0-1-1 0,35-40 1 16,0 0-1-16,-33 39 1 0,3-3-1 0,30-36 8 15,0 0-8-15,-28 39 9 0,6-4-9 0,22-35 1 16,0 0-1-16,-23 37 1 0,7 1-1 0,16-38 0 16,0 0 0-16,-17 39 0 0,-2 2 0 0,19-41 0 15,0 0 0-15,-16 47 1 0,4 1-1 0,12-48 0 0,0 0 0 16,-12 49 1-16,7 3-1 0,5-52 0 0,0 0 0 0,-7 67 0 15,1 11 0-15,6-78 1 0,0 0-1 0,-3 69 2 16,-1-2-2-16,4-67 5 0,0 0-5 0,4 55 6 16,-1-9-6-16,-3-46 14 0,0 0-14 0,11 60 15 15,4 7-15-15,-15-67 15 0,0 0-15 0,18 66 15 16,6 5-15-16,-24-71 34 0,0 0-34 0,26 66 34 16,4-2-34-16,-30-64 10 0,0 0-10 0,33 67 11 15,5-1-11-15,-38-66 6 0,0 0-6 0,41 64 6 16,6-1-6-16,-47-63 24 0,0 0-24 0,50 58 25 15,6-8-25-15,-56-50 2 0,0 0-2 0,57 45 2 16,-1-11-2-16,-56-34 12 0,0 0-12 0,63 32 12 16,1-4-12-16,-64-28 15 0,0 0-15 0,72 24 16 15,8-7-16-15,-80-17 3 0,0 0-3 0,82 22 4 16,1-3-4-16,-83-19 3 0,0 0-3 0,86 21 3 0,-1-1-3 16,-85-20 2-16,0 0-2 0,89 23 2 0,1 1-2 15,-90-24-1-15,0 0 1 0,84 15-1 0,-7-3 1 16,-77-12 0-16,0 0 0 0,75 7 0 0,1-2 0 0,-76-5-2 15,0 0 2-15,75 0-1 0,0-5 1 0,-75 5-10 16,0 0 10-16,72-16-10 0,-5-6 10 0,-67 22-9 16,0 0 9-16,68-31-8 0,-3-10 8 0,-65 41-45 15,0 0 45-15,75-51-45 0,5-11 45 0,-80 62-205 16,0 0 205-16,85-82-204 0,6-14 204 0,87-86-687 16</inkml:trace>
  <inkml:trace contextRef="#ctx0" brushRef="#br0" timeOffset="-200396.45">18226 6059 270 0,'0'0'0'0,"3"-1"0"16,4-3 0-16,-7 4 48 0,0 0-48 0,6-3 49 16,6 3-49-16,-12 0 42 0,0 0-42 0,7 0 42 15,0 0-42-15,-7 0 43 0,0 0-43 0,7 0 44 16,-2 0-44-16,-5 0 44 0,0 0-44 0,5 3 45 16,0-3-45-16,-5 0 28 0,0 0-28 0,6 0 28 0,-3 0-28 15,-3 0 4-15,0 0-4 0,5 4 5 0,-3-4-5 16,-2 0 10-16,0 0-10 0,0 0 10 0,4 1-10 15,-4-1 8-15,0 0-8 0,0 0 8 0,0 0-8 0,0 0 0 16,0 0 0-16,0 0 1 0,0 0-1 0,0 0-2 16,0 0 2-16,0 4-1 0,0-1 1 0,0-3-30 15,0 0 30-15,0 7-30 0,0 2 30 0,0-9-2 16,0 0 2-16,0 6-1 0,0 5 1 0,0-11-3 16,0 0 3-16,3 12-3 0,-3 1 3 0,0-13-1 15,0 0 1-15,5 12 0 0,2 0 0 0,-7-12 3 16,0 0-3-16,11 12 3 0,4-6-3 0,-15-6 38 0,0 0-38 15,18 3 38-15,3 0-38 0,-21-3 47 0,0 0-47 16,17 0 47-16,2-5-47 0,-19 5 58 0,0 0-58 16,23-3 58-16,-2-1-58 0,-21 4 45 0,0 0-45 0,23-3 46 15,1 0-46-15,-24 3 43 0,0 0-43 0,26-4 43 16,0-1-43-16,-26 5 35 0,0 0-35 0,28-5 36 16,3 1-36-16,-31 4 8 0,0 0-8 0,37-6 9 15,1 2-9-15,-38 4 20 0,0 0-20 0,39-2 20 16,4-1-20-16,-43 3 22 0,0 0-22 0,42-3 23 15,2-4-23-15,-44 7 3 0,0 0-3 0,41-5 4 16,1-1-4-16,-42 6 7 0,0 0-7 0,42-3 8 16,-2 0-8-16,-40 3 3 0,0 0-3 0,42-6 4 15,0 3-4-15,-42 3 2 0,0 0-2 0,43-3 2 16,3 3-2-16,-46 0 1 0,0 0-1 0,40-4 2 16,1 4-2-16,-41 0 0 0,0 0 0 0,39 0 0 0,-3 4 0 15,-36-4 0-15,0 0 0 0,33 0 1 0,2 3-1 16,-35-3 2-16,0 0-2 0,32 2 3 0,-3-2-3 15,-29 0 5-15,0 0-5 0,28 1 6 0,-2-1-6 0,-26 0 15 16,0 0-15-16,26 6 15 0,2-3-15 0,-28-3 8 16,0 0-8-16,30 2 8 0,1 1-8 0,-31-3 39 15,0 0-39-15,33 4 39 0,-3-1-39 0,-30-3 2 16,0 0-2-16,31 3 2 0,-1 3-2 0,-30-6 14 16,0 0-14-16,24 3 15 0,-3 0-15 0,-21-3 4 15,0 0-4-15,21 0 4 0,0-3-4 0,-21 3 12 16,0 0-12-16,17 0 13 0,-3-3-13 0,-14 3 3 0,0 0-3 15,14 0 4-15,0-4-4 0,-14 4 6 0,0 0-6 16,14 0 7-16,-2 4-7 0,-12-4 0 0,0 0 0 16,11 0 1-16,-1 0-1 0,-10 0-2 0,0 0 2 0,9 0-1 15,-4 0 1-15,-5 0-48 0,0 0 48 0,5 3-48 16,2 0 48-16,-7-3-100 0,0 0 100 0,2 0-100 16,2 2 100-16,-4-2-149 0,0 0 149 0,3-2-149 15,-1-1 149-15,3 0-627 0</inkml:trace>
  <inkml:trace contextRef="#ctx0" brushRef="#br0" timeOffset="-198745.26">21693 6136 337 0,'0'0'0'0,"7"-3"0"16,7-2 0-16,-14 5 44 0,0 0-44 0,7-4 45 16,-4 4-45-16,-3 0 38 0,0 0-38 0,0 0 39 15,0-3-39-15,0 3 22 0,0 0-22 0,0 0 22 16,0 0-22-16,0 0 23 0,0 0-23 0,0 0 24 15,5 3-24-15,-5-3 55 0,0 0-55 0,2 4 55 16,5-2-55-16,-7-2 1 0,0 0-1 0,7 3 2 16,2 0-2-16,-9-3 17 0,0 0-17 0,10 4 17 15,2-2-17-15,-12-2 15 0,0 0-15 0,13 3 16 16,1-3-16-16,-14 0 23 0,0 0-23 0,19 3 24 16,3 1-24-16,-22-4 32 0,0 0-32 0,26 2 32 15,4-2-32-15,-30 0 29 16,0 0-29-16,33 0 29 0,2-2-29 0,-35 2 33 0,0 0-33 0,37 0 33 0,-1 2-33 15,-36-2 13-15,0 0-13 0,37 0 14 0,-1 0-14 16,-36 0 13-16,0 0-13 0,35-2 13 0,-2 0-13 16,-33 2 9-16,0 0-9 0,35-2 10 0,0-1-10 0,-35 3 8 15,0 0-8-15,38 0 8 0,2 0-8 0,-40 0 15 16,0 0-15-16,42 0 15 0,4-3-15 0,-46 3 14 16,0 0-14-16,41 0 15 0,-1 0-15 0,-40 0 25 15,0 0-25-15,42 0 26 0,0 0-26 0,-42 0 20 16,0 0-20-16,42 3 20 0,0 0-20 0,-42-3 17 15,0 0-17-15,41 2 17 0,3 0-17 0,-44-2 18 16,0 0-18-16,44 5 18 0,-1-2-18 0,-43-3 39 16,0 0-39-16,42 4 39 0,0-2-39 0,-42-2 19 0,0 0-19 15,40 3 20-15,-2 4-20 0,-38-7 6 0,0 0-6 16,38 0 6-16,-1 2-6 0,-37-2 17 0,0 0-17 0,37 0 17 16,1-2-17-16,-38 2 0 0,0 0 0 0,40-4 1 15,4 1-1-15,-44 3 8 0,0 0-8 0,43-2 8 16,2 1-8-16,-45 1 0 0,0 0 0 0,44 0 1 15,0 1-1-15,-44-1 0 0,0 0 0 0,43 2 1 16,2-2-1-16,-45 0 0 0,0 0 0 0,44 3 0 16,1-3 0-16,-45 0 0 0,0 0 0 0,47 4 0 15,4-4 0-15,-51 0-1 0,0 0 1 0,49 0 0 16,1 0 0-16,-50 0 0 0,0 0 0 0,51 0 0 16,1-7 0-16,-52 7 0 0,0 0 0 0,54-2 1 15,0 1-1-15,-54 1 0 0,0 0 0 0,57-2 1 16,4 2-1-16,-61 0 2 0,0 0-2 0,73 0 2 15,11 0-2-15,-84 0 1 0,0 0-1 0,70 0 2 0,-1-4-2 16,-69 4 0-16,0 0 0 0,54 0 0 0,-12 0 0 16,-42 0 4-16,0 0-4 0,49 0 4 0,0 4-4 0,-49-4 2 15,0 0-2-15,50-4 3 0,4 4-3 0,-54 0 0 16,0 0 0-16,51-3 0 0,1 3 0 0,-52 0 0 16,0 0 0-16,52-3 0 0,2 3 0 0,-54 0-1 15,0 0 1-15,68-2 0 0,11 0 0 0,-79 2-1 16,0 0 1-16,59-2-1 0,-7 2 1 0,-52 0 0 15,0 0 0-15,47 0 0 0,-3 0 0 0,-44 0-1 16,0 0 1-16,43 2 0 0,-1-2 0 0,-42 0 0 16,0 0 0-16,46 0 0 0,-1-2 0 0,-45 2 10 0,0 0-10 15,50 0 11-15,6-3-11 0,-56 3 4 0,0 0-4 16,58 0 5-16,3 0-5 0,-61 0 3 0,0 0-3 16,73 0 4-16,7 0-4 0,-80 0 2 0,0 0-2 0,73-3 2 15,-2-3-2-15,-71 6 1 0,0 0-1 0,53-3 2 16,-10-6-2-16,-43 9 1 0,0 0-1 0,44-3 1 15,-2-4-1-15,-42 7 0 0,0 0 0 0,41-3 0 16,3 1 0-16,-44 2-6 0,0 0 6 0,44 0-6 16,1-3 6-16,-45 3-16 0,0 0 16 0,43-4-15 15,-4 2 15-15,-39 2-34 0,0 0 34 0,35 0-34 16,-2 2 34-16,-33-2-35 0,0 0 35 0,33 4-35 16,2-4 35-16,-35 0-44 0,0 0 44 0,31 3-43 15,0-1 43-15,-31-2-75 0,0 0 75 0,26 3-74 16,-1 1 74-16,-25-4-160 0,0 0 160 0,19-4-160 0,-5-1 160 15,19-5-518-15</inkml:trace>
  <inkml:trace contextRef="#ctx0" brushRef="#br0" timeOffset="-195787.45">14773 6854 494 0,'0'0'0'0,"9"4"0"0,0 3 0 0,-9-7 94 15,0 0-94-15,0-4 95 0,-6-4-95 0,6 8 0 0,0 0 0 16,-3-7 0-16,-4-2 0 0,7 9 7 0,0 0-7 15,-5-12 7-15,-2 2-7 0,7 10 9 0,0 0-9 16,-7-9 10-16,0 1-10 0,7 8 5 0,0 0-5 0,-6-11 5 16,0 6-5-16,6 5 8 0,0 0-8 0,-6-8 9 15,-2 1-9-15,8 7 15 0,0 0-15 0,-9-7 15 16,-3 2-15-16,12 5 14 0,0 0-14 0,-9-5 15 16,-3 1-15-16,12 4 9 0,0 0-9 0,-9-3 9 15,2-1-9-15,7 4 4 0,0 0-4 0,-7-3 4 16,0 1-4-16,7 2 7 0,0 0-7 0,-5 0 7 15,-2 2-7-15,7-2 7 0,0 0-7 0,-5 3 7 16,0-3-7-16,5 0 7 0,0 0-7 0,-9 7 8 16,2-2-8-16,7-5 1 0,0 0-1 0,-9 9 1 15,-3 1-1-15,12-10 0 0,0 0 0 0,-9 12 0 16,1 4 0-16,8-16-7 0,0 0 7 0,-9 17-6 0,5 7 6 16,4-24-9-16,0 0 9 0,-1 22-9 0,1-5 9 15,0-17-4-15,0 0 4 0,5 19-3 0,4 0 3 16,-9-19-7-16,0 0 7 0,8 15-7 0,8 2 7 0,-16-17-7 15,0 0 7-15,19 12-7 0,5-1 7 0,-24-11-8 16,0 0 8-16,25 3-7 0,1-1 7 0,-26-2-4 16,0 0 4-16,23-2-3 0,1-5 3 0,-24 7 0 15,0 0 0-15,17-7 1 0,1-1-1 0,-18 8 3 16,0 0-3-16,16-9 3 0,-8-1-3 0,-8 10 13 16,0 0-13-16,9-5 14 0,-4-4-14 0,-5 9 9 15,0 0-9-15,4-3 9 0,-4-4-9 0,0 7 24 16,0 0-24-16,0-3 25 0,0 1-25 0,0 2 6 0,0 0-6 15,0 0 7-15,-2-4-7 0,2 4 4 0,0 0-4 16,0 0 5-16,0 0-5 0,0 0 0 0,0 0 0 0,0 0 1 16,-4 4-1-16,4-4-2 0,0 0 2 0,0 3-2 15,-3 2 2-15,3-5-61 0,0 0 61 0,0 6-60 16,0 4 60-16,0-10-125 0,0 0 125 0,0 8-124 16,0 4 124-16,3 11-311 0</inkml:trace>
  <inkml:trace contextRef="#ctx0" brushRef="#br0" timeOffset="-192965.01">22846 6136 785 0,'0'0'0'0,"-7"-8"0"16,-3-6 0-16,10 14-53 0,0 0 53 0,-4-3-53 16,6 3 53-16,-2 0 25 0,0 0-25 0,0 0 26 15,7 3-26-15,-7-3 33 0,0 0-33 0,7 4 33 16,2-4-33-16,-9 0 11 0,0 0-11 0,8-4 11 16,-1 1-11-16,-7 3 15 0,0 0-15 0,7-2 15 15,0-5-15-15,-7 7 18 0,0 0-18 0,2-3 18 16,1-2-18-16,-3 5 3 0,0 0-3 0,4-4 4 15,-1 2-4-15,-3 2 3 0,0 0-3 0,4-1 3 0,-2-1-3 16,-2 2-1-16,0 0 1 0,0 0 0 0,3 2 0 16,-3-2-9-16,0 0 9 0,0 0-9 0,2 7 9 15,-2-7-10-15,0 0 10 0,0 3-9 0,2-1 9 0,-2-2-1 16,0 0 1-16,0 3-1 0,1 1 1 0,-1-4 0 16,0 0 0-16,0 3 0 0,0 0 0 0,0-3 0 15,0 0 0-15,0 6 0 0,-1-3 0 0,1-3 0 16,0 0 0-16,-2 3 0 0,2-3 0 0,0 0-1 15,0 0 1-15,0 0 0 0,-2 4 0 0,2-4-1 16,0 0 1-16,0 0 0 0,0 0 0 0,0 0-1 16,0 0 1-16,0 0 0 0,0 0 0 0,0 0-1 0,0 0 1 15,0 0 0-15,0 0 0 0,0 0-6 0,0 0 6 16,0 0-6-16,5-2 6 0,-5 2-15 0,0 0 15 0,7-2-14 16,2 2 14-16,-9 0-9 0,0 0 9 0,10-3-8 15,3 0 8-15,-13 3-4 0,0 0 4 0,12 0-4 16,-5-4 4-16,-7 4-3 0,0 0 3 0,7 4-3 15,0-1 3-15,-7-3-5 0,0 0 5 0,3 3-5 16,2 3 5-16,-5-6-2 0,0 0 2 0,0 6-2 16,0 3 2-16,0-9-2 0,0 0 2 0,-3 5-1 15,-1 2 1-15,4-7 3 0,0 0-3 0,-5 7 4 16,-3 1-4-16,8-8 8 0,0 0-8 0,-9 9 8 16,0-2-8-16,9-7 9 0,0 0-9 0,-12 5 10 15,3-2-10-15,9-3 24 0,0 0-24 0,-9 0 25 16,-1-5-25-16,10 5 6 0,0 0-6 0,-3-3 6 15,3-7-6-15,0 10-15 0,0 0 15 0,3-9-14 0,7 0 14 16,-10 9-113-16,0 0 113 0,-5-15-113 0,-3-2 113 16,-5-14-371-16</inkml:trace>
  <inkml:trace contextRef="#ctx0" brushRef="#br0" timeOffset="-183266.16">28254 6291 561 0,'0'0'0'0,"15"0"0"0,13 0 0 15,-28 0 57-15,0 0-57 0,0 0 57 0,-21 0-57 0,21 0 64 16,0 0-64-16,-12 0 64 0,-2 0-64 0,14 0 35 15,0 0-35-15,-10 0 35 0,3 0-35 0,7 0 51 16,0 0-51-16,-4 0 52 0,8 0-52 0,-4 0 52 16,0 0-52-16,5 3 53 0,5-1-53 0,-10-2 49 15,0 0-49-15,18 3 49 0,4 1-49 0,-22-4 33 16,0 0-33-16,28 3 33 0,7 2-33 0,-35-5 45 16,0 0-45-16,37 4 45 0,1-1-45 0,-38-3 9 15,0 0-9-15,40 0 10 16,4 0-10-16,-44 0 13 0,0 0-13 0,45-3 13 0,2-1-13 0,-47 4 26 0,0 0-26 15,51-5 26-15,1 2-26 0,-52 3 18 0,0 0-18 0,56-7 19 16,1 2-19-16,-57 5 10 0,0 0-10 16,56-9 10-16,1 2-10 0,-57 7 10 15,0 0-10-15,58-3 11 0,1 1-11 0,-59 2 33 0,0 0-33 0,59 0 34 16,0 0-34-16,-59 0 1 0,0 0-1 0,68 2 1 16,6 1-1-16,-74-3 6 0,0 0-6 0,57 4 6 15,-10-1-6-15,-47-3 8 0,0 0-8 0,49 0 9 16,-4 0-9-16,-45 0 3 0,0 0-3 0,49 2 3 15,0 1-3-15,-49-3 12 0,0 0-12 0,50 4 12 16,1 1-12-16,-51-5 3 0,0 0-3 0,50 3 4 16,1 1-4-16,-51-4 2 0,0 0-2 0,50 3 2 15,-1-3-2-15,-49 0 5 0,0 0-5 0,51 3 5 16,-1 3-5-16,-50-6 0 0,0 0 0 0,52 6 1 16,2 0-1-16,-54-6-1 0,0 0 1 0,53 3 0 0,1 0 0 15,-54-3 0-15,0 0 0 0,52 0 0 0,2 0 0 16,-54 0 0-16,0 0 0 0,64-3 0 0,10-4 0 15,-74 7 0-15,0 0 0 0,57-2 0 0,-6-1 0 0,-51 3 2 16,0 0-2-16,50 0 2 0,1 0-2 0,-51 0-1 16,0 0 1-16,50 0 0 0,-1 3 0 0,-49-3 0 15,0 0 0-15,52 0 0 0,4 4 0 0,-56-4-1 16,0 0 1-16,68 5-1 0,9 4 1 0,-77-9-9 16,0 0 9-16,55 6-8 0,-8-2 8 0,-47-4 1 15,0 0-1-15,47 3 1 0,-1 2-1 16,-46-5 1-16,0 0-1 0,47 4 2 0,1-2-2 0,-48-2-1 0,0 0 1 15,51 1 0-15,1 1 0 0,-52-2 1 0,0 0-1 16,53 0 1-16,-1 0-1 0,-52 0 0 0,0 0 0 16,50-2 0-16,-1 1 0 0,-49 1 0 0,0 0 0 0,47-2 0 15,0 2 0-15,-47 0 1 0,0 0-1 0,49 0 1 16,3 0-1-16,-52 0-1 0,0 0 1 0,52 0-1 16,2 2 1-16,-54-2 0 0,0 0 0 0,51 0 1 15,-2 0-1-15,-49 0 1 0,0 0-1 0,43 0 1 16,-4 0-1-16,-39 0 0 15,0 0 0-15,36-2 0 0,-1-2 0 0,-35 4 0 0,0 0 0 0,31-5 0 16,-1 2 0-16,-30 3 0 0,0 0 0 0,26-4 1 16,-1 4-1-16,-25 0 0 0,0 0 0 0,20-3 0 15,-2 3 0 1,-18 0 0-16,0 0 0 0,19-3 1 0,2 3-1 0,-21 0 0 0,0 0 0 0,19 0 1 16,-1-2-1-16,-18 2 0 0,0 0 0 0,20 0 0 0,1 2 0 15,-21-2 6-15,0 0-6 0,18 3 7 0,-1-3-7 16,-17 0 0-16,0 0 0 0,16 3 0 0,0-3 0 15,-16 0 0-15,0 0 0 0,10 4 0 0,-1-4 0 0,-9 0 0 16,0 0 0-16,5 0 0 0,-3 0 0 0,-2 0-11 16,0 0 11-16,0 0-11 0,0 0 11 0,0 0-9 15,0 0 9-15,-4 0-9 0,-1 0 9 0,5 0-46 16,0 0 46-16,-7 2-45 0,-3-1 45 0,10-1-77 16,0 0 77-16,-14 5-76 0,-4-1 76 0,18-4-104 15,0 0 104-15,-24 5-103 0,-8 2 103 0,-23 8-797 16</inkml:trace>
  <inkml:trace contextRef="#ctx0" brushRef="#br0" timeOffset="-177456.22">23888 8389 303 0,'0'0'0'0,"-4"-2"0"0,1 1 0 0,3 1 5 0,0 0-5 16,2-2 5-16,8 2-5 0,-10 0 66 0,0 0-66 15,12-5 67-15,2-2-67 0,-14 7 72 0,0 0-72 0,14-7 72 16,2-1-72-16,-16 8 51 0,0 0-51 0,17-12 51 16,1 0-51-16,-18 12 41 0,0 0-41 0,19-12 41 15,3-4-41-15,-22 16 29 0,0 0-29 0,21-15 29 16,-1-7-29-16,-20 22 23 0,0 0-23 0,19-21 24 16,-5-3-24-16,-14 24 39 0,0 0-39 0,17-24 40 15,2-3-40-15,-19 27 37 0,0 0-37 0,18-28 38 16,-1-3-38-16,-17 31 24 0,0 0-24 0,14-29 25 15,-2 0-25-15,-12 29 18 0,0 0-18 0,12-26 19 16,-1-1-19-16,-11 27 35 0,0 0-35 0,9-24 35 16,-2 0-35-16,-7 24 28 0,0 0-28 0,6-22 28 15,-2-2-28-15,-4 24 15 0,0 0-15 0,5-24 15 16,-5-2-15-16,0 26 20 0,0 0-20 0,0-26 20 0,0 1-20 16,0 25 8-16,0 0-8 0,-5-29 9 0,1-2-9 15,4 31 9-15,0 0-9 0,-8-31 10 0,-1-2-10 16,9 33 3-16,0 0-3 0,-10-30 4 0,-1-1-4 0,11 31 12 15,0 0-12-15,-14-33 12 0,0 1-12 0,14 32 3 16,0 0-3-16,-14-31 4 0,0-3-4 0,14 34 12 16,0 0-12-16,-14-33 12 0,-1 2-12 0,15 31 3 15,0 0-3-15,-12-32 4 0,-4-3-4 0,16 35 0 16,0 0 0-16,-14-36 1 0,0-1-1 0,14 37 2 16,0 0-2-16,-14-35 2 0,-2 1-2 0,16 34 4 15,0 0-4-15,-15-32 5 0,-4 1-5 0,19 31 2 16,0 0-2-16,-20-28 3 0,1 1-3 0,19 27 5 0,0 0-5 15,-22-27 6-15,-3-1-6 0,25 28 3 0,0 0-3 16,-26-27 3-16,0 3-3 0,26 24 1 0,0 0-1 16,-28-28 2-16,-2 4-2 0,30 24 1 0,0 0-1 0,-31-25 2 15,0-1-2-15,31 26-2 0,0 0 2 0,-32-26-1 16,1 1 1-16,31 25-2 0,0 0 2 0,-33-24-1 16,3 1 1-16,30 23-5 0,0 0 5 0,-33-24-5 15,-2 0 5-15,35 24-3 0,0 0 3 0,-34-25-3 16,-7 4 3-16,41 21 0 0,0 0 0 0,-40-21 0 15,-1-1 0-15,41 22-2 0,0 0 2 0,-42-17-1 16,0-2 1-16,42 19-1 0,0 0 1 0,-42-20-1 16,-1 1 1-16,43 19 9 0,0 0-9 0,-44-19 9 15,1 2-9-15,43 17 5 0,0 0-5 0,-46-19 5 16,3 4-5-16,43 15 1 0,0 0-1 0,-51-14 1 16,1 0-1-16,50 14 7 0,0 0-7 0,-53-12 8 0,1 4-8 15,52 8 3-15,0 0-3 0,-47-9 3 0,2-1-3 16,45 10 2-16,0 0-2 0,-44-9 2 0,1 1-2 0,43 8-1 15,0 0 1-15,-44-9 0 0,-5 2 0 0,49 7-10 16,0 0 10-16,-48-3-9 0,-8-4 9 0,56 7-26 16,0 0 26-16,-54-2-26 0,0 4 26 0,54-2-20 15,0 0 20-15,-51 7-20 0,4 3 20 0,47-10-26 16,0 0 26-16,-61 14-26 0,-7 5 26 0,68-19-8 16,0 0 8-16,-68 18-8 0,4 3 8 0,64-21-11 15,0 0 11-15,-52 17-10 0,10-1 10 0,42-16-25 16,0 0 25-16,-45 18-24 0,3 3 24 0,42-21-12 0,0 0 12 15,-46 22-12-15,1-3 12 0,45-19-10 0,0 0 10 16,-40 21-10-16,3-6 10 0,37-15-10 0,0 0 10 0,-40 17-10 16,0 5 10-16,40-22-4 0,0 0 4 0,-33 16-3 15,4-1 3-15,29-15-2 0,0 0 2 0,-30 17-2 16,4 2 2-16,26-19-5 0,0 0 5 0,-26 21-5 16,7-1 5-16,19-20-1 0,0 0 1 0,-20 30 0 15,5 6 0-15,15-36 0 0,0 0 0 0,-18 32 1 16,6-1-1-16,12-31 0 0,0 0 0 0,-16 39 0 15,1 8 0-15,15-47 0 0,0 0 0 0,-12 48 1 16,1-1-1-16,11-47 8 0,0 0-8 0,-7 50 8 16,5 0-8-16,2-50 15 0,0 0-15 0,0 50 15 15,7-4-15-15,-7-46 4 0,0 0-4 0,4 48 4 16,5-5-4-16,-9-43 7 0,0 0-7 0,8 44 8 16,3-1-8-16,-11-43 7 0,0 0-7 0,12 44 8 0,4-1-8 15,-16-43 0-15,0 0 0 0,17 47 1 0,0 4-1 16,-17-51 3-16,0 0-3 0,23 45 3 0,1-3-3 0,-24-42 5 15,0 0-5-15,28 43 5 0,2-7-5 0,-30-36 7 16,0 0-7-16,35 38 7 0,-2-2-7 0,-33-36 23 16,0 0-23-16,35 32 24 0,-2 3-24 0,-33-35 20 15,0 0-20-15,35 29 20 0,-4 2-20 0,-31-31 9 16,0 0-9-16,33 30 10 0,2 3-10 0,-35-33 10 16,0 0-10-16,33 34 11 0,2-3-11 0,-35-31 8 15,0 0-8-15,37 27 9 0,1-1-9 0,-38-26 23 0,0 0-23 16,38 22 24-16,6-3-24 0,-44-19 30 0,0 0-30 15,45 21 30-15,-1-6-30 0,-44-15 20 0,0 0-20 16,41 14 20-16,1-2-20 0,-42-12 11 0,0 0-11 0,39 14 11 16,-1-2-11-16,-38-12 11 0,0 0-11 0,35 12 11 15,0 0-11-15,-35-12 15 0,0 0-15 0,34 12 16 16,1-7-16-16,-35-5 22 0,0 0-22 0,32 10 23 16,1-5-23-16,-33-5 8 0,0 0-8 0,29 7 8 15,1 0-8-15,-30-7 5 0,0 0-5 0,24 8 5 16,2-4-5-16,-26-4 3 0,0 0-3 0,25 2 3 15,-3-2-3-15,-22 0 17 0,0 0-17 0,23 1 17 16,2 1-17-16,-25-2 3 0,0 0-3 0,24 0 3 16,2-2-3-16,-26 2 3 0,0 0-3 0,30-1 3 15,-4-3-3-15,-26 4 11 0,0 0-11 0,28-2 11 16,-2 2-11-16,-26 0 0 0,0 0 0 0,26 0 1 16,0 0-1-16,-26 0 0 0,0 0 0 0,26 0 1 15,2 0-1-15,-28 0 13 0,0 0-13 0,26 2 14 0,0 0-14 16,-26-2 0-16,0 0 0 0,25 2 0 0,-4-1 0 15,-21-1 0-15,0 0 0 0,19 5 0 0,0-1 0 0,-19-4 3 16,0 0-3-16,21 2 4 0,0-1-4 0,-21-1 2 16,0 0-2-16,17 2 2 0,1 1-2 0,-18-3 2 15,0 0-2-15,12 0 2 0,2 4-2 0,-14-4 5 16,0 0-5-16,14 2 5 0,0-1-5 0,-14-1 0 16,0 0 0-16,14 0 0 0,-2 0 0 0,-12 0-3 15,0 0 3-15,10 0-3 0,1 2 3 0,-11-2-13 16,0 0 13-16,10 3-13 0,1-3 13 0,-11 0-51 15,0 0 51-15,8 0-50 0,1 0 50 0,-9 0-128 0,0 0 128 16,5 0-128-16,-1-3 128 0,-4 3-161 0,0 0 161 16,-2-12-160-16,-5-7 160 0,-2-10-745 0</inkml:trace>
  <inkml:trace contextRef="#ctx0" brushRef="#br0" timeOffset="-176090.15">19367 5826 404 0,'0'0'0'0,"0"0"0"0,0 0 0 0,0 0 79 0,0 0-79 15,0 0 80-15,0 0-80 0,0 0 50 0,0 0-50 16,0 0 50-16,0 0-50 0,0 0 22 0,0 0-22 0,0 0 23 16,0 0-23-16,0 0 15 0,0 0-15 0,0 0 16 15,-23 0-16-15,23 0 15 0,0 0-15 0,-15 0 16 16,-3 4-16-16,18-4 34 0,0 0-34 0,-19 0 34 15,-3 0-34-15,22 0 35 0,0 0-35 0,-20 0 35 16,3-4-35-16,17 4 32 0,0 0-32 0,-14 0 33 16,4-3-33-16,10 3 33 0,0 0-33 0,-9-3 33 15,5-3-33-15,4 6 3 0,0 0-3 0,0-5 3 16,4 2-3-16,-4 3 9 0,0 0-9 0,0-4 9 16,3 1-9-16,-3 3 3 0,0 0-3 0,6-3 4 15,-5 3-4-15,-1 0 6 0,0 0-6 0,4 3 6 16,-1 0-6-16,-3-3 3 0,0 0-3 0,5 9 3 0,2 6-3 15,-7-15-1-15,0 0 1 0,4 16 0 0,3 3 0 16,-7-19-24-16,0 0 24 0,7 24-23 0,0 5 23 16,-7-29-24-16,0 0 24 0,5 25-23 0,-1-4 23 0,-4-21-16 15,0 0 16-15,1 15-15 0,3 1 15 0,-4-16-11 16,0 0 11-16,0 12-11 0,-4-4 11 0,4-8-2 16,0 0 2-16,-1 7-1 0,-1-3 1 0,2-4-1 15,0 0 1-15,-2 5-1 0,2-2 1 0,0-3 0 16,0 0 0-16,-7 0 0 0,-2-3 0 0,9 3 12 15,0 0-12-15,-8-9 13 0,-3-6-13 0,11 15 25 16,0 0-25-16,-7-16 26 0,2-6-26 0,5 22 32 16,0 0-32-16,-2-17 32 0,4-2-32 0,-2 19 29 0,0 0-29 15,5-15 29-15,2 1-29 0,-7 14 3 0,0 0-3 16,9-12 4-16,1 2-4 0,-10 10 9 0,0 0-9 16,11-5 10-16,-1-2-10 0,-10 7 1 0,0 0-1 0,12 0 1 15,1 0-1-15,-13 0 0 0,0 0 0 0,10 7 0 16,1 1 0-16,-11-8-7 0,0 0 7 0,8 16-6 15,1-1 6-15,-9-15-16 0,0 0 16 0,5 17-15 16,-1 5 15-16,-4-22-16 0,0 0 16 0,1 16-15 16,-1-1 15-16,0-15-10 0,0 0 10 0,-1 14-9 15,-8-2 9-15,9-12-1 0,0 0 1 0,-7 10-1 16,-2-1 1-16,9-9-1 0,0 0 1 0,-12 3-1 16,-2-3 1-16,14 0 1 0,0 0-1 0,-14-3 2 15,2-6-2-15,12 9 6 0,0 0-6 0,-7-15 6 16,5-6-6-16,2 21 1 0,0 0-1 0,0-19 1 15,4-5-1-15,-4 24-74 0,0 0 74 0,5-13-74 0,-1 4 74 16,-4 9-129-16,0 0 129 0,1-5-129 0,3 5 129 16,-2-7-414-16</inkml:trace>
  <inkml:trace contextRef="#ctx0" brushRef="#br0" timeOffset="-174931.96">31896 4113 483 0,'0'0'0'0,"0"-7"0"0,0-1 0 15,0 8-69-15,0 0 69 0,0-12-69 0,0 0 69 0,0-16-182 16</inkml:trace>
  <inkml:trace contextRef="#ctx0" brushRef="#br0" timeOffset="-174002.43">31940 3700 214 0,'0'0'0'0,"5"-10"0"0,4-7 0 0,-9 17 70 16,0 0-70-16,12-19 71 0,2-1-71 0,-14 20 49 0,0 0-49 16,16-23 50-16,-1-1-50 0,-15 24 35 0,0 0-35 15,13-20 36-15,-1-4-36 0,-12 24 45 0,0 0-45 0,10-16 45 16,-1 1-45-16,-9 15 62 0,0 0-62 0,7-12 62 15,-4 3-62-15,-3 9 50 0,0 0-50 0,4-3 51 16,-1 3-51-16,-3 0 45 0,0 0-45 0,6 8 45 16,0 4-45-16,-6-12 30 0,0 0-30 0,9 23 30 15,0 9-30-15,-9-32 24 0,0 0-24 0,9 35 25 16,-1 1-25-16,-8-36 24 0,0 0-24 0,11 42 25 16,1 3-25-16,-12-45 8 0,0 0-8 0,10 46 9 15,1 6-9-15,-11-52 10 0,0 0-10 0,5 54 11 16,-5 1-11-16,0-55 3 0,0 0-3 0,-3 55 4 15,-4 2-4-15,7-57 2 0,0 0-2 0,-9 58 3 16,-2-2-3-16,11-56-1 0,0 0 1 0,-10 74 0 16,1 8 0-16,9-82-5 0,0 0 5 0,-7 70-4 0,0-1 4 15,7-69-3-15,0 0 3 0,-1 50-3 0,4-11 3 16,-3-39-3-16,0 0 3 0,4 38-2 0,-1-4 2 0,-3-34-5 16,0 0 5-16,4 27-5 0,-3-3 5 0,-1-24-1 15,0 0 1-15,2 19 0 0,-2-2 0 0,0-17 0 16,0 0 0-16,0 14 0 0,-2-5 0 0,2-9 13 15,0 0-13-15,-1 8 13 0,1-4-13 0,0-4 18 16,0 0-18-16,-4 3 18 0,1-3-18 0,3 0 9 16,0 0-9-16,-6-3 10 0,-1-8-10 0,7 11 17 15,0 0-17-15,-5-8 17 0,0-1-17 0,5 9 8 0,0 0-8 16,-2-15 8-16,2-2-8 0,0 17 3 0,0 0-3 16,2-16 4-16,1 1-4 0,-3 15 0 0,0 0 0 15,7-16 1-15,4-2-1 0,-11 18-1 0,0 0 1 16,12-18 0-16,2 0 0 0,-14 18-1 0,0 0 1 0,16-21 0 15,3-1 0-15,-19 22-1 0,0 0 1 0,17-21-1 16,1-3 1-16,-18 24 0 0,0 0 0 0,17-24 0 16,1 2 0-16,-18 22 0 0,0 0 0 0,17-24 0 15,2 0 0-15,-19 24 0 0,0 0 0 0,16-19 1 16,-1 4-1-16,-15 15 0 0,0 0 0 0,13-12 1 16,-5 0-1-16,-8 12 0 0,0 0 0 0,7-5 0 15,-3 1 0-15,-4 4-7 0,0 0 7 0,2-3-6 16,-1-1 6-16,-1 4-17 0,0 0 17 0,0 0-16 15,0 0 16-15,0 0-16 0,0 0 16 0,-7 7-15 16,-5 2 15-16,12-9-17 0,0 0 17 0,-17 20-16 0,-6 9 16 16,23-29-26-16,0 0 26 0,-24 33-25 15,-2 3 25-15,26-36-7 0,0 0 7 0,-27 39-6 0,0 1 6 16,27-40-17-16,0 0 17 0,-23 37-17 0,2-1 17 0,21-36-9 16,0 0 9-16,-17 28-8 0,3-4 8 0,14-24-1 15,0 0 1-15,-11 19-1 0,2-2 1 0,9-17 0 16,0 0 0-16,-6 12 0 0,2-5 0 0,4-7 5 15,0 0-5-15,-3 3 6 0,-1 2-6 0,4-5 15 16,0 0-15-16,-3 4 16 0,1-4-16 0,2 0 9 16,0 0-9-16,-4 0 9 0,-1-9-9 0,5 9 4 15,0 0-4-15,-5-14 4 0,1-3-4 0,4 17 13 16,0 0-13-16,-5-19 13 0,-2-5-13 0,7 24 0 16,0 0 0-16,-5-20 0 0,0 1 0 0,5 19-41 0,0 0 41 15,-4-15-41-15,1 3 41 0,3 12-132 0,0 0 132 16,-4-9-132-16,3 6 132 0,-5-13-480 0</inkml:trace>
  <inkml:trace contextRef="#ctx0" brushRef="#br0" timeOffset="-173162.72">32280 4853 908 0,'0'0'0'0,"0"0"14"15,0 0-14-15,-2-3 15 0,0-6-15 0,2 9 5 16,0 0-5-16,-2-10 5 0,1 1-5 0,1 9 19 16,0 0-19-16,-4-15 20 0,-1-4-20 0,5 19 1 15,0 0-1-15,-7-17 2 0,0-7-2 0,7 24 1 0,0 0-1 16,-9-19 2-16,1-1-2 0,8 20-1 0,0 0 1 15,-13-23 0-15,1 3 0 0,12 20-4 0,0 0 4 0,-14-16-3 16,-1 4 3-16,15 12-23 0,0 0 23 0,-21-8-22 16,-5 1 22-16,26 7-14 0,0 0 14 0,-32 0-13 15,-6 3 13-15,38-3-10 0,0 0 10 0,-35 9-10 16,-2 6 10-16,37-15-10 0,0 0 10 0,-36 16-10 16,-2 1 10-16,38-17-4 0,0 0 4 0,-32 19-3 15,4-4 3-15,28-15 0 0,0 0 0 0,-28 24 0 16,4 0 0-16,24-24 0 0,0 0 0 0,-23 31 0 15,4 2 0-15,19-33 0 0,0 0 0 0,-17 39 1 16,1 7-1-16,16-46 1 0,0 0-1 0,-12 52 1 16,1 2-1-16,11-54 1 0,0 0-1 0,-8 62 1 15,-1 5-1-15,9-67 3 0,0 0-3 0,-10 87 4 0,-3 13-4 16,13-100 2-16,0 0-2 0,-15 94 2 0,-4 0-2 16,19-94 1-16,0 0-1 0,-18 86 2 0,-1-2-2 15,19-84 9-15,0 0-9 0,-9 70 9 0,9-7-9 0,0-63 49 16,0 0-49-16,11 52 50 0,11-9-50 0,-22-43 55 15,0 0-55-15,25 34 55 0,4-10-55 0,-29-24 44 16,0 0-44-16,35 24 44 0,4-4-44 0,-39-20 32 16,0 0-32-16,41 19 32 0,6-3-32 0,-47-16 33 15,0 0-33-15,44 13 33 0,-1 1-33 0,-43-14 54 16,0 0-54-16,41 5 54 0,-5-1-54 0,-36-4 36 16,0 0-36-16,35 0 37 0,-4-7-37 0,-31 7 27 0,0 0-27 15,30-9 27-15,-4-6-27 0,-26 15 27 0,0 0-27 16,28-21 27-16,-2-10-27 0,-26 31 13 0,0 0-13 15,26-39 14-15,-1-9-14 0,-25 48 11 0,0 0-11 16,26-58 11-16,0-6-11 0,-26 64 10 0,0 0-10 0,33-87 10 16,7-14-10-16,-40 101-10 0,0 0 10 0,31-99-9 15,-4-3 9-15,-27 102-164 0,0 0 164 0,10-90-164 16,-12 2 164-16,2 88-137 0,0 0 137 0,-33-63-136 16,-24 10 136-16,-34-64-707 0</inkml:trace>
  <inkml:trace contextRef="#ctx0" brushRef="#br0" timeOffset="-172216.2">21254 8281 180 0,'0'0'0'0,"14"-7"0"0,10-1 0 0,-24 8 1 16,0 0-1-16,9-4 1 0,-4-1-1 0,11-2-77 16</inkml:trace>
  <inkml:trace contextRef="#ctx0" brushRef="#br0" timeOffset="-171074.8">21262 8254 751 0,'0'0'0'0,"0"0"0"0,4-9 0 0,-4 9 173 16,0 0-173-16,0-7 173 0,0-5-173 0,0 12 142 15,0 0-142-15,0-8 143 0,0-2-143 0,0 10 82 16,0 0-82-16,0-9 82 0,2 0-82 0,-2 9 0 15,0 0 0-15,7-10 0 0,3 2 0 0,-10 8 1 0,0 0-1 16,16-12 1-16,5 1-1 0,-21 11 0 0,0 0 0 16,26-8 0-16,7 3 0 0,-33 5-8 0,0 0 8 0,35-4-8 15,7 1 8-15,-42 3-1 0,0 0 1 0,38 0-1 16,4 3 1-16,-42-3 1 0,0 0-1 0,42 4 1 16,1 1-1-16,-43-5 1 0,0 0-1 0,42 7 2 15,3-6-2-15,-45-1 1 0,0 0-1 0,51 7 2 16,3-3-2-16,-54-4 10 0,0 0-10 0,61 1 10 15,7 3-10-15,-68-4 8 0,0 0-8 0,82 0 8 16,12-2-8-16,-94 2 3 0,0 0-3 0,90-2 4 16,1 1-4-16,-91 1 20 0,0 0-20 0,90 0 20 15,-4 0-20-15,-86 0 0 0,0 0 0 0,80 0 1 16,-10 0-1-16,-70 0 1 0,0 0-1 0,71 3 1 16,0 6-1-16,-71-9 7 0,0 0-7 0,72 5 8 15,-2 2-8-15,-70-7 0 0,0 0 0 0,67 12 1 0,0 3-1 16,-67-15 0-16,0 0 0 0,68 12 1 0,-6 0-1 15,-62-12 0-15,0 0 0 0,67 9 1 0,-1-3-1 16,-66-6-2-16,0 0 2 0,54 6-2 0,-7-5 2 0,-47-1 0 16,0 0 0-16,47 5 0 0,0-5 0 0,-47 0 0 15,0 0 0-15,47 4 0 0,2-4 0 0,-49 0-2 16,0 0 2-16,45 0-2 0,-1-4 2 0,-44 4-2 16,0 0 2-16,36-3-1 0,-6-2 1 0,-30 5-11 15,0 0 11-15,22-7-10 0,-4 0 10 0,-18 7-1 16,0 0 1-16,8-5-1 0,-4-2 1 0,-4 7-1 15,0 0 1-15,-2-5 0 0,-6-2 0 0,8 7-3 16,0 0 3-16,-11-5-3 0,-5 2 3 0,16 3-19 0,0 0 19 16,-21-4-18-16,-5 1 18 0,26 3-33 0,0 0 33 0,-29-2-32 15,-3 2 32-15,32 0-28 0,0 0 28 0,-38 0-28 16,-6 0 28-16,44 0-9 0,0 0 9 0,-48 0-9 16,-8 0 9-16,56 0-6 0,0 0 6 0,-59 0-6 15,-6 0 6-15,65 0 4 0,0 0-4 0,-64-3 5 16,-4 3-5-16,68 0 16 0,0 0-16 0,-82-6 17 15,-5 3-17-15,87 3 10 0,0 0-10 0,-84-9 10 16,2-1-10-16,82 10 10 0,0 0-10 0,-73-8 10 16,7-4-10-16,66 12 38 0,0 0-38 0,-61-9 39 15,2 2-39-15,59 7 5 0,0 0-5 0,-51-8 5 16,11 1-5-16,40 7 11 0,0 0-11 0,-45-12 11 16,-2 0-11-16,47 12 17 0,0 0-17 0,-44-10 17 15,1-1-17-15,43 11 0 0,0 0 0 0,-44-12 1 0,-1 2-1 16,45 10 0-16,0 0 0 0,-40-9 1 0,2-1-1 15,38 10 0-15,0 0 0 0,-42-5 1 0,3 2-1 0,39 3 0 16,0 0 0-16,-34-2 0 0,4 0 0 0,30 2-1 16,0 0 1-16,-30-2 0 0,4 2 0 0,26 0-3 15,0 0 3-15,-22 0-3 0,1-1 3 0,21 1-2 16,0 0 2-16,-16 0-2 0,6 0 2 0,10 0-10 16,0 0 10-16,-9 1-10 0,5 1 10 0,4-2-24 15,0 0 24-15,0 4-23 0,6 2 23 0,-6-6-3 16,0 0 3-16,15 6-3 0,8 2 3 0,-23-8-22 15,0 0 22-15,29 10-22 0,8-4 22 0,-37-6-7 16,0 0 7-16,40 6-6 0,5-6 6 0,-45 0-5 0,0 0 5 16,46 4-4-16,1-8 4 0,-47 4-13 0,0 0 13 15,54 0-13-15,3-3 13 0,-57 3-1 0,0 0 1 0,58-2 0 16,-6 1 0-16,-52 1-3 0,0 0 3 0,52 0-3 16,1 0 3-16,-53 0-2 0,0 0 2 0,48 1-2 15,1 1 2-15,-49-2 0 0,0 0 0 0,38 3 0 16,1-3 0-16,-39 0 1 0,0 0-1 0,33 0 1 15,2 4-1-15,-35-4 0 0,0 0 0 0,33 2 0 16,-2 1 0-16,-31-3 1 0,0 0-1 0,33 3 1 16,-3 1-1-16,-30-4 4 0,0 0-4 0,23 0 4 15,-3 2-4-15,-20-2 0 0,0 0 0 0,20 1 0 16,-3 4 0-16,-17-5 2 0,0 0-2 0,14 4 2 16,-2-4-2-16,-12 0 1 0,0 0-1 0,9 3 2 15,-4-3-2-15,-5 0-1 0,0 0 1 0,4 2 0 0,-1-2 0 16,-3 0-9-16,0 0 9 0,0 0-9 0,4 2 9 15,-4-2-26-15,0 0 26 0,0 0-26 0,0 0 26 16,0 0-48-16,0 0 48 0,0 0-48 0,0 0 48 16,0 0-157-16,0 0 157 0,0 0-157 0,0 0 157 0,0 0-645 15</inkml:trace>
  <inkml:trace contextRef="#ctx0" brushRef="#br0" timeOffset="-156407.39">14578 8074 113 0,'0'0'0'0,"5"-5"0"16,0-7 0-16,-5 12 54 0,0 0-54 0,7-4 54 16,-3 1-54-16,-4 3 35 0,0 0-35 0,5-5 36 15,0 1-36-15,-5 4 18 0,0 0-18 0,7-6 19 16,2 0-19-16,-9 6 13 0,0 0-13 0,5-3 14 16,4-6-14-16,-9 9 25 0,0 0-25 0,7-3 26 15,2 0-26-15,-9 3 47 0,0 0-47 0,5-4 48 16,2 8-48-16,-7-4 39 0,0 0-39 0,9 3 39 15,-4-1-39-15,-5-2 52 0,0 0-52 0,7 5 52 16,1 3-52-16,-8-8 60 0,0 0-60 0,7 6 60 16,0 0-60-16,-7-6 90 0,0 0-90 0,4 4 90 0,-1 1-90 15,-3-5 86-15,0 0-86 0,0 0 87 0,2 3-87 16,-2-3 66-16,0 0-66 0,0 0 66 0,-3 0-66 16,3 0 45-16,0 0-45 0,-2 2 45 0,-5-2-45 0,7 0 37 15,0 0-37-15,-5 0 37 0,-8 0-37 0,13 0 8 16,0 0-8-16,-13 0 9 0,-5 0-9 0,18 0 6 15,0 0-6-15,-19 0 6 0,-4 0-6 0,23 0 1 16,0 0-1-16,-26-2 1 0,-2-1-1 0,28 3-6 16,0 0 6-16,-29-5-6 0,-1-2 6 0,30 7-46 15,0 0 46-15,-26-9-46 0,0 1 46 0,26 8-38 16,0 0 38-16,-30-10-38 0,-3 1 38 0,33 9-17 0,0 0 17 16,-35-12-16-16,-3 0 16 0,38 12-8 0,0 0 8 15,-38-10-7-15,-2-2 7 0,40 12-9 0,0 0 9 16,-37-9-9-16,0 2 9 0,37 7-14 0,0 0 14 15,-34-5-13-15,-5-5 13 0,39 10-1 0,0 0 1 0,-36-5-1 16,4-5 1-16,32 10 1 0,0 0-1 0,-33-9 1 16,0 0-1-16,33 9 5 0,0 0-5 0,-31-8 5 15,3-4-5-15,28 12 24 0,0 0-24 0,-30-12 25 16,2-2-25-16,28 14 20 0,0 0-20 0,-24-15 20 16,7-2-20-16,17 17 34 0,0 0-34 0,-21-24 35 15,3-4-35-15,18 28 42 0,0 0-42 0,-15-31 42 16,2-5-42-16,13 36 15 0,0 0-15 0,-10-36 16 15,-1-1-16-15,11 37 8 0,0 0-8 0,-8-41 8 16,2-2-8-16,6 43 1 0,0 0-1 0,-5-46 2 0,2-2-2 16,3 48 7-16,0 0-7 0,-5-52 8 15,5-6-8-15,0 58 0 0,0 0 0 0,0-58 1 0,1-2-1 16,-1 60 0-16,0 0 0 0,4-60 1 0,1-2-1 16,-5 62-11-16,0 0 11 0,7-75-11 0,2-11 11 0,-9 86-19 15,0 0 19-15,5-72-18 0,2 2 18 0,-7 70-17 16,0 0 17-16,3-52-16 0,-3 13 16 0,0 39-17 15,0 0 17-15,-1-43-16 0,-1 4 16 0,2 39-4 16,0 0 4-16,-7-40-4 0,2 1 4 0,5 39-1 16,0 0 1-16,-4-39 0 0,1-1 0 0,3 40-1 15,0 0 1-15,-2-39 0 0,4-1 0 0,-2 40 0 16,0 0 0-16,0-39 1 0,0 0-1 0,0 39 3 16,0 0-3-16,-2-36 3 0,2 0-3 0,0 36 6 0,0 0-6 15,-5-35 7-15,1-1-7 0,4 36 15 0,0 0-15 16,-3-32 15-16,3 1-15 0,0 31 22 0,0 0-22 0,-4-34 23 15,4 1-23-15,0 33 3 0,0 0-3 0,0-36 4 16,4 2-4-16,-4 34 7 0,0 0-7 0,0-36 8 16,3 2-8-16,-3 34 8 0,0 0-8 0,2-31 8 15,0 2-8-15,-2 29 3 0,0 0-3 0,-2-28 3 16,0 1-3-16,2 27 0 0,0 0 0 0,-3-21 1 16,-2 3-1-16,5 18 10 0,0 0-10 0,-7-16 11 15,1-1-11-15,6 17 23 0,0 0-23 0,-8-14 24 16,1 6-24-16,7 8 7 0,0 0-7 0,-6-12 7 15,1 3-7-15,5 9 18 0,0 0-18 0,-3-7 18 16,-1 2-18-16,4 5 8 0,0 0-8 0,-3-3 8 16,1-1-8-16,2 4 1 0,0 0-1 0,0-5 1 15,0 2-1-15,0 3 3 0,0 0-3 0,0 0 4 0,-3-4-4 16,3 4 0-16,0 0 0 0,0 0 0 0,0 0 0 16,0 0-1-16,0 0 1 0,0 0 0 0,0 0 0 0,0 0-9 15,0 0 9-15,0 0-8 0,-4 0 8 0,4 0-25 16,0 0 25-16,0 0-24 0,-2 4 24 0,2-4-13 15,0 0 13-15,-7 5-13 0,2 5 13 0,5-10-28 16,0 0 28-16,-7 12-28 0,0 5 28 0,7-17-2 16,0 0 2-16,-7 19-2 0,-1 5 2 0,8-24-7 15,0 0 7-15,-9 19-7 0,2-4 7 0,7-15-8 16,0 0 8-16,-5 14-8 0,-1-2 8 0,6-12-15 16,0 0 15-16,-3 10-14 0,-1-1 14 0,4-9-4 0,0 0 4 15,-1 7-3-15,1-4 3 0,0-3-3 0,0 0 3 16,0 0-2-16,0 0 2 0,0 0 0 0,0 0 0 15,0-7 1-15,-4-1-1 0,4 8 1 0,0 0-1 0,0-19 1 16,4-2-1-16,-4 21 1 0,0 0-1 0,5-27 2 16,0-4-2-16,-5 31 9 0,0 0-9 0,9-27 9 15,3-1-9-15,-12 28 0 0,0 0 0 0,12-27 0 16,2 3 0-16,-14 24 0 0,0 0 0 0,16-24 0 16,0 0 0-16,-16 24 0 0,0 0 0 0,17-15 0 15,0-1 0-15,-17 16-3 0,0 0 3 0,18-12-2 16,-6 9 2-16,-12 3 0 0,0 0 0 0,17 0 0 15,-3 7 0-15,-14-7 0 0,0 0 0 0,16 8 1 16,1 8-1-16,-17-16 0 0,0 0 0 0,16 12 0 16,2 3 0-16,-18-15 1 0,0 0-1 0,13 15 1 15,3-3-1-15,-16-12 3 0,0 0-3 0,12 12 4 0,2 0-4 16,-14-12 0-16,0 0 0 0,12 9 1 0,-3-2-1 16,-9-7 6-16,0 0-6 0,9 3 6 0,-4 2-6 15,-5-5 7-15,0 0-7 0,7 0 8 0,-5 0-8 0,-2 0 0 16,0 0 0-16,3 4 1 0,1-4-1 0,-4 0 0 15,0 0 0-15,0 0 1 0,2 0-1 0,-2 0 0 16,0 0 0-16,0 0 0 0,1 3 0 0,-1-3-37 16,0 0 37-16,6 5-37 0,-3-1 37 0,-3-4-70 15,0 0 70-15,2 3-69 0,1 2 69 0,-3-5-148 16,0 0 148-16,4 7-147 0,-3-2 147 0,-1-5-173 16,0 0 173-16,7 11-173 0,-3 1 173 0,6 12-391 15</inkml:trace>
  <inkml:trace contextRef="#ctx0" brushRef="#br0" timeOffset="-154320.96">14852 10049 572 0,'0'0'0'0,"0"0"0"0,0 0 0 0,0 0 41 16,0 0-41-16,0 0 42 0,0 0-42 0,0 0 15 15,0 0-15-15,0 0 15 0,0 0-15 0,0 0 13 16,0 0-13-16,0 0 13 0,0 0-13 0,0 0 15 0,0 0-15 15,0 0 15-15,-13-29-15 0,13 29 37 0,0 0-37 16,-7-19 38-16,-1-1-38 0,8 20 20 0,0 0-20 16,-9-17 20-16,2-1-20 0,7 18 42 0,0 0-42 15,-9-15 42-15,-3 0-42 0,12 15 49 0,0 0-49 0,-9-16 50 16,1 2-50-16,8 14 42 0,0 0-42 0,-13-12 42 16,5 2-42-16,8 10 28 0,0 0-28 0,-12-12 28 15,-2-3-28-15,14 15 18 0,0 0-18 0,-16-12 18 16,2-5-18-16,14 17 10 0,0 0-10 0,-21-14 10 15,0-1-10-15,21 15 10 0,0 0-10 0,-22-12 10 16,-1 3-10-16,23 9 15 0,0 0-15 0,-26-9 15 16,-2 6-15-16,28 3 8 0,0 0-8 0,-25-5 8 15,5 1-8-15,20 4 3 0,0 0-3 0,-23 6 4 16,2 2-4-16,21-8-2 0,0 0 2 0,-19 14-1 16,1 3 1-16,18-17-21 0,0 0 21 0,-17 26-21 15,0 8 21-15,17-34-4 0,0 0 4 0,-18 32-3 0,6 3 3 16,12-35-4-16,0 0 4 0,-12 37-3 0,3 5 3 15,9-42-1-15,0 0 1 0,-7 41 0 0,5 0 0 0,2-41 3 16,0 0-3-16,-5 46 3 0,3 2-3 0,2-48 0 16,0 0 0-16,-1 50 1 0,-3 1-1 0,4-51 3 15,0 0-3-15,0 53 4 0,4 5-4 0,-4-58 5 16,0 0-5-16,3 74 6 0,8 12-6 0,-11-86 3 16,0 0-3-16,12 84 3 0,3 1-3 0,-15-85 2 15,0 0-2-15,14 83 2 0,2-3-2 0,-16-80 1 16,0 0-1-16,14 72 2 0,-2-7-2 0,-12-65 1 15,0 0-1-15,12 64 1 0,2-3-1 0,-14-61 0 0,0 0 0 16,7 62 0-16,0-2 0 0,-7-60 2 0,0 0-2 16,7 44 2-16,-5-11-2 0,-2-33 5 0,0 0-5 0,7 39 6 15,-4-1-6-15,-3-38 3 0,0 0-3 0,6 38 3 16,-1-1-3-16,-5-37 2 0,0 0-2 0,3 43 3 16,1 2-3-16,-4-45 1 0,0 0-1 0,0 43 2 15,0-4-2-15,0-39 3 0,0 0-3 0,0 33 4 16,2-4-4-16,-2-29 12 0,0 0-12 0,0 24 12 15,0-4-12-15,0-20 15 0,0 0-15 0,0 16 15 16,-2-4-15-16,2-12 34 0,0 0-34 0,0 8 34 16,0-1-34-16,0-7 40 0,0 0-40 0,-4 7 41 15,3-2-41-15,1-5 24 0,0 0-24 0,-2 2 25 16,2-1-25-16,0-1 12 0,0 0-12 0,0 0 12 16,0 4-12-16,0-4 28 0,0 0-28 0,0 0 28 15,0 0-28-15,0 0 35 0,0 0-35 0,0 0 36 0,0-5-36 16,0 5 6-16,0 0-6 0,0-2 7 0,-2-5-7 15,2 7 12-15,0 0-12 0,0-5 13 0,0-7-13 0,0 12 16 16,0 0-16-16,0-10 17 0,2-4-17 0,-2 14 3 16,0 0-3-16,2-10 3 0,-2 1-3 0,0 9 12 15,0 0-12-15,1-8 13 0,3-1-13 0,-4 9 0 16,0 0 0-16,3-5 0 0,3 0 0 0,-6 5 0 16,0 0 0-16,0-4 0 0,3 3 0 0,-3 1 0 15,0 0 0-15,0 0 0 0,0-4 0 0,0 4-6 16,0 0 6-16,0 9-6 0,-7 1 6 0,7-10-39 15,0 0 39-15,-5 21-38 0,-4 8 38 0,9-29-18 0,0 0 18 16,-7 36-18-16,2 8 18 0,5-44-37 0,0 0 37 16,-5 41-37-16,1-1 37 0,4-40-7 0,0 0 7 15,-7 37-7-15,6-2 7 0,1-35 0 0,0 0 0 16,-6 27 0-16,3-5 0 0,3-22 2 0,0 0-2 0,0 18 3 16,-4-8-3-16,4-10 22 0,0 0-22 0,0 8 23 15,-3-1-23-15,3-7 22 0,0 0-22 0,-4 4 23 16,-1-6-23-16,5 2 9 0,0 0-9 0,-9-10 9 15,-3-7-9-15,12 17 18 0,0 0-18 0,-12-28 18 16,-2-10-18-16,14 38-46 0,0 0 46 0,-17-49-45 16,-4-11 45-16,21 60-77 0,0 0 77 0,-42-96-77 15,-14-24 77-15,-45-94-1061 0</inkml:trace>
  <inkml:trace contextRef="#ctx0" brushRef="#br0" timeOffset="-127957.73">14139 11521 113 0,'0'0'0'16,"0"0"0"-16,0 0 0 0,0 0 43 0,0 0-43 0,0 0 43 15,24 5-43-15,-24-5 66 0,0 0-66 0,18 3 67 16,6 1-67-16,-24-4 35 0,0 0-35 0,21 3 36 16,2-1-36-16,-23-2 48 0,0 0-48 0,26 0 48 15,3-2-48-15,-29 2 36 0,0 0-36 0,28-1 36 16,-2-1-36-16,-26 2 24 0,0 0-24 0,27 0 25 15,0 0-25-15,-27 0 40 0,0 0-40 0,27-4 41 16,4 1-41-16,-31 3 13 0,0 0-13 0,30-2 14 16,-3 1-14-16,-27 1 32 0,0 0-32 0,27-2 32 0,-3 2-32 15,-24 0 10-15,0 0-10 0,21 2 11 0,2-1-11 16,-23-1 19-16,0 0-19 0,20 2 20 0,-6 0-20 16,-14-2 14-16,0 0-14 0,13 5 15 0,-1-3-15 15,-12-2 16-15,0 0-16 0,7 3 17 0,-2 2-17 0,-5-5 15 16,0 0-15-16,9 5 16 0,-6-5-16 0,-3 0 16 15,0 0-16-15,5 2 17 0,-1 0-17 0,-4-2 15 16,0 0-15-16,0 3 16 0,0 2-16 0,0-5 16 16,0 0-16-16,0 7 17 0,-4 3-17 0,4-10 1 15,0 0-1-15,-8 23 1 0,-5 6-1 0,13-29 0 16,0 0 0-16,-13 32 0 0,-8 6 0 0,21-38 1 16,0 0-1-16,-20 34 1 0,1-3-1 0,19-31 22 15,0 0-22-15,-21 36 22 0,-6 0-22 0,27-36 3 0,0 0-3 16,-23 31 3-16,5-5-3 0,18-26-5 0,0 0 5 0,-26 30-4 15,2 1 4-15,24-31-78 0,0 0 78 0,-23 24-78 16,8-5 78-16,15-19-152 0,0 0 152 0,-21 3-152 16,3-9 152-16,-20 2-373 0</inkml:trace>
  <inkml:trace contextRef="#ctx0" brushRef="#br0" timeOffset="-121637.43">18564 10561 539 0,'0'0'0'0,"3"4"0"0,3 3 0 0,-6-7 43 16,0 0-43-16,0 0 44 0,3 0-44 0,-3 0 48 15,0 0-48-15,0 0 49 0,0 0-49 0,0 0 47 16,0 0-47-16,0 0 47 0,5 0-47 0,-5 0 36 16,0 0-36-16,6 1 36 0,4 1-36 0,-10-2 45 0,0 0-45 15,12 5 45-15,7-1-45 0,-19-4 35 0,0 0-35 16,28 8 36-16,11-3-36 0,-39-5 25 0,0 0-25 15,38 11 26-15,9-4-26 0,-47-7 40 0,0 0-40 0,44 6 40 16,4 1-40-16,-48-7 3 0,0 0-3 0,51 4 3 16,1-1-3-16,-52-3 10 0,0 0-10 0,54 2 10 15,2 3-10-15,-56-5 8 0,0 0-8 0,61 5 9 16,3-1-9-16,-64-4 7 0,0 0-7 0,80 1 8 16,13 1-8-16,-93-2 3 0,0 0-3 0,89 2 4 15,-1 1-4-15,-88-3 19 0,0 0-19 0,88 4 20 16,-1 1-20-16,-87-5 22 0,0 0-22 0,82 7 22 15,-2-4-22-15,-80-3 14 0,0 0-14 0,83 0 15 16,4-2-15-16,-87 2 10 0,0 0-10 0,87-5 11 16,4-2-11-16,-91 7 17 0,0 0-17 0,89-5 17 15,3-3-17-15,-92 8 22 0,0 0-22 0,91-7 23 0,3 0-23 16,-94 7 32-16,0 0-32 0,91-5 33 0,-4 0-33 16,-87 5 2-16,0 0-2 0,90-6 2 0,1 5-2 0,-91 1 15 15,0 0-15-15,90-7 15 0,3 2-15 0,-93 5 8 16,0 0-8-16,92 0 9 0,0-4-9 0,-92 4 1 15,0 0-1-15,93-3 1 0,3-2-1 0,-96 5 8 16,0 0-8-16,85-4 8 0,0 1-8 0,-85 3 7 16,0 0-7-16,87-2 8 0,2 0-8 0,-89 2 3 15,0 0-3-15,87-1 3 0,0-1-3 0,-87 2 2 16,0 0-2-16,84-2 3 0,-4 2-3 0,-80 0 5 16,0 0-5-16,84 0 5 0,-2 0-5 0,-82 0 2 15,0 0-2-15,80-3 2 0,-4 1-2 0,-76 2 10 0,0 0-10 16,74 2 11-16,-3 1-11 0,-71-3 8 0,0 0-8 15,75 4 9-15,2-1-9 0,-77-3 1 0,0 0-1 16,75 0 1-16,1-2-1 0,-76 2 3 0,0 0-3 0,70-1 3 16,-2-1-3-16,-68 2 5 0,0 0-5 0,68-2 6 15,3-5-6-15,-71 7-2 0,0 0 2 0,63-3-1 16,1-2 1-16,-64 5 0 0,0 0 0 0,49-2 1 16,-5 0-1-16,-44 2 2 0,0 0-2 0,48 0 2 15,1 0-2-15,-49 0 0 0,0 0 0 0,53-1 0 16,2-1 0-16,-55 2 0 0,0 0 0 0,53-2 1 15,-1 2-1-15,-52 0-3 0,0 0 3 0,50-3-2 16,1 3 2-16,-51 0-3 0,0 0 3 0,47 0-3 16,0 3 3-16,-47-3 0 0,0 0 0 0,43 0 0 15,1 4 0-15,-44-4 0 0,0 0 0 0,40 1 0 16,-2 1 0-16,-38-2 0 0,0 0 0 0,35 0 0 0,-2-2 0 16,-33 2 14-16,0 0-14 0,28 0 15 0,0 2-15 15,-28-2 9-15,0 0-9 0,23 0 10 0,-1-2-10 16,-22 2 5-16,0 0-5 0,18 0 5 0,-4-1-5 0,-14 1 13 15,0 0-13-15,14 0 14 0,-2 0-14 0,-12 0 14 16,0 0-14-16,10 1 15 0,-3 1-15 0,-7-2 3 16,0 0-3-16,7 2 4 0,2-2-4 0,-9 0 7 15,0 0-7-15,9 3 8 0,-2-3-8 0,-7 0 0 16,0 0 0-16,7 2 1 0,0 0-1 0,-7-2 2 16,0 0-2-16,5 1 3 0,0 1-3 0,-5-2 5 15,0 0-5-15,4 2 5 0,-1 1-5 0,-3-3 0 0,0 0 0 16,0 0 1-16,4 4-1 0,-4-4 2 0,0 0-2 15,1 3 3-15,-1-1-3 0,0-2 5 0,0 0-5 16,4 3 5-16,-1-3-5 0,-3 0 0 0,0 0 0 0,5 4 1 16,1-4-1-16,-6 0 2 0,0 0-2 0,7 1 3 15,3 3-3-15,-10-4 0 0,0 0 0 0,11 3 0 16,-3 1 0-16,-8-4 0 0,0 0 0 0,5 1 0 16,2 1 0-16,-7-2 4 0,0 0-4 0,7 4 5 15,4-3-5-15,-11-1 3 0,0 0-3 0,7 4 3 16,3-1-3-16,-10-3 2 0,0 0-2 0,12 2 2 15,-1 0-2-15,-11-2 1 0,0 0-1 0,10 1 2 16,-1 3-2-16,-9-4 1 0,0 0-1 0,9 0 1 16,0 3-1-16,-9-3 0 0,0 0 0 0,5 0 1 15,0 4-1-15,-5-4 0 0,0 0 0 0,5 3 0 16,0-1 0-16,-5-2-6 0,0 0 6 0,2 3-6 0,0-3 6 16,-2 0-107-16,0 0 107 0,-4 2-106 0,-3-2 106 15,7 0-185-15,0 0 185 0,-38-10-185 0,-21-8 185 16,-39-7-858-16</inkml:trace>
  <inkml:trace contextRef="#ctx0" brushRef="#br0" timeOffset="-107538.95">26553 11260 169 0,'0'0'0'0,"0"0"0"16,0-3 0-16,0 3 0 0,0 0 0 0,6 3 0 16,4 3 0-16,6 2-67 0</inkml:trace>
  <inkml:trace contextRef="#ctx0" brushRef="#br0" timeOffset="-106923.49">26602 11281 203 0,'0'0'0'0,"0"0"0"0,0 0 0 15,0 0 114-15,0 0-114 0,0 0 114 0,0 0-114 16,0 0 103-16,0 0-103 0,0 0 103 0,0 0-103 16,0 0 90-16,0 0-90 0,0 0 91 0,0 0-91 0,0 0 63 15,0 0-63-15,2 5 63 0,1 2-63 0,-3-7 59 16,0 0-59-16,7 9 60 0,2 3-60 0,-9-12 56 16,0 0-56-16,14 13 57 0,5 1-57 0,-19-14 61 15,0 0-61-15,24 12 62 0,4 0-62 0,-28-12 51 16,0 0-51-16,30 10 52 0,3-3-52 0,-33-7 44 15,0 0-44-15,37 7 45 0,3-2-45 0,-40-5 42 16,0 0-42-16,45 3 42 0,4-3-42 0,-49 0 51 16,0 0-51-16,50 2 52 0,3 2-52 0,-53-4 12 0,0 0-12 15,54 0 13-15,1 0-13 0,-55 0 15 0,0 0-15 16,58 0 15-16,1-4-15 0,-59 4 4 0,0 0-4 16,59-2 4-16,0-1-4 0,-59 3 6 0,0 0-6 0,56-2 7 15,-3-1-7-15,-53 3 22 0,0 0-22 0,52 0 22 16,0 2-22-16,-52-2 6 0,0 0-6 0,52 3 7 15,-1 6-7-15,-51-9 16 0,0 0-16 0,54 3 17 16,2 6-17-16,-56-9 8 0,0 0-8 0,64 5 9 16,7 5-9-16,-71-10 3 0,0 0-3 0,54 3 4 15,-7 1-4-15,-47-4 3 0,0 0-3 0,48 2 3 16,-1-4-3-16,-47 2 10 0,0 0-10 0,47 0 10 16,-2 2-10-16,-45-2 0 0,0 0 0 0,43 0 1 15,1-2-1-15,-44 2 0 0,0 0 0 0,38 0 1 16,-3 0-1-16,-35 0 7 0,0 0-7 0,33 0 8 15,0 0-8-15,-33 0 0 0,0 0 0 0,30 2 1 0,0 1-1 16,-30-3 0-16,0 0 0 0,24 0 1 0,-1 3-1 16,-23-3 3-16,0 0-3 0,19 4 3 0,-4 1-3 15,-15-5 1-15,0 0-1 0,14 5 2 0,0 2-2 16,-14-7 4-16,0 0-4 0,14 3 5 0,2 1-5 0,-16-4 2 16,0 0-2-16,14 2 3 0,0-1-3 0,-14-1 5 15,0 0-5-15,10 0 5 0,-1 0-5 0,-9 0 7 16,0 0-7-16,7 0 7 0,-2 2-7 0,-5-2 0 15,0 0 0-15,5 0 1 0,2 0-1 0,-7 0-2 16,0 0 2-16,6 0-1 0,-1-2 1 0,-5 2-59 16,0 0 59-16,5-1-59 0,-1-1 59 0,-4 2-86 0,0 0 86 15,3-4-85-15,-1 1 85 0,-2 3-197 0,0 0 197 16,2-5-197-16,-1 0 197 0,3-6-847 0</inkml:trace>
  <inkml:trace contextRef="#ctx0" brushRef="#br0" timeOffset="-105183.22">30170 11233 494 0,'0'0'0'0,"3"-2"0"0,3 1 0 16,-6 1-10-16,0 0 10 0,3-4-9 0,1 1 9 16,-4 3-53-16,0 0 53 0,0 0-53 0,0 0 53 0,0 0-11 15,0 0 11-15,0 0-10 0,0 0 10 0,0 0-2 16,0 0 2-16,0 0-1 0,0 0 1 0,0 0 48 15,0 0-48-15,0 0 49 0,0 0-49 0,0 0 58 16,0 0-58-16,0 0 59 0,1 3-59 0,-1-3 80 16,0 0-80-16,6 4 80 0,1 1-80 0,-7-5 80 15,0 0-80-15,10 7 80 0,2-2-80 0,-12-5 80 16,0 0-80-16,18 7 80 0,2-1-80 0,-20-6 63 0,0 0-63 16,25 9 64-16,1-4-64 0,-26-5 59 0,0 0-59 15,28 7 60-15,0-2-60 0,-28-5 26 0,0 0-26 16,29 5 26-16,3 0-26 0,-32-5 30 0,0 0-30 0,33 2 30 15,0-2-30-15,-33 0 48 0,0 0-48 0,35 2 48 16,1-2-48-16,-36 0 9 0,0 0-9 0,37 0 9 16,1 0-9-16,-38 0 15 0,0 0-15 0,39 0 15 15,-1-2-15-15,-38 2 9 0,0 0-9 0,40 0 9 16,4-2-9-16,-44 2 1 0,0 0-1 0,41 0 1 16,1 2-1-16,-42-2 3 0,0 0-3 0,40 2 3 15,0 0-3-15,-40-2-1 0,0 0 1 0,37 0 0 16,-1 0 0-16,-36 0 0 0,0 0 0 0,34 0 0 15,-3 1 0-15,-31-1 9 0,0 0-9 0,30 2 9 16,-3-2-9-16,-27 0 1 0,0 0-1 0,28-2 1 16,2 1-1-16,-30 1 1 0,0 0-1 0,31-4 2 15,2 2-2-15,-33 2 1 0,0 0-1 0,37-6 1 0,1 0-1 16,-38 6 0-16,0 0 0 0,40-6 0 0,0 0 0 0,-40 6-12 16,0 0 12-16,39-3-12 0,-3 3 12 0,-36 0-17 15,0 0 17-15,35-3-16 0,-3-1 16 0,-32 4-1 16,0 0 1-16,29 0-1 0,-1 0 1 0,-28 0 0 15,0 0 0-15,26 0 1 0,-3 2-1 0,-23-2 4 16,0 0-4-16,21 2 5 0,0-2-5 0,-21 0 8 16,0 0-8-16,19 3 9 0,-2-1-9 0,-17-2 15 15,0 0-15-15,18 3 15 0,1-1-15 0,-19-2 8 16,0 0-8-16,19 5 8 0,0-5-8 0,-19 0 9 16,0 0-9-16,18 3 9 0,-1-1-9 0,-17-2 15 0,0 0-15 15,17 2 15-15,3 0-15 0,-20-2 8 0,0 0-8 16,15 0 8-16,-1 0-8 0,-14 0 1 0,0 0-1 15,14 0 1-15,0 0-1 0,-14 0 8 0,0 0-8 0,12 0 9 16,0 0-9-16,-12 0 0 0,0 0 0 0,13 0 1 16,-3-2-1-16,-10 2 0 0,0 0 0 0,11-2 0 15,-3 0 0-15,-8 2 12 0,0 0-12 0,9 0 12 16,-2 0-12-16,-7 0 8 0,0 0-8 0,7 0 9 16,-2 0-9-16,-5 0 4 0,0 0-4 0,5 0 5 15,2 0-5-15,-7 0 22 0,0 0-22 0,6 0 22 16,-1-3-22-16,-5 3 0 0,0 0 0 0,5 0 1 15,2-3-1-15,-7 3 0 0,0 0 0 0,7-2 1 16,2 2-1-16,-9 0-36 0,0 0 36 0,8 0-35 16,1-2 35-16,-9 2-115 0,0 0 115 0,5-2-115 15,0-1 115-15,-5 3-169 0,0 0 169 0,2-3-168 0,-2-3 168 16,2-2-759-16</inkml:trace>
  <inkml:trace contextRef="#ctx0" brushRef="#br0" timeOffset="-104596.61">21954 10308 124 0,'0'0'0'16,"38"-19"0"-16,23-13 0 0,-61 32 23 0,0 0-23 15,4-6 24-15,-34 17-24 0,30-11-1 0,0 0 1 0,-21 5-1 16,-1 2 1-16,-25 5-67 0</inkml:trace>
  <inkml:trace contextRef="#ctx0" brushRef="#br0" timeOffset="-104131.39">22045 10267 695 0,'0'0'0'0,"-11"0"0"15,-6 1 0-15,17-1 94 0,0 0-94 0,-9-1 94 16,6-4-94-16,3 5 44 0,0 0-44 0,-4-4 45 16,2 1-45-16,2 3 6 0,0 0-6 0,0 0 6 0,-1-4-6 15,1 4 0-15,0 0 0 0,0 0 0 0,-4-1 0 16,4 1 0-16,0 0 0 0,0 0 1 0,-2 0-1 15,2 0 5-15,0 0-5 0,0 0 6 0,-5 1-6 0,5-1 39 16,0 0-39-16,0 0 39 0,-3 0-39 0,3 0 18 16,0 0-18-16,0 0 19 0,0 0-19 0,0 0 37 15,0 0-37-15,0 0 37 0,0 0-37 0,0 0 13 16,0 0-13-16,0 0 13 0,0 0-13 0,0 0 6 16,0 0-6-16,0 0 6 0,0 0-6 0,0 0 1 15,0 0-1-15,0 0 1 0,3 0-1 0,-3 0-2 16,0 0 2-16,5 0-1 0,-3-1 1 0,-2 1-1 0,0 0 1 15,5 0 0-15,2-4 0 0,-7 4-7 0,0 0 7 16,9-3-6-16,0-1 6 0,-9 4-33 0,0 0 33 16,10-1-32-16,4-3 32 0,-14 4-10 0,0 0 10 0,12-5-9 15,2 2 9-15,-14 3-48 0,0 0 48 0,13-4-48 16,0 4 48-16,-13 0-61 0,0 0 61 0,13-3-60 16,-3-1 60-16,-10 4-118 0,0 0 118 0,11-1-117 15,-3-1 117-15,-8 2-149 0,0 0 149 0,7-2-148 16,2 2 148-16,3 0-185 0</inkml:trace>
  <inkml:trace contextRef="#ctx0" brushRef="#br0" timeOffset="-93396.81">18587 13056 102 0,'0'0'0'0,"10"0"0"15,9-7 0-15,11 2-17 0</inkml:trace>
  <inkml:trace contextRef="#ctx0" brushRef="#br0" timeOffset="-92256.66">18602 13069 147 0,'0'0'0'0,"6"-1"0"15,2 1 0-15,-8 0 74 0,0 0-74 0,5 0 74 0,1 0-74 16,-6 0 75-16,0 0-75 0,8 3 76 0,-2 4-76 16,-6-7 68-16,0 0-68 0,12 7 69 0,3 3-69 15,-15-10 62-15,0 0-62 0,20 7 62 0,4 3-62 16,-24-10 80-16,0 0-80 0,26 7 80 0,7-2-80 0,-33-5 67 15,0 0-67-15,35 4 67 0,7-3-67 0,-42-1 55 16,0 0-55-16,35 6 55 0,3-6-55 0,-38 0 46 16,0 0-46-16,38 1 46 0,2 1-46 0,-40-2 12 15,0 0-12-15,44 2 12 0,0 1-12 0,-44-3 7 16,0 0-7-16,45 4 7 0,2 1-7 0,-47-5 8 16,0 0-8-16,45 7 9 0,4-1-9 0,-49-6 7 15,0 0-7-15,51 9 7 0,-1-4-7 0,-50-5 14 0,0 0-14 16,56 5 15-16,6 0-15 0,-62-5 1 0,0 0-1 15,77 2 1-15,15-2-1 0,-92 0 3 0,0 0-3 16,82-2 4-16,0 2-4 0,-82 0 5 0,0 0-5 0,75-3 6 16,-7 1-6-16,-68 2 22 0,0 0-22 0,72 2 22 15,-1 1-22-15,-71-3 31 0,0 0-31 0,70 4 31 16,-2 1-31-16,-68-5 6 0,0 0-6 0,68 5 6 16,3 0-6-16,-71-5 18 0,0 0-18 0,71 5 19 15,4-5-19-15,-75 0 33 0,0 0-33 0,73 0 34 16,-1-3-34-16,-72 3 10 0,0 0-10 0,70-2 10 15,-4 1-10-15,-66 1 6 0,0 0-6 0,69-2 6 16,5-2-6-16,-74 4 24 0,0 0-24 0,73-5 25 16,3-2-25-16,-76 7 36 0,0 0-36 0,72-5 36 15,-4 2-36-15,-68 3 6 0,0 0-6 0,71-2 6 16,4 0-6-16,-75 2 20 0,0 0-20 0,77-1 20 0,1-1-20 16,-78 2 33-16,0 0-33 0,75-7 34 0,-3-1-34 15,-72 8 1-15,0 0-1 0,73-7 2 0,-2-2-2 16,-71 9 0-16,0 0 0 0,72-5 1 0,-3 2-1 0,-69 3 6 15,0 0-6-15,68-6 7 0,-3 3-7 0,-65 3 0 16,0 0 0-16,55-2 1 0,-6 1-1 0,-49 1 0 16,0 0 0-16,65 0 1 0,11 0-1 0,-76 0 0 15,0 0 0-15,72 0 0 0,-4 1 0 0,-68-1-3 16,0 0 3-16,55 2-3 0,-8-2 3 0,-47 0-2 16,0 0 2-16,51 2-2 0,-1-1 2 0,-50-1-6 15,0 0 6-15,51 2-5 0,1 2 5 0,-52-4-3 0,0 0 3 16,54 0-3-16,-3 3 3 0,-51-3-11 0,0 0 11 15,50 3-10-15,-1 1 10 0,-49-4-9 0,0 0 9 16,49 5-8-16,1 2 8 0,-50-7-1 0,0 0 1 0,53 7-1 16,2 0 1-16,-55-7-3 0,0 0 3 0,72 6-3 15,6 1 3-15,-78-7-6 0,0 0 6 0,70 5-5 16,-4-3 5-16,-66-2-1 0,0 0 1 0,56 0 0 16,-7-2 0-16,-49 2-3 0,0 0 3 0,64-5-2 15,11-3 2-15,-75 8 0 0,0 0 0 0,70-7 1 16,1 0-1-16,-71 7 0 0,0 0 0 0,68-10 0 15,0-1 0-15,-68 11-1 0,0 0 1 0,70-10-1 16,1 2 1-16,-71 8-4 0,0 0 4 0,70-12-4 16,1 1 4-16,-71 11-33 0,0 0 33 0,68-5-32 15,0-3 32-15,-68 8-1 0,0 0 1 0,68-4-1 16,-2-1 1-16,-66 5-6 0,0 0 6 0,68-2-6 0,2 2 6 16,-70 0-15-16,0 0 15 0,56 0-15 0,-8 0 15 15,-48 0-8-15,0 0 8 0,53 2-8 0,-3 0 8 16,-50-2-25-16,0 0 25 0,66 5-24 0,9 0 24 15,-75-5-7-15,0 0 7 0,56 5-6 0,-9-3 6 0,-47-2-17 16,0 0 17-16,45 2-16 0,-3-1 16 0,-42-1-9 16,0 0 9-16,40 4-8 0,-3 1 8 0,-37-5-4 15,0 0 4-15,35 5-3 0,-4-2 3 0,-31-3-7 16,0 0 7-16,33 6-7 0,-2-5 7 0,-31-1-3 16,0 0 3-16,32 2-3 0,-3-2 3 0,-29 0 0 15,0 0 0-15,28 2 1 0,0-1-1 0,-28-1 8 16,0 0-8-16,26 2 9 0,0 2-9 0,-26-4 9 15,0 0-9-15,25 3 10 0,-2 0-10 0,-23-3 25 0,0 0-25 16,22 4 26-16,1-2-26 0,-23-2-2 0,0 0 2 0,21 1-2 16,-6-1 2-16,-15 0-5 0,0 0 5 0,14 0-5 15,-1 0 5-15,-13 0-33 0,0 0 33 0,6 0-32 16,0-1 32-16,-6 1-41 0,0 0 41 0,5-2-40 16,-5-2 40-16,0 4-101 0,0 0 101 0,0-3-100 15,-4 0 100-15,4 3-149 0,0 0 149 0,-8-11-149 16,-4 1 149-16,-9-9-578 0</inkml:trace>
  <inkml:trace contextRef="#ctx0" brushRef="#br0" timeOffset="-43959.38">24008 12836 315 0,'0'0'0'0,"0"0"0"15,17-17 0-15,-17 17 86 0,0 0-86 0,7-3 87 16,-1-4-87-16,-6 7 86 0,0 0-86 0,3-2 86 15,-1 1-86-15,-2 1 63 0,0 0-63 0,0 0 63 16,0 0-63-16,0 0 19 0,0 0-19 0,0 0 20 16,0 5-20-16,0-5 32 0,0 0-32 0,3 5 33 15,3-3-33-15,-6-2 26 0,0 0-26 0,8 3 26 16,5 0-26-16,-13-3 23 0,0 0-23 0,19 7 24 0,5-3-24 16,-24-4 34-16,0 0-34 0,31 8 35 0,6-1-35 15,-37-7 36-15,0 0-36 0,40 10 37 0,4 1-37 16,-44-11 8-16,0 0-8 0,43 12 8 0,2-2-8 15,-45-10 13-15,0 0-13 0,51 10 13 0,0 1-13 0,-51-11 9 16,0 0-9-16,55 5 9 0,4-5-9 0,-59 0 3 16,0 0-3-16,61 0 4 0,4 0-4 0,-65 0 0 15,0 0 0-15,78-5 1 0,9-2-1 0,-87 7-3 16,0 0 3-16,82-9-3 0,-2-5 3 0,-80 14-33 16,0 0 33-16,74-12-32 0,-6-1 32 0,-68 13-35 15,0 0 35-15,52-7-34 0,-14 2 34 0,-38 5-23 16,0 0 23-16,42-4-22 0,-4-1 22 0,-38 5-2 15,0 0 2-15,39-3-2 0,-3 1 2 0,-36 2-3 0,0 0 3 16,35-2-2-16,0-1 2 0,-35 3 0 0,0 0 0 16,29-4 0-16,-4 1 0 0,-25 3 0 0,0 0 0 0,21-3 0 15,-4 1 0-15,-17 2-1 0,0 0 1 0,11 0 0 16,-3 0 0-16,-8 0-1 0,0 0 1 0,6 0-1 16,-5 0 1-16,-1 0-1 0,0 0 1 0,0 0-1 15,0 0 1-15,0 0-8 0,0 0 8 0,-10 0-7 16,-6-4 7-16,16 4-23 0,0 0 23 0,-17-1-22 15,-2-1 22-15,19 2-32 0,0 0 32 0,-25-2-32 16,-1-1 32-16,26 3-20 0,0 0 20 0,-30-3-19 16,-1-1 19-16,31 4-19 0,0 0 19 0,-36-3-18 15,-6 1 18-15,42 2-2 0,0 0 2 0,-46 0-1 16,-6 0 1-16,52 0-2 0,0 0 2 0,-56 0-1 16,-5-3 1-16,61 3 1 0,0 0-1 0,-62 0 1 0,-3-2-1 15,65 2 18-15,0 0-18 0,-80 0 18 0,-10 2-18 16,90-2 15-16,0 0-15 0,-84 3 16 0,2 2-16 15,82-5 27-15,0 0-27 0,-73 7 27 0,7-5-27 0,66-2 30 16,0 0-30-16,-49 3 30 0,14 0-30 0,35-3 2 16,0 0-2-16,-40 6 3 0,-4 0-3 0,44-6 8 15,0 0-8-15,-34 7 9 0,6-5-9 0,28-2 8 16,0 0-8-16,-26 2 9 0,1-1-9 0,25-1 14 16,0 0-14-16,-17 2 15 0,3-2-15 0,14 0 22 15,0 0-22-15,-11 0 23 0,4 0-23 0,7 0 22 16,0 0-22-16,0 0 23 0,4 0-23 0,-4 0 34 0,0 0-34 15,14 0 34-15,10-2-34 0,-24 2 36 0,0 0-36 16,30 2 36-16,6 3-36 0,-36-5 15 0,0 0-15 16,39 5 15-16,3 6-15 0,-42-11 21 0,0 0-21 15,48 12 21-15,6 1-21 0,-54-13 33 0,0 0-33 0,58 16 34 16,3 1-34-16,-61-17 27 0,0 0-27 0,63 17 27 16,1 0-27-16,-64-17 15 0,0 0-15 0,77 16 16 15,11-3-16-15,-88-13 30 0,0 0-30 0,82 9 30 16,2-6-30-16,-84-3 11 0,0 0-11 0,75 2 11 15,-7-4-11-15,-68 2 29 0,0 0-29 0,50-3 29 16,-10-4-29-16,-40 7 2 0,0 0-2 0,39-5 2 16,-4-7-2-16,-35 12 6 0,0 0-6 0,34-7 7 15,0 2-7-15,-34 5 0 0,0 0 0 0,29-7 0 16,-1 0 0-16,-28 7-19 0,0 0 19 0,23-7-18 16,-6 1 18-16,-17 6-46 0,0 0 46 0,11-9-45 15,-6 2 45-15,-5 7-45 0,0 0 45 0,-2-12-45 0,-5 2 45 16,7 10-64-16,0 0 64 0,-17-10-64 0,-8-1 64 15,25 11-63-15,0 0 63 0,-29-7-63 0,-3 1 63 16,32 6-58-16,0 0 58 0,-36-4-58 0,-10 1 58 0,46 3-36 16,0 0 36-16,-48-2-35 0,-8 0 35 0,56 2-5 15,0 0 5-15,-58 0-5 0,-4 0 5 0,62 0-5 16,0 0 5-16,-61 0-5 0,-4 2 5 0,65-2 2 16,0 0-2-16,-78 2 2 0,-11 1-2 0,89-3 13 15,0 0-13-15,-84 5 14 0,1 4-14 0,83-9 34 16,0 0-34-16,-73 8 35 0,6 3-35 0,67-11 18 15,0 0-18-15,-50 1 19 0,12-1-19 0,38 0 11 0,0 0-11 16,-35 0 11-16,3-1-11 0,32 1 18 0,0 0-18 16,-29 0 19-16,1 0-19 0,28 0 22 0,0 0-22 15,-26 0 23-15,5 0-23 0,21 0 22 0,0 0-22 0,-19 0 23 16,5-4-23-16,14 4 9 0,0 0-9 0,-9 0 9 16,6 0-9-16,3 0 5 0,0 0-5 0,8 0 5 15,11-1-5-15,-19 1 0 0,0 0 0 0,27 1 0 16,7 4 0-16,-34-5 0 0,0 0 0 0,40 4 0 15,7-1 0-15,-47-3 1 0,0 0-1 0,53 7 2 16,6 2-2-16,-59-9 0 0,0 0 0 0,63 10 0 16,5 0 0-16,-68-10 0 0,0 0 0 0,82 11 0 15,12 1 0-15,-94-12 0 0,0 0 0 0,87 3 0 16,0-3 0-16,-87 0-4 0,0 0 4 0,78-2-3 16,-6-3 3-16,-72 5-7 0,0 0 7 0,66-5-7 15,-5-2 7-15,-61 7-1 0,0 0 1 0,47-3-1 16,-9-1 1-16,-38 4 0 0,0 0 0 0,40-1 0 0,-1-1 0 15,-39 2 2-15,0 0-2 0,36-2 2 0,1-1-2 16,-37 3 0-16,0 0 0 0,35-4 1 0,-1-1-1 16,-34 5 0-16,0 0 0 0,30-5 0 0,-4-2 0 0,-26 7 0 15,0 0 0-15,21-5 0 0,-4 0 0 0,-17 5-7 16,0 0 7-16,11-5-7 0,-4-7 7 0,-7 12-40 16,0 0 40-16,0-11-39 0,-5-1 39 0,5 12-30 15,0 0 30-15,-16-8-30 0,-8-1 30 0,24 9-24 16,0 0 24-16,-32-7-23 0,-8 2 23 0,40 5-18 15,0 0 18-15,-43-3-18 0,-8-1 18 0,51 4-18 0,0 0 18 16,-52-1-18-16,-6 1 18 0,58 0-1 0,0 0 1 16,-62 1-1-16,-6 3 1 0,68-4 8 0,0 0-8 15,-84 5 9-15,-13 5-9 0,97-10 52 0,0 0-52 0,-89 5 52 16,0 2-52-16,89-7 17 0,0 0-17 0,-82 5 17 16,-2 1-17-16,84-6 33 0,0 0-33 0,-73 5 33 15,7-5-33-15,66 0 36 0,0 0-36 0,-58 3 36 16,10-1-36-16,48-2 12 0,0 0-12 0,-39 2 13 15,11-1-13-15,28-1 13 0,0 0-13 0,-24 0 14 16,7 0-14-16,17 0 26 0,0 0-26 0,-16 4 26 16,2-4-26-16,14 0 6 0,0 0-6 0,-10 1 6 15,3-1-6-15,7 0 1 0,0 0-1 0,7 2 1 16,8 0-1-16,-15-2-1 0,0 0 1 0,23 0-1 16,8 0 1-16,-31 0-2 0,0 0 2 0,37 2-1 15,6 3 1-15,-43-5-5 0,0 0 5 0,51 1-5 16,6 3 5-16,-57-4-14 0,0 0 14 0,61 5-13 0,6 0 13 15,-67-5-4-15,0 0 4 0,66 4-3 0,3-1 3 16,-69-3-1-16,0 0 1 0,84 5 0 0,12-1 0 0,-96-4-2 16,0 0 2-16,84 3-2 0,-4-1 2 0,-80-2 0 15,0 0 0-15,69 0 0 0,-6 0 0 0,-63 0 0 16,0 0 0-16,47 0 0 0,-10 0 0 0,-37 0 1 16,0 0-1-16,33 0 1 0,0 3-1 0,-33-3 4 15,0 0-4-15,28 0 4 0,-6 2-4 0,-22-2 13 16,0 0-13-16,18 0 14 0,-4 0-14 0,-14 0 3 15,0 0-3-15,10 0 4 0,-3 0-4 0,-7 0 7 16,0 0-7-16,0 0 7 0,0-5-7 0,0 5 0 16,0 0 0-16,-12-7 1 0,-9-5-1 0,21 12-2 0,0 0 2 15,-24-9-1-15,-8 1 1 0,32 8-13 0,0 0 13 0,-36-9-12 16,-8 1 12-16,44 8-17 0,0 0 17 16,-49-6-16-16,-3 1 16 0,52 5-4 0,0 0 4 15,-57-3-4-15,-4-1 4 0,61 4-3 0,0 0 3 0,-65-1-3 16,-4 1 3-16,69 0-2 0,0 0 2 0,-84 0-1 15,-10-2 1-15,94 2 0 0,0 0 0 0,-89 2 0 16,4-1 0-16,85-1 9 0,0 0-9 0,-75 4 10 16,9-1-10-16,66-3 10 0,0 0-10 0,-46 4 10 15,17-1-10-15,29-3 9 0,0 0-9 0,-35 2 10 16,3 0-10-16,32-2 8 0,0 0-8 0,-26 0 9 16,5 0-9-16,21 0 8 0,0 0-8 0,-17 0 8 15,5 0-8-15,12 0 15 0,0 0-15 0,-11 0 15 16,6 1-15-16,5-1 22 0,0 0-22 0,4 4 23 0,8-4-23 15,-12 0 3-15,0 0-3 0,22 0 4 0,12 3-4 16,-34-3 0-16,0 0 0 0,38 4 1 0,7 1-1 16,-45-5 3-16,0 0-3 0,51 3 3 0,4 2-3 0,-55-5 1 15,0 0-1-15,60 7 2 0,2-3-2 0,-62-4 1 16,0 0-1-16,65 5 1 0,1 2-1 0,-66-7 3 16,0 0-3-16,78 8 4 0,8-4-4 0,-86-4 0 15,0 0 0-15,78 5 1 0,-1 2-1 0,-77-7 0 16,0 0 0-16,56 1 0 0,-13-1 0 0,-43 0 1 15,0 0-1-15,42 2 2 0,-7 0-2 0,-35-2 0 16,0 0 0-16,33 0 0 0,-3-4 0 0,-30 4 0 16,0 0 0-16,22-1 0 0,-3-3 0 0,-19 4-4 0,0 0 4 15,14-3-3-15,-3-1 3 0,-11 4-15 0,0 0 15 16,7-1-14-16,-2-1 14 0,-5 2-39 0,0 0 39 16,-5-9-39-16,-6-4 39 0,11 13-53 0,0 0 53 0,-17-14-53 15,-8-3 53-15,25 17-88 0,0 0 88 0,-26-16-87 16,-5 4 87-16,31 12-63 0,0 0 63 0,-37-12-63 15,-3 0 63-15,40 12-24 0,0 0 24 0,-49-8-23 16,-5 3 23-16,54 5-15 0,0 0 15 0,-57-5-15 16,-4-1 15-16,61 6-4 0,0 0 4 0,-59-3-4 15,0-4 4-15,59 7-7 0,0 0 7 0,-74-2-6 16,-9 2 6-16,83 0-1 0,0 0 1 0,-77 0 0 16,0 0 0-16,77 0 5 0,0 0-5 0,-67 2 6 15,6 2-6-15,61-4 51 0,0 0-51 0,-39 3 52 16,18-3-52-16,21 0 39 0,0 0-39 0,-21 2 39 0,9-1-39 15,12-1 35-15,0 0-35 0,-14 2 36 0,4 2-36 16,10-4 24-16,0 0-24 0,-9 3 25 0,4-1-25 16,5-2 17-16,0 0-17 0,0 3 17 0,5-1-17 15,-5-2 18-15,0 0-18 0,18 5 19 0,9-3-19 0,-27-2 0 16,0 0 0-16,32 1 0 0,6 1 0 0,-38-2-1 16,0 0 1-16,44 2-1 0,4-2 1 0,-48 0-5 15,0 0 5-15,54 1-5 0,0-1 5 0,-54 0-8 16,0 0 8-16,56 4-7 0,2 1 7 0,-58-5-4 15,0 0 4-15,57 3-3 0,2 1 3 0,-59-4 0 16,0 0 0-16,60 5 1 0,-1 0-1 0,-59-5 7 16,0 0-7-16,56 5 8 0,-2-1-8 0,-54-4 1 0,0 0-1 15,48 3 2-15,-4 1-2 0,-44-4 9 16,0 0-9-16,38 0 10 0,-5-2-10 0,-33 2 8 0,0 0-8 16,28-2 8-16,-5-1-8 0,-23 3 3 0,0 0-3 15,17 0 3-15,-1-4-3 0,-16 4 2 0,0 0-2 0,5-3 3 16,-1-1-3-16,-4 4-1 0,0 0 1 0,0-5 0 15,-9-3 0-15,9 8-17 0,0 0 17 0,-12-9-16 16,-4 1 16-16,16 8-40 0,0 0 40 0,-21-11-40 16,-5-2 40-16,26 13-31 0,0 0 31 0,-31-12-31 15,-4 1 31-15,35 11-33 0,0 0 33 0,-42-6-33 16,-5-1 33-16,47 7-22 0,0 0 22 0,-45-4-22 16,-1 3 22-16,46 1-11 0,0 0 11 0,-45-4-10 15,2 2 10-15,43 2-11 0,0 0 11 0,-44 0-11 16,0 0 11-16,44 0 0 0,0 0 0 0,-41 0 0 15,-1 0 0-15,42 0 1 0,0 0-1 0,-37 0 2 16,4 2-2-16,33-2 1 0,0 0-1 0,-28 0 2 0,6 0-2 16,22 0 2-16,0 0-2 0,-21 0 2 0,2-2-2 15,19 2 4-15,0 0-4 0,-16 0 5 0,2-1-5 0,14 1 2 16,0 0-2-16,-10 0 2 0,3 0-2 0,7 0 1 16,0 0-1-16,0 0 2 0,10 3-2 0,-10-3 16 15,0 0-16-15,17 0 17 0,3 0-17 0,-20 0 14 16,0 0-14-16,27 0 15 0,8 4-15 0,-35-4 16 15,0 0-16-15,37 1 17 0,3 4-17 0,-40-5 9 16,0 0-9-16,45 6 9 0,-1-1-9 0,-44-5 9 16,0 0-9-16,47 3 10 0,3 1-10 0,-50-4 1 0,0 0-1 15,51 0 1-15,-1 0-1 0,-50 0 3 0,0 0-3 16,51-4 3-16,-6 2-3 0,-45 2 5 0,0 0-5 16,42-1 5-16,-2-1-5 0,-40 2 3 0,0 0-3 0,38-2 3 15,-6 2-3-15,-32 0 2 0,0 0-2 0,31 0 2 16,-1 2-2-16,-30-2-24 0,0 0 24 0,24 0-23 15,-1 0 23-15,-23 0-106 0,0 0 106 0,22-2-106 16,1-3 106-16,-23 5-143 0,0 0 143 0,21-8-143 16,0-4 143-16,21-9-386 0</inkml:trace>
  <inkml:trace contextRef="#ctx0" brushRef="#br0" timeOffset="-42997.06">28588 10054 124 0,'0'0'0'0,"0"-5"0"0,0-10 0 0,0-6-33 15</inkml:trace>
  <inkml:trace contextRef="#ctx0" brushRef="#br0" timeOffset="-42098.22">28112 9753 203 0,'0'0'0'0,"13"10"0"16,9 7 0-16,-22-17 102 0,0 0-102 0,-12 2 103 15,-21-9-103-15,33 7 101 0,0 0-101 0,-26-2 101 16,-4-3-101-16,30 5 83 0,0 0-83 0,-33 0 83 16,-2 5-83-16,35-5 55 0,0 0-55 0,-36 7 56 15,-4 7-56-15,40-14 35 0,0 0-35 0,-42 19 36 16,-2 8-36-16,44-27 39 0,0 0-39 0,-40 24 39 15,4 4-39-15,36-28 8 0,0 0-8 0,-37 27 8 16,0 2-8-16,37-29 31 0,0 0-31 0,-34 29 31 16,2 4-31-16,32-33 10 0,0 0-10 0,-31 27 10 15,1 2-10-15,30-29 28 0,0 0-28 0,-28 33 28 0,4 1-28 16,24-34 2-16,0 0-2 0,-24 38 2 0,1 1-2 16,23-39 3-16,0 0-3 0,-24 40 3 0,3 1-3 0,21-41 28 15,0 0-28-15,-25 43 28 0,3 3-28 0,22-46 10 16,0 0-10-16,-19 43 10 0,1 1-10 0,18-44 2 15,0 0-2-15,-14 52 2 0,2 4-2 0,12-56-1 16,0 0 1-16,-10 72 0 0,1 9 0 0,9-81-4 16,0 0 4-16,-4 73-3 0,6-1 3 0,-2-72-1 15,0 0 1-15,9 65 0 0,6-3 0 0,-15-62 10 16,0 0-10-16,18 48 10 0,3-10-10 0,-21-38 35 16,0 0-35-16,22 39 36 0,5-1-36 0,-27-38 2 0,0 0-2 15,27 36 2-15,3-4-2 0,-30-32 24 0,0 0-24 16,28 33 25-16,0-4-25 0,-28-29 12 0,0 0-12 0,24 27 13 15,1-3-13-15,-25-24 4 0,0 0-4 0,26 23 5 16,2-3-5-16,-28-20 22 0,0 0-22 0,29 22 23 16,4-1-23-16,-33-21 13 0,0 0-13 0,35 19 13 15,2-2-13-15,-37-17 26 0,0 0-26 0,38 10 26 16,4-1-26-16,-42-9 7 0,0 0-7 0,42 8 7 16,1-1-7-16,-43-7 34 0,0 0-34 0,42 5 35 15,5-5-35-15,-47 0 5 0,0 0-5 0,47 4 5 16,2-1-5-16,-49-3 5 0,0 0-5 0,50 0 5 15,3-1-5-15,-53 1 22 0,0 0-22 0,54-2 22 16,0-7-22-16,-54 9 2 0,0 0-2 0,52-12 2 16,0-3-2-16,-52 15 0 0,0 0 0 0,49-17 1 15,-2-2-1-15,-47 19 12 0,0 0-12 0,47-21 13 0,-2 1-13 16,-45 20 3-16,0 0-3 0,44-21 3 0,-2-5-3 16,-42 26 2-16,0 0-2 0,40-25 3 0,-4-1-3 15,-36 26 11-15,0 0-11 0,33-29 11 0,-5-5-11 0,-28 34 0 16,0 0 0-16,25-36 0 0,-6 0 0 0,-19 36 0 15,0 0 0-15,16-40 0 0,-4 1 0 0,-12 39 0 16,0 0 0-16,8-45 1 0,-4-1-1 0,-4 46 0 16,0 0 0-16,2-55 1 0,-2 1-1 0,0 54 12 15,0 0-12-15,-2-74 13 0,-2-10-13 0,4 84 0 16,0 0 0-16,-5-79 0 0,-3 2 0 0,8 77-1 16,0 0 1-16,-13-79-1 0,-4-1 1 0,17 80-16 15,0 0 16-15,-19-83-15 0,-4-2 15 0,23 85-46 0,0 0 46 16,-36-88-46-16,-13-8 46 0,49 96-178 0,0 0 178 15,-70-89-178-15,-17-5 178 0,87 94-137 0,0 0 137 0,-110-79-137 16,-22 7 137-16,-110-77-697 0</inkml:trace>
  <inkml:trace contextRef="#ctx0" brushRef="#br0" timeOffset="-39995.68">30992 10796 135 0,'0'0'0'0,"5"14"0"16,6 8 0-16,-11-22 62 0,0 0-62 0,12 24 62 16,2 7-62-16,-14-31 50 0,0 0-50 0,14 29 50 15,0 5-50-15,-14-34 39 0,0 0-39 0,16 40 40 16,-1 3-40-16,-15-43 58 0,0 0-58 0,16 46 59 15,1 5-59-15,-17-51 37 0,0 0-37 0,19 53 38 16,2 0-38-16,-21-53 46 0,0 0-46 0,23 48 47 16,3-1-47-16,-26-47 52 0,0 0-52 0,28 41 53 15,2-4-53-15,-30-37 48 0,0 0-48 0,33 30 49 16,2-6-49-16,-35-24 60 0,0 0-60 0,38 22 60 16,2-2-60-16,-40-20 62 0,0 0-62 0,40 16 62 15,2-4-62-15,-42-12 41 0,0 0-41 0,40 10 41 0,0-1-41 16,-40-9 36-16,0 0-36 0,40 5 37 0,0-2-37 15,-40-3 15-15,0 0-15 0,38 0 16 0,-1-5-16 16,-37 5 12-16,0 0-12 0,37-3 13 0,1-4-13 0,-38 7 9 16,0 0-9-16,37-7 10 0,-3-3-10 0,-34 10 3 15,0 0-3-15,35-12 4 0,-2-2-4 0,-33 14 0 16,0 0 0-16,32-17 1 0,-1-5-1 0,-31 22 0 16,0 0 0-16,31-19 0 0,-1-2 0 0,-30 21 9 15,0 0-9-15,30-20 10 0,-1-1-10 0,-29 21 8 16,0 0-8-16,28-22 9 0,-2-7-9 0,-26 29 4 15,0 0-4-15,28-29 5 0,2-4-5 0,-30 33 7 0,0 0-7 16,28-33 7-16,0 1-7 0,-28 32 7 0,0 0-7 16,24-29 7-16,0-4-7 0,-24 33 14 0,0 0-14 15,21-31 15-15,-2-1-15 0,-19 32 14 0,0 0-14 0,18-33 15 16,-3-1-15-16,-15 34 4 0,0 0-4 0,14-38 4 16,0-1-4-16,-14 39 7 0,0 0-7 0,11-43 8 15,-1-1-8-15,-10 44 0 0,0 0 0 0,9-43 1 16,-2-2-1-16,-7 45-2 0,0 0 2 0,7-41-1 15,-2 0 1-15,-5 41-13 0,0 0 13 0,4-38-12 16,-4 6 12-16,0 32-2 0,0 0 2 0,-2-35-1 16,-2 5 1-16,4 30-1 0,0 0 1 0,-7-30-1 15,-1-4 1-15,8 34-4 0,0 0 4 0,-13-29-3 16,-2-3 3-16,15 32-6 0,0 0 6 0,-18-30-5 16,-1 1 5-16,19 29-15 0,0 0 15 0,-19-27-14 15,-2-4 14-15,21 31-4 0,0 0 4 0,-21-27-3 0,-1 3 3 16,22 24-7-16,0 0 7 0,-23-28-6 0,-1 4 6 15,24 24-8-15,0 0 8 0,-25-24-7 0,-1 0 7 16,26 24-23-16,0 0 23 0,-28-22-22 0,-3 1 22 0,31 21-21 16,0 0 21-16,-33-18-21 0,0-6 21 0,33 24-9 15,0 0 9-15,-40-23-9 0,-4 1 9 0,44 22-11 16,0 0 11-16,-45-22-10 0,-4-2 10 0,49 24-9 16,0 0 9-16,-45-21-8 0,-1 2 8 0,46 19-4 15,0 0 4-15,-45-15-3 0,1 0 3 0,44 15-6 16,0 0 6-16,-40-16-6 0,2 8 6 0,38 8-3 15,0 0 3-15,-36-11-3 0,-1 3 3 0,37 8-5 16,0 0 5-16,-33-5-5 0,1 1 5 0,32 4-7 0,0 0 7 16,-34 0-7-16,-5 4 7 0,39-4-15 0,0 0 15 15,-31 3-14-15,5 2 14 0,26-5-8 0,0 0 8 16,-32 7-8-16,-1 5 8 0,33-12-9 0,0 0 9 16,-28 14-9-16,2-1 9 0,26-13-8 0,0 0 8 0,-29 24-8 15,-1 2 8-15,30-26-15 0,0 0 15 0,-28 26-15 16,2-2 15-16,26-24-4 0,0 0 4 0,-28 31-3 15,-1 5 3-15,29-36-7 0,0 0 7 0,-30 34-6 16,-1 4 6-16,31-38-8 0,0 0 8 0,-32 39-7 16,3 0 7-16,29-39-3 0,0 0 3 0,-26 38-3 15,5-7 3-15,21-31-2 0,0 0 2 0,-20 32-2 16,3-4 2-16,17-28-2 0,0 0 2 0,-14 27-1 16,2-3 1-16,12-24-33 0,0 0 33 0,-9 21-33 15,4-2 33-15,5-19-57 0,0 0 57 0,-5 19-56 0,1-2 56 16,4-17-150-16,0 0 150 0,-3 15-149 0,1 0 149 15,-3 16-368-15</inkml:trace>
  <inkml:trace contextRef="#ctx0" brushRef="#br0" timeOffset="-36452.68">13008 15596 527 0,'0'0'0'0,"0"0"0"0,18-7 0 0,-18 7 42 0,0 0-42 16,3-3 43-16,2 1-43 0,-5 2 59 0,0 0-59 15,0 0 59-15,4-3-59 0,-4 3 71 0,0 0-71 16,0 0 72-16,0 0-72 0,0 0 65 0,0 0-65 0,0 0 65 15,0 5-65-15,0-5 76 0,0 0-76 0,0 9 76 16,5 1-76-16,-5-10 50 0,0 0-50 0,9 15 51 16,3 6-51-16,-12-21 40 0,0 0-40 0,18 20 40 15,6 1-40-15,-24-21 18 0,0 0-18 0,23 21 18 16,4-3-18-16,-27-18 12 0,0 0-12 0,32 19 12 16,1-2-12-16,-33-17 16 0,0 0-16 0,33 16 17 15,2-4-17-15,-35-12 22 0,0 0-22 0,33 12 23 16,5-2-23-16,-38-10 38 0,0 0-38 0,33 9 39 15,4-1-39-15,-37-8 42 0,0 0-42 0,37 7 43 16,-6-2-43-16,-31-5 40 0,0 0-40 0,36 4 41 16,-2-1-41-16,-34-3 5 0,0 0-5 0,36 2 5 0,1-2-5 15,-37 0 20-15,0 0-20 0,42 0 20 0,1-2-20 16,-43 2 3-16,0 0-3 0,45 0 3 0,2-2-3 16,-47 2 12-16,0 0-12 0,44 0 12 0,0 0-12 0,-44 0 3 15,0 0-3-15,40 0 4 0,-2 0-4 0,-38 0 2 16,0 0-2-16,38 2 3 0,1 0-3 0,-39-2 1 15,0 0-1-15,34 1 2 0,5-1-2 0,-39 0 9 16,0 0-9-16,36 0 9 0,1 0-9 0,-37 0 0 16,0 0 0-16,37 0 1 0,-4 0-1 0,-33 0 3 15,0 0-3-15,31 0 4 0,-1-1-4 0,-30 1 11 16,0 0-11-16,26-2 11 0,-4-1-11 0,-22 3 3 16,0 0-3-16,20-6 4 0,-5 1-4 0,-15 5 7 0,0 0-7 15,14-5 7-15,-2-2-7 0,-12 7 3 0,0 0-3 16,7-5 3-16,0 2-3 0,-7 3 0 0,0 0 0 0,4-4 0 15,-1 3 0-15,-3 1 5 0,0 0-5 0,0 0 5 16,-5-4-5-16,5 4 0 0,0 0 0 0,-7-3 0 16,-2-2 0-16,9 5-1 0,0 0 1 0,-8-6 0 15,-6 0 0-15,14 6-7 0,0 0 7 0,-21-11-6 16,-7-1 6-16,28 12-9 0,0 0 9 0,-30-12-9 16,-1-1 9-16,31 13-9 0,0 0 9 0,-33-16-8 15,-2 1 8-15,35 15-8 0,0 0 8 0,-30-16-8 16,-3 3 8-16,33 13-1 0,0 0 1 0,-29-12-1 15,3 1 1-15,26 11-7 0,0 0 7 0,-30-15-7 16,-3 0 7-16,33 15-15 0,0 0 15 0,-26-14-14 16,0 2 14-16,26 12-4 0,0 0 4 0,-30-12-3 15,0 2 3-15,30 10-13 0,0 0 13 0,-29-11-13 0,-1 3 13 16,30 8-9-16,0 0 9 0,-30-9-8 0,6 2 8 16,24 7-24-16,0 0 24 0,-23-5-23 0,3 0 23 15,20 5-13-15,0 0 13 0,-21-3-13 0,0-1 13 0,21 4-27 16,0 0 27-16,-26-5-27 0,-1-2 27 0,27 7-13 15,0 0 13-15,-24-8-12 0,1-3 12 0,23 11 0 16,0 0 0-16,-22-8 0 0,-1 1 0 0,23 7 0 16,0 0 0-16,-21-5 0 0,-5 1 0 0,26 4-5 15,0 0 5-15,-26-6-5 0,-2 2 5 0,28 4 0 16,0 0 0-16,-30-3 0 0,-1-2 0 0,31 5 0 16,0 0 0-16,-30-4 0 0,-3 2 0 0,33 2 0 0,0 0 0 15,-29 0 0-15,-3 0 0 0,32 0 0 0,0 0 0 16,-24 2 1-16,3 0-1 0,21-2-2 0,0 0 2 15,-21 2-2-15,4-1 2 0,17-1-2 0,0 0 2 0,-14 2-2 16,2 1 2-16,12-3-11 0,0 0 11 0,-11 4-10 16,1 1 10-16,10-5-16 0,0 0 16 0,-9 5-15 15,-1 2 15-15,10-7 0 0,0 0 0 0,-9 9 0 16,0-1 0-16,9-8 1 0,0 0-1 0,-5 9 1 16,0-1-1-16,5-8 0 0,0 0 0 0,5 12 0 15,2 4 0-15,-7-16 1 0,0 0-1 0,16 15 2 16,5 0-2-16,-21-15 0 0,0 0 0 0,27 14 0 15,3 0 0-15,-30-14 0 0,0 0 0 0,38 17 0 16,1-3 0-16,-39-14 0 0,0 0 0 0,41 17 0 16,6 2 0-16,-47-19-5 0,0 0 5 0,44 15-4 15,1-3 4-15,-45-12-3 0,0 0 3 0,47 9-3 16,-5-2 3-16,-42-7-2 0,0 0 2 0,44 5-2 0,-6 0 2 16,-38-5-5-16,0 0 5 0,38 3-5 0,-3-1 5 15,-35-2-1-15,0 0 1 0,33 3 0 0,-3 1 0 0,-30-4-6 16,0 0 6-16,21 3-5 0,-4-1 5 0,-17-2-44 15,0 0 44-15,9 2-44 0,-2-1 44 0,-7-1-115 16,0 0 115-16,5 2-114 0,-5 2 114 0,0-4-146 16,0 0 146-16,-9 3-146 0,-8-1 146 0,-9 3-557 15</inkml:trace>
  <inkml:trace contextRef="#ctx0" brushRef="#br0" timeOffset="-24773.43">17273 13438 572 0,'0'0'0'0,"0"0"0"15,0 0 0-15,0 0 81 0,0 0-81 0,0 0 81 16,0 0-81-16,0 0 41 0,0 0-41 0,0 0 41 15,-21-10-41-15,21 10 33 0,0 0-33 0,-16-9 33 16,-4-3-33-16,20 12 22 0,0 0-22 0,-27-12 22 0,-2-2-22 16,29 14 39-16,0 0-39 0,-33-12 39 0,-2-1-39 15,35 13 22-15,0 0-22 0,-35-9 23 0,-3-3-23 16,38 12 5-16,0 0-5 0,-42-10 6 0,0-2-6 16,42 12 5-16,0 0-5 0,-42-9 5 0,-1 1-5 0,43 8 0 15,0 0 0-15,-44-6 1 0,-1 3-1 0,45 3 5 16,0 0-5-16,-51-2 5 0,-1 4-5 0,52-2 13 15,0 0-13-15,-56 5 13 0,1 2-13 0,55-7 24 16,0 0-24-16,-53 10 25 0,5 2-25 0,48-12 3 16,0 0-3-16,-51 17 3 0,4 6-3 0,47-23 0 15,0 0 0-15,-59 31 1 0,-6 5-1 0,65-36 2 16,0 0-2-16,-61 41 3 0,4 5-3 0,57-46 0 0,0 0 0 16,-58 44 0-16,6 3 0 0,52-47-1 0,0 0 1 15,-52 46-1-15,7 2 1 0,45-48-1 0,0 0 1 16,-46 51-1-16,6 4 1 0,40-55-4 0,0 0 4 0,-45 58-4 15,3 4 4-15,42-62-3 0,0 0 3 0,-38 62-2 16,1-1 2-16,37-61 0 0,0 0 0 0,-33 65 0 16,-2-3 0-16,35-62 0 0,0 0 0 0,-28 67 0 15,4 3 0-15,24-70 1 0,0 0-1 0,-19 69 1 16,-2 1-1-16,21-70-4 0,0 0 4 0,-18 72-3 16,1-4 3-16,17-68-1 0,0 0 1 0,-12 72 0 15,0 2 0-15,12-74-8 0,0 0 8 0,-7 77-8 16,1-3 8-16,6-74-4 0,0 0 4 0,-3 79-3 15,3-1 3-15,0-78-12 0,0 0 12 0,2 84-12 16,3 4 12-16,-5-88-4 0,0 0 4 0,9 91-3 16,-1 4 3-16,-8-95-7 0,0 0 7 0,13 107-6 0,-5 6 6 15,-8-113-3-15,0 0 3 0,16 108-3 0,3-2 3 16,-19-106 0-16,0 0 0 0,24 104 0 0,6 1 0 16,-30-105 0-16,0 0 0 0,31 92 1 0,6-3-1 15,-37-89 1-15,0 0-1 0,35 84 1 0,1-5-1 0,-36-79 4 16,0 0-4-16,35 81 4 0,4-1-4 0,-39-80 31 15,0 0-31-15,38 79 31 0,0-4-31 0,-38-75 4 16,0 0-4-16,39 78 4 0,2-1-4 0,-41-77 26 16,0 0-26-16,44 77 26 0,6 2-26 0,-50-79 37 15,0 0-37-15,51 66 37 0,1-6-37 0,-52-60 31 16,0 0-31-16,54 57 31 0,-3-6-31 0,-51-51 44 16,0 0-44-16,52 50 44 0,-1-2-44 0,-51-48 26 0,0 0-26 15,55 46 26-15,5 0-26 0,-60-46 18 0,0 0-18 16,62 41 19-16,3-1-19 0,-65-40 28 0,0 0-28 0,62 32 28 15,-2-6-28-15,-60-26 12 0,0 0-12 0,59 24 12 16,0-2-12-16,-59-22 10 0,0 0-10 0,61 19 11 16,5-5-11-16,-66-14 26 0,0 0-26 0,65 12 26 15,-1-2-26-15,-64-10 2 0,0 0-2 0,54 9 2 16,-7-4-2-16,-47-5 2 0,0 0-2 0,47 8 3 16,4 3-3-16,-51-11 11 0,0 0-11 0,52 10 11 15,6 0-11-15,-58-10 32 0,0 0-32 0,64 9 33 16,13-1-33-16,-77-8 0 0,0 0 0 0,57 4 0 15,-8-2 0-15,-49-2 3 0,0 0-3 0,51 0 3 16,-1-4-3-16,-50 4 12 0,0 0-12 0,52-5 12 16,2-4-12-16,-54 9 1 0,0 0-1 0,63-13 1 0,14-4-1 15,-77 17 0-15,0 0 0 0,52-14 1 16,-7 0-1-16,-45 14 7 0,0 0-7 0,47-15 8 0,-3-4-8 16,-44 19 0-16,0 0 0 0,45-22 1 0,2-4-1 0,-47 26 3 15,0 0-3-15,59-36 3 0,6-10-3 0,-65 46 11 16,0 0-11-16,57-52 11 0,-3-4-11 0,-54 56 0 15,0 0 0-15,51-57 0 0,-6-1 0 0,-45 58 3 16,0 0-3-16,45-58 4 0,1-2-4 0,-46 60 0 16,0 0 0-16,47-67 1 0,2-7-1 0,-49 74 0 15,0 0 0-15,41-77 0 0,-1-3 0 0,-40 80 2 16,0 0-2-16,37-82 2 0,-2-4-2 0,-35 86-1 0,0 0 1 16,29-91 0-16,-4-3 0 0,-25 94 1 0,0 0-1 15,23-91 1-15,-6 2-1 0,-17 89-1 0,0 0 1 16,17-93-1-16,-1 1 1 0,-16 92-4 0,0 0 4 15,10-91-4-15,1 2 4 0,-11 89-1 0,0 0 1 0,5-84 0 16,0 2 0-16,-5 82 1 0,0 0-1 0,4-82 2 16,-1-1-2-16,-3 83 2 0,0 0-2 0,0-68 2 15,-3 6-2-15,3 62 12 0,0 0-12 0,-4-55 12 16,-1 2-12-16,5 53 23 0,0 0-23 0,-5-53 24 16,0 0-24-16,5 53 13 0,0 0-13 0,-6-48 13 15,1 4-13-15,5 44 10 0,0 0-10 0,-8-52 11 16,-5-1-11-16,13 53 34 0,0 0-34 0,-17-68 35 15,-4-11-35-15,21 79 0 0,0 0 0 0,-21-79 0 16,0-7 0-16,21 86 0 0,0 0 0 0,-24-73 1 16,-1 4-1-16,25 69 0 0,0 0 0 0,-29-62 0 0,-6 6 0 15,35 56-1-15,0 0 1 0,-37-58 0 0,-3 1 0 16,40 57-1-16,0 0 1 0,-36-55 0 0,-1-5 0 16,37 60-1-16,0 0 1 0,-35-56 0 0,2-1 0 15,33 57-1-15,0 0 1 0,-29-46 0 0,4 7 0 0,25 39 2 16,0 0-2-16,-33-52 2 0,-9-6-2 0,42 58 0 15,0 0 0-15,-43-57 0 0,-3-1 0 0,46 58-1 16,0 0 1-16,-47-51 0 0,0 3 0 0,47 48-21 16,0 0 21-16,-41-38-21 0,4 9 21 0,37 29-15 15,0 0 15-15,-40-29-14 0,2 3 14 0,38 26-41 16,0 0 41-16,-42-24-40 0,-2 2 40 0,44 22-7 16,0 0 7-16,-59-27-7 0,-12-6 7 0,71 33-6 15,0 0 6-15,-65-27-6 0,-1 3 6 0,66 24-24 0,0 0 24 16,-52-19-23-16,8 7 23 0,44 12-12 0,0 0 12 15,-45-14-12-15,-2 0 12 0,47 14-2 0,0 0 2 16,-47-12-1-16,-7 4 1 0,54 8-5 0,0 0 5 0,-70-12-4 16,-10-2 4-16,80 14-7 0,0 0 7 0,-79-14-6 15,-2-4 6-15,81 18-22 0,0 0 22 0,-86-16-22 16,-6-1 22-16,92 17-105 0,0 0 105 0,-99-15-104 16,-8 3 104-16,107 12-96 0,0 0 96 0,-205-31-953 15,410 62 953-15</inkml:trace>
  <inkml:trace contextRef="#ctx0" brushRef="#br0" timeOffset="-23615.27">22820 7690 651 0,'0'0'0'0,"0"0"0"15,0 0 0-15,0 0-40 0,0 0 40 0,0 0-40 16,0 0 40-16,0 0-76 0,0 0 76 0,0 0-75 15,-12-19 75-15,1-3-237 0</inkml:trace>
  <inkml:trace contextRef="#ctx0" brushRef="#br0" timeOffset="-23165.57">22752 7526 191 0,'0'0'0'0,"0"0"0"16,9 0 0-16,-9 0 51 0,0 0-51 0,0 0 52 16,1-4-52-16,-1 4 3 0,0 0-3 0,0 0 4 0,2-7-4 15,-2 7 32-15,0 0-32 0,0 0 33 0,2-1-33 16,-2 1 24-16,0 0-24 0,0 0 25 0,5-4-25 15,-5 4 38-15,0 0-38 0,0 0 38 0,5 0-38 16,-5 0 23-16,0 0-23 0,6 0 24 0,-3-3-24 0,-3 3 18 16,0 0-18-16,5 0 19 0,2 0-19 0,-7 0 18 15,0 0-18-15,6 0 18 0,2 0-18 0,-8 0 8 16,0 0-8-16,4 0 9 0,1 3-9 0,-5-3 1 16,0 0-1-16,2 4 1 0,-1-1-1 0,-1-3 1 15,0 0-1-15,2 5 1 0,0-1-1 0,-2-4 0 16,0 0 0-16,0 5 1 0,0 2-1 0,0-7 20 15,0 0-20-15,-2 3 20 0,-1 2-20 0,3-5 44 0,0 0-44 16,-6 7 44-16,1-5-44 0,5-2 44 0,0 0-44 16,-10 2 44-16,1-2-44 0,9 0 36 0,0 0-36 0,-9-4 36 15,-1-3-36-15,10 7 34 0,0 0-34 16,-7-8 35-16,2-8-35 0,5 16 38 0,0 0-38 0,-4-15 39 16,4 0-39-16,0 15 33 0,0 0-33 0,0-12 33 15,0 3-33-15,0 9 8 0,0 0-8 0,0-3 8 16,4-3-8-16,-4 6 6 0,0 0-6 0,0 0 7 15,3 9-7-15,-3-9 8 0,0 0-8 0,4 15 8 16,1 9-8-16,-5-24 3 0,0 0-3 0,3 21 3 16,3 1-3-16,-6-22 5 0,0 0-5 0,0 14 5 15,1 0-5-15,-1-14 3 0,0 0-3 0,0 12 3 16,0-7-3-16,0-5-189 0,0 0 189 0,-5 7-188 16,-4 1 188-16,-5 4-511 0</inkml:trace>
  <inkml:trace contextRef="#ctx0" brushRef="#br0" timeOffset="-21244.44">18489 16413 91 0,'0'0'0'0,"0"0"0"0,-5-3 0 0,5 3 4 15,0 0-4-15,0 0 5 0,0 0-5 0,0 0 8 16,0 0-8-16,0 0 9 0,0 0-9 0,0 0 15 16,0 0-15-16,0 0 16 0,3 3-16 0,-3-3 15 0,0 0-15 15,4 2 15-15,-1 0-15 0,-3-2 9 0,0 0-9 16,5 2 9-16,-1-2-9 0,-4 0 1 0,0 0-1 16,5-2 1-16,4 0-1 0,-9 2 1 0,0 0-1 15,5-2 1-15,2-1-1 0,-7 3 0 0,0 0 0 0,9-3 0 16,0-1 0-16,-9 4-6 0,0 0 6 0,8-3-6 15,-1-1 6-15,-7 4-16 0,0 0 16 0,9-1-15 16,-2 1 15-16,-7 0-4 0,0 0 4 0,7 0-4 16,-2 1 4-16,-5-1-3 0,0 0 3 0,7 2-3 15,-5 0 3-15,-2-2 0 0,0 0 0 0,3 2 1 16,3-2-1-16,-6 0 1 0,0 0-1 0,3 1 1 16,0-1-1-16,-3 0 1 0,0 0-1 0,0 0 1 15,2 4-1-15,-2-4 1 0,0 0-1 0,0 0 1 16,4 0-1-16,-4 0 0 0,0 0 0 0,0 0 0 15,3 0 0-15,1 0-53 0</inkml:trace>
  <inkml:trace contextRef="#ctx0" brushRef="#br0" timeOffset="6620.75">21006 16563 169 0,'0'0'0'0,"0"0"121"0,0 0-121 0,11-18 122 15,6-12-122-15,-17 30 103 0,0 0-103 0,16-30 104 16,3 0-104-16,-19 30 107 0,0 0-107 0,19-30 108 16,-5 0-108-16,-14 30 101 0,0 0-101 0,16-29 101 15,-4-2-101-15,-12 31 75 0,0 0-75 0,12-33 75 16,2-1-75-16,-14 34 58 0,0 0-58 0,9-36 58 16,1-3-58-16,-10 39 40 0,0 0-40 0,11-45 41 15,-2 0-41-15,-9 45 10 0,0 0-10 0,8-44 11 16,-3-2-11-16,-5 46 37 0,0 0-37 0,4-45 38 0,-1 2-38 15,-3 43 1-15,0 0-1 0,0-41 2 0,0 3-2 0,0 38 13 16,0 0-13-16,-5-37 13 0,-2 1-13 0,7 36 9 16,0 0-9-16,-7-34 9 0,-1-1-9 0,8 35 1 15,0 0-1-15,-13-34 1 0,-2-2-1 0,15 36 3 16,0 0-3-16,-16-29 3 0,-1 3-3 0,17 26 5 16,0 0-5-16,-20-25 6 0,-2-1-6 0,22 26 7 15,0 0-7-15,-23-22 7 0,0-1-7 0,23 23 8 16,0 0-8-16,-24-19 8 0,0-3-8 0,24 22 33 15,0 0-33-15,-25-22 33 0,1 0-33 0,24 22 9 0,0 0-9 16,-24-23 9-16,-1-1-9 0,25 24 6 0,0 0-6 16,-24-20 6-16,1 3-6 0,23 17 34 0,0 0-34 15,-21-19 34-15,-5 0-34 0,26 19 3 0,0 0-3 0,-24-19 4 16,1 2-4-16,23 17 4 0,0 0-4 0,-23-26 5 16,2 1-5-16,21 25 13 0,0 0-13 0,-24-28 14 15,0-3-14-15,24 31 3 0,0 0-3 0,-25-24 4 16,-1 0-4-16,26 24 2 0,0 0-2 0,-28-18 2 15,0 0-2-15,28 18 27 0,0 0-27 0,-29-13 27 16,-1 2-27-16,30 11 0 0,0 0 0 0,-29-8 0 16,-1-1 0-16,30 9 3 0,0 0-3 0,-28-8 3 15,0 1-3-15,28 7 2 0,0 0-2 0,-31-7 2 16,-4 0-2-16,35 7-1 0,0 0 1 0,-31-7 0 16,-1 2 0-16,32 5-4 0,0 0 4 0,-36-3-4 15,-4-6 4-15,40 9-15 0,0 0 15 0,-37-3-14 16,0-1 14-16,37 4-15 0,0 0 15 0,-34-1-15 0,-5 1 15 15,39 0-1-15,0 0 1 0,-38 1-1 0,0 4 1 16,38-5-1-16,0 0 1 0,-39 7-1 0,1 0 1 16,38-7 0-16,0 0 0 0,-42 10 0 0,-3 4 0 0,45-14 5 15,0 0-5-15,-38 10 5 0,3-1-5 0,35-9 4 16,0 0-4-16,-39 9 4 0,1-3-4 0,38-6 13 16,0 0-13-16,-36 9 13 0,1-2-13 0,35-7 1 15,0 0-1-15,-35 12 1 0,2 2-1 0,33-14 0 16,0 0 0-16,-42 18 1 0,-5 6-1 0,47-24 3 15,0 0-3-15,-42 21 3 0,4-1-3 0,38-20-1 0,0 0 1 16,-39 23 0-16,3-1 0 0,36-22-1 0,0 0 1 16,-33 24 0-16,3 2 0 0,30-26-9 0,0 0 9 15,-28 27-8-15,6 2 8 0,22-29-16 0,0 0 16 16,-23 29-15-16,4-1 15 0,19-28-4 0,0 0 4 0,-18 34-3 16,4 4 3-16,14-38-8 0,0 0 8 0,-10 37-7 15,1-2 7-15,9-35-8 0,0 0 8 0,-5 39-7 16,5 4 7-16,0-43-33 0,0 0 33 0,2 46-32 15,5 2 32-15,-7-48-40 0,0 0 40 0,1 50-39 16,5-1 39-16,-6-49-45 0,0 0 45 0,7 52-44 16,0 1 44-16,-7-53-47 0,0 0 47 0,10 53-47 15,2 2 47-15,-12-55-37 0,0 0 37 0,16 55-37 16,-2-2 37-16,-14-53-40 0,0 0 40 0,24 60-40 16,9 3 40-16,-33-63-40 0,0 0 40 0,28 45-39 15,0-14 39-15,-28-31-17 0,0 0 17 0,32 30-16 16,4-2 16-16,-36-28-31 0,0 0 31 0,31 31-31 15,6-1 31-15,-37-30-6 0,0 0 6 0,33 30-5 0,4-1 5 16,-37-29-2-16,0 0 2 0,36 27-1 0,-1 1 1 16,-35-28 0-16,0 0 0 0,38 25 0 0,1 1 0 0,-39-26 1 15,0 0-1-15,40 24 2 0,3 0-2 0,-43-24 11 16,0 0-11-16,42 20 11 0,2-2-11 0,-44-18 9 16,0 0-9-16,43 17 9 0,3-2-9 0,-46-15 9 15,0 0-9-15,45 14 9 0,0-4-9 0,-45-10 3 16,0 0-3-16,51 9 4 0,3-2-4 0,-54-7 6 15,0 0-6-15,54 5 6 0,1-2-6 0,-55-3 7 16,0 0-7-16,51 2 7 0,1-4-7 0,-52 2 22 16,0 0-22-16,53 0 23 0,-3-2-23 0,-50 2 13 0,0 0-13 15,54-5 13-15,0-2-13 0,-54 7 27 0,0 0-27 16,68-15 27-16,9-7-27 0,-77 22 12 0,0 0-12 0,66-29 13 16,-3-6-13-16,-63 35-3 0,0 0 3 0,57-39-3 15,-5-4 3-15,-52 43-109 0,0 0 109 0,42-38-109 16,-9 4 109-16,42-38-740 0</inkml:trace>
  <inkml:trace contextRef="#ctx0" brushRef="#br0" timeOffset="8136.56">16120 15543 583 0,'0'0'0'0,"24"-13"0"0,14-11 0 0,-38 24-28 16,0 0 28-16,0 3-28 0,-24 14 28 0,24-17-46 15,0 0 46-15,-14 12-45 0,-5 2 45 0,19-14-69 16,0 0 69-16,-14 10-68 0,5-1 68 0,9-9-40 0,0 0 40 16,-8 6-39-16,1 0 39 0,7-6 0 0,0 0 0 15,-2 5 0-15,-2 0 0 0,4-5 49 0,0 0-49 16,4 5 50-16,-2 0-50 0,-2-5 102 0,0 0-102 0,7 4 102 15,5-4-102-15,-12 0 111 0,0 0-111 0,14-6 112 16,5-4-112-16,-19 10 112 0,0 0-112 0,23-14 113 16,1-3-113-16,-24 17 91 0,0 0-91 0,26-17 92 15,4-3-92-15,-30 20 79 0,0 0-79 0,29-19 80 16,-1-7-80-16,-28 26 58 0,0 0-58 0,32-27 58 16,-1-2-58-16,-31 29 41 0,0 0-41 0,37-36 41 15,4-7-41-15,-41 43 18 0,0 0-18 0,44-46 18 16,-1-6-18-16,-43 52 48 0,0 0-48 0,54-62 48 15,7-9-48-15,-61 71 8 0,0 0-8 0,54-62 8 16,0 4-8-16,-54 58 21 0,0 0-21 0,53-57 21 16,-3 4-21-16,-50 53 22 0,0 0-22 0,51-53 23 0,-3 1-23 15,-48 52 38-15,0 0-38 0,53-51 39 0,1 1-39 16,-54 50 0-16,0 0 0 0,50-46 1 0,1 2-1 16,-51 44 5-16,0 0-5 0,40-38 5 0,-5 5-5 0,-35 33 7 15,0 0-7-15,35-34 8 0,1-2-8 0,-36 36 3 16,0 0-3-16,37-32 3 0,-1 1-3 0,-36 31 5 15,0 0-5-15,33-29 6 0,2 3-6 0,-35 26 3 16,0 0-3-16,30-22 3 0,-6 5-3 0,-24 17 0 16,0 0 0-16,23-14 0 0,-2 2 0 0,-21 12 10 15,0 0-10-15,17-7 10 0,-1 2-10 0,-16 5-2 16,0 0 2-16,14 0-1 0,-2 3 1 0,-12-3-35 0,0 0 35 16,9 7-34-16,-1 0 34 0,-8-7-58 0,0 0 58 15,9 10-57-15,3 4 57 0,-12-14-195 0,0 0 195 16,11 14-195-16,1-1 195 0,-12-13-154 0,0 0 154 0,10 12-154 15,-1-3 154-15,10 11-657 0</inkml:trace>
  <inkml:trace contextRef="#ctx0" brushRef="#br0" timeOffset="9368.2">17555 14706 550 0,'0'0'0'0,"7"-6"0"16,7-4 0-16,-14 10 78 0,0 0-78 0,7-5 79 15,-2 0-79-15,-5 5 95 0,0 0-95 0,6-5 96 16,1 0-96-16,-7 5 60 0,0 0-60 0,12-7 61 15,2-2-61-15,-14 9 33 0,0 0-33 0,19-12 33 16,7 0-33-16,-26 12 25 0,0 0-25 0,26-17 26 16,7 0-26-16,-33 17 33 0,0 0-33 0,35-21 34 15,7-1-34-15,-42 22 58 0,0 0-58 0,40-26 59 0,5-3-59 16,-45 29 43-16,0 0-43 0,46-31 44 0,1-3-44 16,-47 34 37-16,0 0-37 0,48-36 37 0,1-2-37 15,-49 38 10-15,0 0-10 0,49-39 10 0,-2 0-10 0,-47 39 12 16,0 0-12-16,59-47 13 0,7-2-13 0,-66 49 33 15,0 0-33-15,56-41 34 0,-4 3-34 0,-52 38 25 16,0 0-25-16,42-31 26 0,-7 7-26 0,-35 24 4 16,0 0-4-16,37-29 4 0,-3 0-4 0,-34 29 9 15,0 0-9-15,37-31 10 0,-2-2-10 0,-35 33 15 16,0 0-15-16,36-34 15 0,1 3-15 0,-37 31 1 16,0 0-1-16,33-27 1 0,0 3-1 0,-33 24 8 0,0 0-8 15,30-21 8-15,-1 3-8 0,-29 18 3 0,0 0-3 16,23-18 3-16,-5 3-3 0,-18 15 6 0,0 0-6 15,15-10 6-15,-8 1-6 0,-7 9 22 0,0 0-22 0,5-3 23 16,-1 1-23-16,-4 2 0 0,0 0 0 0,5 0 0 16,-1 2 0-16,-4-2-2 0,0 0 2 0,5 1-1 15,-5-1 1-15,0 0-28 0,0 0 28 0,0 0-28 16,0 0 28-16,0 0-59 0,0 0 59 0,3 0-59 16,3-1 59-16,-6 1-115 0,0 0 115 0,5 0-115 15,2 0 115-15,-7 0-148 0,0 0 148 0,8-2-148 16,8-1 148-16,10-3-713 0</inkml:trace>
  <inkml:trace contextRef="#ctx0" brushRef="#br0" timeOffset="10613.27">18970 16311 460 0,'0'0'0'0,"7"-5"0"0,3-4 0 16,-10 9 41-16,0 0-41 0,6-5 41 0,-1 1-41 15,-5 4 55-15,0 0-55 0,0 0 55 0,3-3-55 0,-3 3 70 16,0 0-70-16,0 0 70 0,0 0-70 0,0 0 65 16,0 0-65-16,0 0 66 0,7-2-66 0,-7 2 76 15,0 0-76-15,7-5 76 0,4-2-76 0,-11 7 62 16,0 0-62-16,14-12 62 0,5-5-62 0,-19 17 48 16,0 0-48-16,22-22 48 0,3-5-48 0,-25 27 43 15,0 0-43-15,28-30 44 0,3-4-44 0,-31 34 57 16,0 0-57-16,35-36 58 0,3-2-58 0,-38 38 49 0,0 0-49 15,38-39 49-15,1-4-49 0,-39 43 22 0,0 0-22 16,38-46 23-16,4-4-23 0,-42 50 43 0,0 0-43 16,38-53 43-16,2-3-43 0,-40 56 3 0,0 0-3 0,49-65 3 15,7-9-3-15,-56 74 16 0,0 0-16 0,50-62 17 16,-3 7-17-16,-47 55 15 0,0 0-15 0,44-44 15 16,-2 8-15-16,-42 36 3 0,0 0-3 0,29-26 4 15,-8 9-4-15,-21 17 3 0,0 0-3 0,21-15 3 16,-3 3-3-16,-18 12 2 0,0 0-2 0,14-9 2 15,-2 6-2-15,-12 3-1 0,0 0 1 0,10-5-1 16,-1-2 1-16,-9 7 0 0,0 0 0 0,7-5 0 16,0-1 0-16,-7 6-27 0,0 0 27 0,7-1-27 15,-2-1 27-15,-5 2-6 0,0 0 6 0,4-2-6 16,1 1 6-16,-5 1-36 0,0 0 36 0,0 0-35 16,2-2 35-16,-2 2-58 0,0 0 58 0,1-5-58 0,-1 1 58 15,0 4-177-15,0 0 177 0,2-5-176 0,1-3 176 16,3-6-799-16</inkml:trace>
  <inkml:trace contextRef="#ctx0" brushRef="#br0" timeOffset="11634.34">19655 16612 807 0,'0'0'0'0,"0"0"-16"0,0 0 16 0,-9-3-15 16,-7-2 15-16,16 5 0 0,0 0 0 0,-9-2 0 15,4 0 0-15,5 2 2 0,0 0-2 0,-3 0 2 0,1 2-2 16,2-2-8-16,0 0 8 0,0 0-8 0,0-3 8 15,0 3-5-15,0 0 5 0,3-7-4 0,3-4 4 16,-6 11-1-16,0 0 1 0,8-15 0 0,1-4 0 16,-9 19 30-16,0 0-30 0,14-22 30 0,5-6-30 15,-19 28 70-15,0 0-70 0,21-27 71 0,2 0-71 0,-23 27 91 16,0 0-91-16,26-30 92 0,7-2-92 0,-33 32 94 16,0 0-94-16,31-36 94 0,8-2-94 0,-39 38 51 15,0 0-51-15,40-43 52 0,7-5-52 0,-47 48 47 16,0 0-47-16,47-49 48 0,5-4-48 0,-52 53 47 15,0 0-47-15,66-64 48 0,13-8-48 0,-79 72 18 16,0 0-18-16,68-61 18 0,-2 4-18 0,-66 57 38 16,0 0-38-16,52-48 38 0,-7 5-38 0,-45 43 2 0,0 0-2 15,33-30 2-15,-6 9-2 0,-27 21 3 0,0 0-3 16,24-17 4-16,-1 5-4 0,-23 12 0 0,0 0 0 0,21-10 0 16,-1 1 0-16,-20 9-39 0,0 0 39 0,18-5-38 15,-6 1 38-15,-12 4-99 0,0 0 99 0,11-1-98 16,-3-1 98-16,-8 2-204 0,0 0 204 0,12 0-204 15,4 0 204-15,14 0-684 0</inkml:trace>
  <inkml:trace contextRef="#ctx0" brushRef="#br0" timeOffset="13322.48">26055 17292 404 0,'10'-8'0'0</inkml:trace>
  <inkml:trace contextRef="#ctx0" brushRef="#br0" timeOffset="15943.27">26034 17243 281 0,'0'0'0'0,"0"0"223"16,0 0-223-16,9-2 223 0,7 0-223 0,-16 2 170 16,0 0-170-16,13-1 170 0,5 1-170 0,-18 0 138 15,0 0-138-15,23 0 138 0,4 1-138 0,-27-1 86 16,0 0-86-16,32 2 87 0,4 0-87 0,-36-2 23 0,0 0-23 16,37 1 24-16,3 1-24 0,-40-2 22 0,0 0-22 15,45 4 22-15,4-1-22 0,-49-3 0 0,0 0 0 0,52 3 1 16,6 2-1-16,-58-5 0 0,0 0 0 0,61 6 1 15,3-3-1-15,-64-3 0 0,0 0 0 0,86 7 1 16,16 0-1-16,-102-7-6 0,0 0 6 0,96 5-6 16,-3-2 6-16,-93-3-9 0,0 0 9 0,92 4-9 15,-2-3 9-15,-90-1-10 0,0 0 10 0,93 0-9 16,-1 0 9-16,-92 0-4 0,0 0 4 0,94-5-3 16,2-2 3-16,-96 7-3 0,0 0 3 0,98-10-2 15,3-2 2-15,-101 12-5 0,0 0 5 0,101-13-5 16,3-3 5-16,-104 16-2 0,0 0 2 0,106-10-2 15,2 1 2-15,-108 9-2 0,0 0 2 0,108-8-1 16,2-1 1-16,-110 9-5 0,0 0 5 0,112-8-4 16,3 1 4-16,-115 7-2 0,0 0 2 0,115-5-2 0,0-1 2 15,-115 6-2-15,0 0 2 0,116-5-1 0,1-2 1 16,-117 7-1-16,0 0 1 0,115-6-1 0,0-1 1 16,-115 7 0-16,0 0 0 0,115-7 0 0,-2 0 0 0,-113 7 0 15,0 0 0-15,112-9 0 0,-2 1 0 0,-110 8-1 16,0 0 1-16,106-7 0 0,-2 2 0 0,-104 5 1 15,0 0-1-15,100-2 2 0,-3 2-2 0,-97 0 18 16,0 0-18-16,93 0 19 0,-6 0-19 0,-87 0 8 16,0 0-8-16,90 5 9 0,3 6-9 0,-93-11 34 15,0 0-34-15,85 6 35 0,-3 0-35 0,-82-6 10 16,0 0-10-16,83 6 10 0,-1 0-10 0,-82-6 6 0,0 0-6 16,82 3 6-16,-2 0-6 0,-80-3 34 0,0 0-34 15,75-1 34-15,-3-3-34 0,-72 4 3 0,0 0-3 16,68-7 4-16,-2-1-4 0,-66 8 1 0,0 0-1 0,66-9 2 15,2-1-2-15,-68 10 4 0,0 0-4 0,63-9 4 16,-2-1-4-16,-61 10 6 0,0 0-6 0,59-8 6 16,-2-1-6-16,-57 9 0 0,0 0 0 0,47-7 1 15,-7 2-1-15,-40 5 7 0,0 0-7 0,46-3 7 16,1-1-7-16,-47 4 3 0,0 0-3 0,49-2 3 16,1 2-3-16,-50 0 2 0,0 0-2 0,47 0 2 15,-3 0-2-15,-44 0 17 0,0 0-17 0,40 4 17 16,-4-1-17-16,-36-3 3 0,0 0-3 0,33 4 3 15,-1-1-3-15,-32-3 13 0,0 0-13 0,28 5 13 16,-4 2-13-16,-24-7 24 0,0 0-24 0,23 4 25 16,-4-1-25-16,-19-3 12 0,0 0-12 0,19 3 13 0,0-1-13 15,-19-2 28-15,0 0-28 0,19 0 28 0,1 0-28 16,-20 0 29-16,0 0-29 0,17 0 29 0,0 2-29 16,-17-2 13-16,0 0-13 0,16 2 14 0,-2 1-14 0,-14-3 12 15,0 0-12-15,14 3 13 0,-2 1-13 0,-12-4 25 16,0 0-25-16,12 5 26 0,2 2-26 0,-14-7 2 15,0 0-2-15,18 7 2 0,1 0-2 0,-19-7 2 16,0 0-2-16,22 5 3 0,6-2-3 0,-28-3 0 16,0 0 0-16,28 2 0 0,4-2 0 0,-32 0-3 15,0 0 3-15,31 0-3 0,4-2 3 0,-35 2-15 16,0 0 15-16,35 0-14 0,-1-2 14 0,-34 2-51 0,0 0 51 16,34 0-50-16,-1 0 50 0,-33 0-25 0,0 0 25 15,29 2-24-15,-1 2 24 0,-28-4-11 0,0 0 11 16,23 3-11-16,-6-1 11 0,-17-2-30 0,0 0 30 0,16 3-30 15,-4-1 30-15,-12-2-5 0,0 0 5 0,11 2-5 16,-3-2 5-16,-8 0-4 0,0 0 4 0,7-4-4 16,-3-3 4-16,-4 7-7 0,0 0 7 0,1-12-7 15,1-3 7-15,-2 15-1 0,0 0 1 0,0-19 0 16,-2-5 0-16,2 24 12 0,0 0-12 0,-1-27 12 16,1-6-12-16,0 33 5 0,0 0-5 0,-2-36 5 15,-2-5-5-15,4 41 3 0,0 0-3 0,-5-43 4 16,-3-5-4-16,8 48 7 0,0 0-7 0,-9-51 7 15,0-6-7-15,9 57 0 0,0 0 0 0,-7-61 1 16,0-8-1-16,7 69 0 0,0 0 0 0,-7-84 0 16,2-17 0-16,5 101 0 0,0 0 0 0,-7-103 0 15,2-8 0-15,5 111 0 0,0 0 0 0,-2-106 0 0,2-1 0 16,0 107 1-16,0 0-1 0,2-106 2 0,1 0-2 16,-3 106 0-16,0 0 0 0,2-103 0 0,-2 4 0 0,0 99 0 15,0 0 0-15,-2-96 0 0,-3 5 0 0,5 91 0 16,0 0 0-16,-7-91 0 0,-2 1 0 0,9 90-9 15,0 0 9-15,-8-88-8 0,-3 3 8 0,11 85-26 16,0 0 26-16,-10-95-25 0,-2-2 25 0,12 97-43 16,0 0 43-16,-16-98-42 0,-2-1 42 0,18 99-45 15,0 0 45-15,-19-100-44 0,-2-6 44 0,21 106-53 16,0 0 53-16,-24-92-52 0,-4 4 52 0,28 88-49 16,0 0 49-16,-24-77-49 0,-1 9 49 0,25 68-7 0,0 0 7 15,-19-60-7-15,4 8 7 0,15 52 0 0,0 0 0 16,-16-55 0-16,4 4 0 0,12 51 1 0,0 0-1 15,-13-55 2-15,3 4-2 0,10 51 3 0,0 0-3 0,-9-46 3 16,1 8-3-16,8 38 2 0,0 0-2 0,-7-43 3 16,0 0-3-16,7 43-3 0,0 0 3 0,-9-44-3 15,0-3 3-15,9 47-15 0,0 0 15 0,-12-46-15 16,-2 0 15-16,14 46-26 0,0 0 26 0,-12-45-25 16,1 1 25-16,11 44-21 0,0 0 21 0,-8-41-21 15,1 1 21-15,7 40-35 0,0 0 35 0,-5-37-34 16,-1 2 34-16,6 35-12 0,0 0 12 0,-3-34-12 15,1 3 12-15,2 31-13 0,0 0 13 0,-2-24-12 16,2 7 12-16,0 17-4 0,0 0 4 0,0-15-4 16,0 6 4-16,0 9-1 0,0 0 1 0,0-3 0 15,-1-2 0-15,1 5 0 0,0 0 0 0,-4-2 1 16,-1 4-1-16,5-2 22 0,0 0-22 0,-11 5 23 0,-3 0-23 16,14-5 33-16,0 0-33 0,-20 5 33 0,-7 2-33 0,27-7 29 15,0 0-29-15,-24 5 29 0,-2 0-29 0,26-5 33 16,0 0-33-16,-31 4 34 0,-4 2-34 0,35-6 43 15,0 0-43-15,-33 6 44 0,-2-1-44 0,35-5 16 16,0 0-16-16,-40 3 17 0,-6-3-17 0,46 0 7 16,0 0-7-16,-52 0 8 0,-7 0-8 0,59 0 25 15,0 0-25-15,-61 0 26 0,-5 4-26 0,66-4 0 16,0 0 0-16,-84 1 0 0,-13 6 0 0,97-7 6 16,0 0-6-16,-98 5 7 0,-5 0-7 0,103-5 8 15,0 0-8-15,-99 6 9 0,0-3-9 0,99-3 0 0,0 0 0 16,-105 5 1-16,-1 2-1 0,106-7 3 0,0 0-3 15,-106 3 3-15,-1 3-3 0,107-6 5 0,0 0-5 0,-111 8 6 16,-2 2-6-16,113-10 0 0,0 0 0 0,-108 6 1 16,3 0-1-16,105-6 7 0,0 0-7 0,-106 7 7 15,-1-2-7-15,107-5 7 0,0 0-7 0,-104 4 8 16,-1-1-8-16,105-3 3 0,0 0-3 0,-104 4 3 16,-1-3-3-16,105-1 6 0,0 0-6 0,-108-1 7 15,0-4-7-15,108 5 7 0,0 0-7 0,-108-4 7 16,0 2-7-16,108 2 3 0,0 0-3 0,-108-3 3 15,2-2-3-15,106 5 19 0,0 0-19 0,-104-4 20 16,1-4-20-16,103 8 7 0,0 0-7 0,-103-4 7 16,2-2-7-16,101 6 1 0,0 0-1 0,-98 0 1 15,3 3-1-15,95-3 9 0,0 0-9 0,-100 7 10 16,-1 1-10-16,101-8 3 0,0 0-3 0,-99 9 3 0,1 0-3 16,98-9 0-16,0 0 0 0,-95 10 0 0,2 2 0 15,93-12 1-15,0 0-1 0,-92 8 2 0,0-1-2 16,92-7-1-16,0 0 1 0,-89 7 0 0,2-2 0 0,87-5-5 15,0 0 5-15,-91 5-4 0,-1 2 4 0,92-7-8 16,0 0 8-16,-87 2-7 0,1-2 7 0,86 0-8 16,0 0 8-16,-85 0-8 0,-1-2 8 0,86 2 0 15,0 0 0-15,-80-3 0 0,5 1 0 0,75 2 0 16,0 0 0-16,-68-3 0 0,7-1 0 0,61 4 0 16,0 0 0-16,-59-8 1 0,4-1-1 0,55 9 6 15,0 0-6-15,-58-9 7 0,2-1-7 0,56 10 0 0,0 0 0 16,-47-8 1-16,5-1-1 0,42 9 3 0,0 0-3 15,-47-8 4-15,0 2-4 0,47 6 2 0,0 0-2 16,-50-6 2-16,-1 2-2 0,51 4 0 0,0 0 0 0,-47-2 0 16,2 2 0-16,45 0 1 0,0 0-1 0,-40 2 1 15,5 3-1-15,35-5 0 0,0 0 0 0,-37 9 0 16,4 1 0-16,33-10-2 0,0 0 2 0,-29 10-1 16,3 1 1-16,26-11-5 0,0 0 5 0,-23 13-5 15,4 6 5-15,19-19-3 0,0 0 3 0,-18 17-3 16,6 6 3-16,12-23 0 0,0 0 0 0,-10 27 1 15,6 9-1-15,4-36 0 0,0 0 0 0,4 43 1 16,8 1-1-16,-12-44 1 0,0 0-1 0,16 59 1 16,3 7-1-16,-19-66-1 0,0 0 1 0,26 98-1 15,9 22 1-15,-35-120-5 0,0 0 5 0,31 123-5 16,6 11 5-16,-37-134-50 0,0 0 50 0,35 139-50 16,3 5 50-16,-38-144-83 0,0 0 83 0,31 145-82 0,-3 3 82 15,-28-148-106-15,0 0 106 0,25 147-106 0,-5 0 106 16,-20-147-93-16,0 0 93 0,18 141-92 0,-8-6 92 0,-10-135-48 15,0 0 48-15,7 129-47 0,-5-10 47 0,-2-119-27 16,0 0 27-16,2 120-27 0,-1-1 27 0,-1-119-4 16,0 0 4-16,4 111-4 0,-1-3 4 0,-3-108-4 15,0 0 4-15,6 99-3 0,1-5 3 0,-7-94 0 16,0 0 0-16,7 81 0 0,1-11 0 0,-8-70-2 16,0 0 2-16,7 65-1 0,0-6 1 0,-7-59-9 15,0 0 9-15,9 56-8 0,1-1 8 0,-10-55-24 16,0 0 24-16,13 58-23 0,-1 0 23 0,-12-58-3 0,0 0 3 15,15 53-3-15,5-3 3 0,-20-50 5 0,0 0-5 16,15 40 5-16,-2-8-5 0,-13-32 44 0,0 0-44 16,13 36 45-16,1-2-45 0,-14-34 61 0,0 0-61 0,16 35 61 15,0-1-61-15,-16-34 45 0,0 0-45 0,17 32 45 16,2-1-45-16,-19-31 38 0,0 0-38 0,16 26 38 16,-2-4-38-16,-14-22 46 0,0 0-46 0,12 19 46 15,-1-2-46-15,-11-17 17 0,0 0-17 0,8 16 17 16,1-1-17-16,-9-15 13 0,0 0-13 0,9 14 14 15,-2-2-14-15,-7-12 27 0,0 0-27 0,8 10 27 16,3-1-27-16,-11-9-31 0,0 0 31 0,9 5-31 16,-2-2 31-16,-7-3-118 0,0 0 118 0,7 0-118 15,1-3 118-15,-8 3-146 0,0 0 146 0,5-12-146 16,-1-7 146-16,5-12-583 0</inkml:trace>
  <inkml:trace contextRef="#ctx0" brushRef="#br0" timeOffset="21438.64">12893 6342 91 0,'0'0'0'0,"2"3"0"0,5 1 0 0,2 4-9 16</inkml:trace>
  <inkml:trace contextRef="#ctx0" brushRef="#br0" timeOffset="27188.76">9702 8396 113 0,'0'0'0'0,"0"0"0"0,-7 3 0 0,7-3 7 16,0 0-7-16,0 0 7 0,0 0-7 0,0 0 18 15,0 0-18-15,0 0 18 0,3 0-18 0,1 0-67 16</inkml:trace>
  <inkml:trace contextRef="#ctx0" brushRef="#br0" timeOffset="61223.47">24323 4082 169 0,'0'0'0'16,"0"0"0"-16,0 0 0 0,0 0 13 0,0 0-13 0,0 0 14 15,9 24-14-15,-9-24 8 0,0 0-8 0,7 12 8 16,-3 0-8-16,-4-12 27 0,0 0-27 0,5 11 27 16,-3-3-27-16,-2-8 40 0,0 0-40 0,1 4 41 15,1 1-41-15,-2-5 60 0,0 0-60 0,0 3 60 16,0-3-60-16,0 0 56 0,0 0-56 0,0 0 56 16,0 0-56-16,0 0 35 0,0 0-35 0,0 0 35 15,0-7-35-15,0 7 1 0,0 0-1 0,2-5 2 16,-1-2-2-16,-1 7 3 0,0 0-3 0,4-8 3 15,1-4-3-15,-5 12 18 0,0 0-18 0,7-16 18 16,4 1-18-16,-11 15 21 0,0 0-21 0,12-17 21 16,2-5-21-16,-14 22 23 0,0 0-23 0,15-24 24 0,1-4-24 15,-16 28 24-15,0 0-24 0,18-32 25 0,2 1-25 16,-20 31 23-16,0 0-23 0,23-36 24 0,1-2-24 16,-24 38 15-16,0 0-15 0,28-41 16 0,2-5-16 15,-30 46 28 1,0 0-28-16,30-48 28 0,-1-4-28 0,-29 52 36 0,0 0-36 0,28-46 37 0,0-5-37 0,-28 51 21 15,0 0-21-15,26-48 21 0,-2-2-21 0,-24 50 29 16,0 0-29-16,21-48 29 0,-1 0-29 16,-20 48 3-16,0 0-3 0,17-50 3 0,-3 6-3 0,-14 44 3 15,0 0-3-15,16-50 3 0,-4 2-3 0,-12 48-1 16,0 0 1-16,10-48 0 0,1-3 0 0,-11 51-1 16,0 0 1-16,5-46-1 0,-2 1 1 0,-3 45 4 0,0 0-4 15,0-43 4-15,-1 0-4 0,1 43 14 0,0 0-14 16,-2-42 15-16,-3 2-15 0,5 40 16 0,0 0-16 15,-6-36 17-15,-1 2-17 0,7 34 9 0,0 0-9 0,-8-36 9 16,-4-3-9-16,12 39 9 0,0 0-9 0,-18-36 10 16,-3 0-10-16,21 36 3 0,0 0-3 0,-28-40 4 15,-3 1-4-15,31 39 2 0,0 0-2 0,-35-40 2 16,-5-2-2-16,40 42 5 0,0 0-5 0,-38-43 5 16,-1 3-5-16,39 40 6 0,0 0-6 0,-36-36 6 15,-1 6-6-15,37 30 0 0,0 0 0 0,-36-28 0 16,1 1 0-16,35 27-2 0,0 0 2 0,-35-24-2 15,2 0 2-15,33 24-6 0,0 0 6 0,-31-22-6 16,-1 4 6-16,32 18-15 0,0 0 15 0,-29-18-15 16,2 6 15-16,27 12-15 0,0 0 15 0,-27-12-14 0,0 0 14 15,27 12-16-15,0 0 16 0,-26-7-15 0,2 5 15 16,24 2-26-16,0 0 26 0,-30 0-26 0,-1 2 26 16,31-2-13-16,0 0 13 0,-28 7-12 0,0 5 12 0,28-12-41 15,0 0 41-15,-26 20-41 0,-4 8 41 0,30-28-37 16,0 0 37-16,-26 27-37 0,2 4 37 0,24-31-24 15,0 0 24-15,-28 36-23 0,-2-2 23 0,30-34-20 16,0 0 20-16,-27 39-19 0,-7 4 19 0,34-43-10 16,0 0 10-16,-31 36-9 0,1 4 9 0,30-40-10 15,0 0 10-15,-26 32-10 0,2-1 10 0,24-31-8 16,0 0 8-16,-24 39-8 0,1 1 8 0,23-40-8 0,0 0 8 16,-21 36-8-16,2-2 8 0,19-34-4 0,0 0 4 15,-23 43-3-15,1 5 3 0,22-48 0 0,0 0 0 16,-25 44 0-16,1 6 0 0,24-50 0 0,0 0 0 15,-23 48 0-15,0 3 0 0,23-51 0 0,0 0 0 0,-26 64 0 16,-2 9 0-16,28-73 0 0,0 0 0 0,-22 64 0 16,3-6 0-16,19-58 0 0,0 0 0 0,-16 52 0 15,11-13 0-15,5-39 1 0,0 0-1 0,-7 43 1 16,5-7-1-16,2-36 1 0,0 0-1 0,-3 36 1 16,3-5-1-16,0-31 1 0,0 0-1 0,3 39 1 15,-1 0-1-15,-2-39 0 0,0 0 0 0,7 36 1 16,1-1-1-16,-8-35 3 0,0 0-3 0,13 36 3 15,4-6-3-15,-17-30 1 0,0 0-1 0,18 36 2 16,1-3-2-16,-19-33 10 0,0 0-10 0,22 34 10 16,-3 2-10-16,-19-36 15 0,0 0-15 0,25 31 15 15,1-2-15-15,-26-29 8 0,0 0-8 0,28 26 9 0,-2-2-9 16,-26-24 1-16,0 0-1 0,28 20 1 0,0 1-1 16,-28-21 15-16,0 0-15 0,29 22 16 0,1-3-16 15,-30-19 32-15,0 0-32 0,30 21 33 0,-3-3-33 0,-27-18 26 16,0 0-26-16,27 18 26 0,-1-6-26 0,-26-12 40 15,0 0-40-15,26 15 41 0,0-6-41 0,-26-9 38 16,0 0-38-16,28 6 39 0,-4 0-39 0,-24-6 39 16,0 0-39-16,26 3 40 0,-1-3-40 0,-25 0 17 15,0 0-17-15,24-2 17 0,-1-1-17 0,-23 3 21 16,0 0-21-16,19-4 21 0,-2-2-21 0,-17 6 15 0,0 0-15 16,18-6 15-16,1-2-15 0,-19 8 9 0,0 0-9 15,12-7 10-15,0 0-10 0,-12 7 9 0,0 0-9 16,11-2 10-16,-2-1-10 0,-9 3 23 0,0 0-23 0,10-3 24 15,0 3-24-15,-10 0 2 0,0 0-2 0,9-4 2 16,-2 2-2-16,-7 2 13 0,0 0-13 0,7-3 13 16,-2 0-13-16,-5 3 15 0,0 0-15 0,6-6 16 15,-5 0-16-15,-1 6 39 0,0 0-39 0,4-9 39 16,-1 2-39-16,-3 7 6 0,0 0-6 0,0-5 6 16,0-2-6-16,0 7 19 0,0 0-19 0,0-8 20 15,0 4-20-15,0 4 33 0,0 0-33 0,0-7 34 16,0 6-34-16,0 1 0 0,0 0 0 0,-3-4 0 15,3 1 0-15,0 3 3 0,0 0-3 0,0 0 3 16,-2-4-3-16,2 4 0 0,0 0 0 0,0 0 1 16,0 0-1-16,0 0-3 0,0 0 3 0,0 0-3 15,2-1 3-15,-2 1 1 0,0 0-1 0,0-4 2 0,3 1-2 16,-3 3 0-16,0 0 0 0,0-5 0 0,0 1 0 16,0 4-1-16,0 0 1 0,2-3 0 0,0-1 0 15,-2 4 1-15,0 0-1 0,3-1 2 0,1-1-2 0,-4 2-1 16,0 0 1-16,5 0 0 0,0 0 0 0,-5 0 1 15,0 0-1-15,9 0 2 0,-2 2-2 0,-7-2 0 16,0 0 0-16,10 1 0 0,4 3 0 0,-14-4-1 16,0 0 1-16,12 0-1 0,1 0 1 0,-13 0 0 15,0 0 0-15,12 0 0 0,2 0 0 0,-14 0 16 16,0 0-16-16,15 0 17 0,-1 0-17 0,-14 0 4 16,0 0-4-16,16 0 4 0,1-4-4 0,-17 4 8 0,0 0-8 15,16-1 9-15,0 1-9 0,-16 0 3 0,0 0-3 16,16 0 4-16,-1-2-4 0,-15 2 0 0,0 0 0 15,11-2 1-15,-3 2-1 0,-8 0 1 0,0 0-1 16,7-3 2-16,-3-1-2 0,-4 4 1 0,0 0-1 0,3-5 1 16,-1-2-1-16,-2 7 0 0,0 0 0 0,2-6 0 15,-2 0 0-15,0 6 0 0,0 0 0 0,0-3 1 16,0-2-1-16,0 5-5 0,0 0 5 0,0 0-5 16,-2-4 5-16,2 4-4 0,0 0 4 0,0 0-3 15,-3 0 3-15,3 0-7 0,0 0 7 0,0 0-6 16,-4-3 6-16,4 3-8 0,0 0 8 0,0 0-8 15,-2-5 8-15,2 5-1 0,0 0 1 0,0 0 0 16,0 0 0-16,0 0-3 0,0 0 3 0,0 0-3 16,-3 0 3-16,3 0-2 0,0 0 2 0,0 0-1 15,-5-7 1-15,5 7-2 0,0 0 2 0,-4 0-1 16,1-5 1-16,3 5-4 0,0 0 4 0,-6-2-3 0,1 0 3 16,5 2-2-16,0 0 2 15,-3 0-2-15,-4 0 2 0,7 0 0 0,0 0 0 0,-2-3 0 0,-3 3 0 16,5 0-5-16,0 0 5 0,-4-3-4 0,3 3 4 0,1 0-3 15,0 0 3-15,-4-4-2 0,2 4 2 0,2 0-2 16,0 0 2-16,-3 0-2 0,1-2 2 0,2 2-5 16,0 0 5-16,-3 0-5 0,-1 0 5 0,4 0-1 15,0 0 1-15,-2-3 0 0,-1 3 0 0,3 0-2 16,0 0 2-16,0 0-1 0,3-7 1 0,-3 7-10 16,0 0 10-16,0-2-10 0,4-1 10 0,-4 3 0 15,0 0 0-15,0 0 0 0,3-3 0 0,-3 3 0 16,0 0 0-16,0 0 0 0,6-6 0 0,-6 6 0 0,0 0 0 15,5-1 0-15,4-1 0 0,-9 2 2 0,0 0-2 16,8-3 2-16,1-1-2 0,-9 4 0 0,0 0 0 0,9 0 0 16,-2-3 0-16,-7 3 0 15,0 0 0-15,8-2 0 0,-1 2 0 0,-7 0 0 0,0 0 0 0,7 0 0 16,-2 0 0-16,-5 0 0 0,0 0 0 0,6 0 0 16,-1-3 0-16,-5 3 1 0,0 0-1 0,5 0 1 15,0 0-1-15,-5 0 1 0,0 0-1 0,6 0 1 16,-1-4-1-16,-5 4 0 0,0 0 0 0,5 0 0 15,0 0 0-15,-5 0 1 0,0 0-1 0,7 0 1 16,-3-3-1-16,-4 3 0 0,0 0 0 0,5 0 1 16,-2-2-1-16,-3 2-5 0,0 0 5 0,4 0-5 15,1-3 5-15,-5 3-39 0,0 0 39 0,4-4-38 16,1-1 38-16,-5 5-76 0,0 0 76 0,0-3-75 0,2-1 75 16,-2 4-171-16,0 0 171 0,-2-8-171 0,-2-8 171 15,-1-6-715-15</inkml:trace>
  <inkml:trace contextRef="#ctx0" brushRef="#br0" timeOffset="63401.11">7352 9198 135 0,'0'0'0'0,"3"-4"0"0,6-2 0 16,-9 6 79-16,0 0-79 0,2-4 79 0,1 1-79 16,-3 3 64-16,0 0-64 0,0 0 65 0,4-2-65 0,-4 2 66 15,0 0-66-15,0 0 67 0,0 0-67 0,0 0 49 16,0 0-49-16,0 0 50 0,0 0-50 0,0 0 38 16,0 0-38-16,0 0 38 0,0 0-38 0,0 0 9 15,0 0-9-15,0 0 10 0,0 0-10 0,0 0 20 16,0 0-20-16,0 0 20 0,0 0-20 0,0 0 14 15,0 0-14-15,0 0 15 0,0 0-15 0,0 0 15 16,0 0-15-16,0 0 16 0,5-3-16 0,-5 3 4 0,0 0-4 16,7-6 5-16,2 3-5 0,-9 3 0 0,0 0 0 15,8-3 1-15,4-4-1 0,-12 7 0 0,0 0 0 16,14-5 0-16,2-2 0 0,-16 7 0 0,0 0 0 0,14-5 0 16,-2-2 0-16,-12 7 0 0,0 0 0 0,12-4 0 15,-1 3 0-15,-11 1 1 0,0 0-1 0,10-4 2 16,-1 4-2-16,-9 0-105 0,0 0 105 0,9-3-104 15,-1 3 104-15,-8 0-107 0,0 0 107 0,2-2-107 16,0 0 107-16,3-1-243 0</inkml:trace>
  <inkml:trace contextRef="#ctx0" brushRef="#br0" timeOffset="67258">13582 5374 1043 0,'0'0'0'0,"0"0"-345"0,0 0 345 0,-4 26-345 15,1 15 345-15,-4 26-119 0</inkml:trace>
  <inkml:trace contextRef="#ctx0" brushRef="#br0" timeOffset="67634.35">13672 7259 158 0,'0'0'0'15,"-2"17"0"-15,-6 13 0 0,8-30 86 0,0 0-86 16,-6 35 87-16,-1 1-87 0,7-36 84 0,0 0-84 16,-7 31 84-16,2-2-84 0,5-29 61 0,0 0-61 0,-5 34 61 15,0 2-61-15,5-36 49 0,0 0-49 0,-4 27 50 16,1-4-50-16,3-23 32 0,0 0-32 0,-5 22 32 16,-4 0-32-16,9-22 14 0,0 0-14 0,-7 16 15 15,2-4-15-15,5-12 0 0,0 0 0 0,-4 12 0 16,-1-7 0-16,5-5-98 0,0 0 98 0,-3 7-98 15,-3-4 98-15,-2 4-379 0</inkml:trace>
  <inkml:trace contextRef="#ctx0" brushRef="#br0" timeOffset="76327.48">24125 3476 91 0,'0'0'0'0,"2"-7"0"0,3-1 0 0,2-11-9 0</inkml:trace>
  <inkml:trace contextRef="#ctx0" brushRef="#br0" timeOffset="120329.7">13892 9191 135 0,'0'0'0'0,"3"-12"0"0,-1-14 0 0,-2 26 51 0,0 0-51 0,-2 11 51 15,-3 19-51-15,5-30 36 0,0 0-36 0,-4 29 36 16,1 7-36-16,3-36 35 0,0 0-35 0,-5 38 36 16,3 3-36-16,2-41 50 0,0 0-50 0,-2 33 51 15,2-4-51-15,0-29 41 0,0 0-41 0,2 27 41 16,1-8-41-16,-3-19 36 0,0 0-36 0,7 17 36 15,-3-3-36-15,-4-14 15 0,0 0-15 0,9 5 16 16,5-5-16-16,-14 0 21 0,0 0-21 0,8-12 21 16,4-3-21-16,-12 15 23 0,0 0-23 0,6-28 24 15,1-11-24-15,-7 39 38 0,0 0-38 0,0-39 38 16,0-11-38-16,0 50 37 0,0 0-37 0,-4-53 37 16,-1-12-37-16,5 65 45 0,0 0-45 0,-4-69 45 15,-1-10-45-15,5 79 46 0,0 0-46 0,-2-94 47 0,2-12-47 16,0 106 53-16,0 0-53 0,4-103 54 0,3-1-54 15,-7 104 22-15,0 0-22 0,9-100 22 0,3 4-22 16,-12 96 37-16,0 0-37 0,14-89 38 0,-2 4-38 0,-12 85 21 16,0 0-21-16,9-88 21 0,-4 1-21 0,-5 87 46 15,0 0-46-15,5-82 46 0,-3-4-46 0,-2 86 33 16,0 0-33-16,2-84 34 0,1-3-34 0,-3 87 8 16,0 0-8-16,0-93 9 0,-3-6-9 0,3 99 21 15,0 0-21-15,3-101 21 0,2-4-21 0,-5 105 3 16,0 0-3-16,9-97 3 0,3 2-3 0,-12 95-6 15,0 0 6-15,16-87-5 0,1 10 5 0,-17 77-17 0,0 0 17 16,18-70-16-16,-1 6 16 0,-17 64-26 0,0 0 26 16,16-60-26-16,-2 5 26 0,-14 55-32 0,0 0 32 15,12-51-32-15,0 3 32 0,-12 48-29 0,0 0 29 0,9-39-29 16,3 8 29-16,-12 31-33 0,0 0 33 0,11-34-33 16,1 4 33-16,-12 30-32 0,0 0 32 0,15-27-32 15,-1-4 32-15,-14 31-22 0,0 0 22 0,18-24-22 16,-1 4 22-16,-17 20-28 0,0 0 28 0,16-16-28 15,0 4 28-15,-16 12-7 0,0 0 7 0,17-7-7 16,-3 2 7-16,-14 5-41 0,0 0 41 0,12-3-41 16,0 3 41-16,-12 0-28 0,0 0 28 0,9 2-28 15,-6 1 28-15,-3-3-34 0,0 0 34 0,6 10-34 16,-3-1 34-16,-3-9-14 0,0 0 14 0,5 17-13 16,-5 5 13-16,0-22-1 0,0 0 1 0,4 31 0 15,-4 5 0-15,0-36 1 0,0 0-1 0,2 39 2 16,-1 4-2-16,-1-43 12 0,0 0-12 0,2 43 13 0,2 5-13 15,-4-48 35-15,0 0-35 0,1 43 35 0,-1-4-35 16,0-39 18-16,0 0-18 0,-5 41 18 0,-4 6-18 0,9-47 29 16,0 0-29-16,-8 44 29 0,-6 6-29 0,14-50 12 15,0 0-12-15,-16 51 13 0,-1 8-13 0,17-59 29 16,0 0-29-16,-26 78 29 0,-6 10-29 0,32-88 11 16,0 0-11-16,-28 82 11 0,0 0-11 0,28-82 11 15,0 0-11-15,-22 79 11 0,3 0-11 0,19-79 17 16,0 0-17-16,-16 87 17 0,4 7-17 0,12-94 3 15,0 0-3-15,-11 98 4 0,3 1-4 0,8-99 6 16,0 0-6-16,-9 101 7 0,4 4-7 0,5-105 7 0,0 0-7 16,-7 101 8-16,5-2-8 0,2-99 7 0,0 0-7 15,0 101 8-15,0-1-8 0,0-100 8 0,0 0-8 0,2 103 8 16,5 1-8-16,-7-104 15 0,0 0-15 0,3 111 15 16,2 8-15-16,-5-119 8 0,0 0-8 0,0 113 8 15,4-5-8-15,-4-108 24 0,0 0-24 0,-4 116 25 16,4 2-25-16,0-118 20 0,0 0-20 0,0 110 20 15,0-4-20-15,0-106 40 0,0 0-40 0,0 103 40 16,4-9-40-16,-4-94 7 0,0 0-7 0,0 91 7 16,3-4-7-16,-3-87 31 0,0 0-31 0,0 83 31 15,0-5-31-15,0-78 26 0,0 0-26 0,-3 76 26 16,-1-1-26-16,4-75 15 0,0 0-15 0,-3 69 15 16,-2-6-15-16,5-63 5 0,0 0-5 0,0 48 6 15,-4-9-6-15,4-39 24 0,0 0-24 0,0 28 25 16,4-8-25-16,-4-20 2 0,0 0-2 0,0 19 2 0,0-8-2 15,0-11 2-15,0 0-2 0,0 12 2 0,-4-4-2 16,4-8 2-16,0 0-2 0,-2 9 2 0,2-4-2 16,0-5-4-16,0 0 4 0,-1 5-3 0,-1 0 3 0,2-5-95 15,0 0 95-15,-9-7-95 0,-3-1 95 0,12 8-189 16,0 0 189-16,-21-21-188 0,-9-6 188 0,-20-20-774 16</inkml:trace>
  <inkml:trace contextRef="#ctx0" brushRef="#br0" timeOffset="126801.27">12885 4882 158 0,'0'0'0'0,"-4"11"0"16,-1 2 0-16,5-13 64 0,0 0-64 0,0 11 65 15,2-3-65-15,-2-8 84 0,0 0-84 0,3 7 85 16,1 2-85-16,-4-9 75 0,0 0-75 0,0 7 76 15,5-2-76-15,-5-5 52 0,0 0-52 0,0 3 53 0,0 1-53 16,0-4 17-16,0 0-17 0,0 0 17 0,0 1-17 16,0-1-113-16,0 0 113 0,0-5-113 0,0-7 113 15,0-7-302-15</inkml:trace>
  <inkml:trace contextRef="#ctx0" brushRef="#br0" timeOffset="128857.53">13597 6325 135 0,'0'0'0'0,"-3"0"0"0,-4 0 0 0,7 0 62 16,0 0-62-16,0 0 62 0,0 0-62 15,0 0 55-15,0 0-55 0,0 0 56 0,7 0-56 0,-7 0 57 16,0 0-57-16,0 0 58 0,3 0-58 0,-3 0 51 15,0 0-51-15,0 0 52 0,5 0-52 0,-5 0 32 16,0 0-32-16,0 0 33 0,0 0-33 0,0 0 39 16,0 0-39-16,0 0 39 0,0 0-39 0,0 0 15 15,0 0-15-15,0 0 15 0,-5 2-15 0,5-2 7 16,0 0-7-16,0 0 7 0,-3 3-7 0,3-3-101 16,0 0 101-16,-4 0-100 0,-1 3 100 0,5-3-130 15,0 0 130-15,-7 0-129 0,4 2 129 0,-6 2-144 0</inkml:trace>
  <inkml:trace contextRef="#ctx0" brushRef="#br0" timeOffset="129742.8">13472 6345 113 0,'0'0'0'0,"8"0"0"16,8-3 0-16,-16 3 82 0,0 0-82 0,-9 3 82 15,-15 1-82-15,24-4 53 0,0 0-53 0,-17 3 53 16,-1 2-53-16,18-5 53 0,0 0-53 0,-15 0 53 16,2 0-53-16,13 0 34 0,0 0-34 0,-7-6 35 15,4-3-35-15,3 9 8 0,0 0-8 0,0-17 9 16,2-2-9-16,-2 19 29 0,0 0-29 0,3-22 29 15,4-6-29-15,-7 28 10 0,0 0-10 0,7-25 11 16,3-3-11-16,-10 28 41 0,0 0-41 0,11-27 41 16,-1-1-41-16,-10 28 20 0,0 0-20 0,11-27 20 15,1 0-20-15,-12 27 12 0,0 0-12 0,14-33 12 0,2 2-12 16,-16 31 11-16,0 0-11 0,15-31 11 0,3-1-11 16,-18 32 8-16,0 0-8 0,17-28 9 0,-1 1-9 15,-16 27 8-15,0 0-8 0,17-27 8 0,2-4-8 0,-19 31 3 16,0 0-3-16,20-28 4 0,-1 4-4 0,-19 24-1 15,0 0 1-15,19-24 0 0,2 0 0 0,-21 24-8 16,0 0 8-16,21-18-7 0,1-1 7 0,-22 19-17 16,0 0 17-16,21-17-16 0,-3 1 16 0,-18 16-45 15,0 0 45-15,21-12-45 0,-6 0 45 0,-15 12-49 16,0 0 49-16,16-7-49 0,0-1 49 0,-16 8-48 16,0 0 48-16,12-4-47 0,0-1 47 0,-12 5-38 15,0 0 38-15,9-2-37 0,-1 1 37 0,-8 1-17 0,0 0 17 16,6 0-17-16,-1 0 17 0,-5 0-31 0,0 0 31 15,3 0-31-15,1 0 31 0,-4 0 0 0,0 0 0 16,0 0 0-16,0 0 0 0,0 0-3 0,0 0 3 0,0 0-3 16,-4 0 3-16,4 0-11 0,0 0 11 0,-8 3-11 15,-4 2 11-15,12-5-9 0,0 0 9 0,-14 7-8 16,-2 2 8-16,16-9-9 0,0 0 9 0,-21 12-9 16,-5 0 9-16,26-12-39 0,0 0 39 0,-26 19-38 15,0-2 38-15,26-17-27 0,0 0 27 0,-27 24-27 16,3 1 27-16,-26 27-57 0</inkml:trace>
  <inkml:trace contextRef="#ctx0" brushRef="#br0" timeOffset="129819.51">13526 5999 102 0,'0'0'0'0,"8"-12"0"16,6-6 0-16,-14 18 11 0,0 0-11 0,4 13 11 15,-8 20-11-15,4-33 11 0,0 0-11 0,0 24 11 16,-1 3-11-16,1 28-53 0</inkml:trace>
  <inkml:trace contextRef="#ctx0" brushRef="#br0" timeOffset="138540.99">12155 10219 662 0,'0'0'0'0,"0"0"0"16,-25 22 0-16,3 2-437 0</inkml:trace>
  <inkml:trace contextRef="#ctx0" brushRef="#br0" timeOffset="139201.09">12010 10267 203 0,'0'0'0'0,"0"5"0"0,2 3 0 16,-2-8 69-16,0 0-69 0,-5 28 69 0,-8 15-69 0,13-43 71 16,0 0-71-16,-8 46 71 0,1 7-71 0,7-53 62 15,0 0-62-15,-5 63 63 0,3 9-63 0,2-72 53 16,0 0-53-16,-2 96 54 0,4 19-54 0,-2-115 44 15,0 0-44-15,2 103 44 0,1-4-44 0,-3-99 36 16,0 0-36-16,4 76 36 0,1-15-36 0,-5-61 24 16,0 0-24-16,0 36 25 0,3-17-25 0,-3-19 35 15,0 0-35-15,0 14 35 0,0-7-35 0,0-7 12 16,0 0-12-16,0-4 13 0,0-11-13 0,0 15 20 0,0 0-20 16,-3-24 20-16,-4-12-20 0,7 36 8 0,0 0-8 15,-7-41 9-15,-4-9-9 0,11 50 1 0,0 0-1 16,-12-48 1-16,-2-7-1 0,14 55 1 0,0 0-1 0,-14-49 1 15,-1-1-1-15,15 50-2 0,0 0 2 0,-14-41-1 16,-2 3 1-16,16 38 0 0,0 0 0 0,-14-29 0 16,-2 5 0-16,16 24 0 0,0 0 0 0,-17-20 0 15,-7 4 0-15,24 16 2 0,0 0-2 0,-20-12 3 16,5 5-3-16,15 7 6 0,0 0-6 0,-14-5 7 16,-2 2-7-16,16 3 8 0,0 0-8 0,-12-2 8 15,0 0-8-15,12 2 33 0,0 0-33 0,-11 0 33 16,4 0-33-16,7 0 16 0,0 0-16 0,-5 2 17 15,0 0-17-15,5-2 29 0,0 0-29 0,0 0 29 16,5 3-29-16,-5-3 31 0,0 0-31 0,9 7 31 0,6 3-31 16,-15-10 20-16,0 0-20 0,21 16 20 0,5 6-20 15,-26-22 18-15,0 0-18 0,32 24 19 0,6 3-19 16,-38-27 35-16,0 0-35 0,38 28 35 0,4 4-35 0,-42-32 18 16,0 0-18-16,46 31 19 0,-3-3-19 0,-43-28 18 15,0 0-18-15,42 24 19 0,-7-2-19 0,-35-22 18 16,0 0-18-16,33 17 18 0,-9-5-18 0,-24-12 8 15,0 0-8-15,23 8 9 0,-2-2-9 0,-21-6 4 16,0 0-4-16,17 1 4 0,-1-2-4 0,-16 1-5 16,0 0 5-16,17-6-5 0,1-2 5 0,-18 8-113 15,0 0 113-15,21-9-113 0,-4-1 113 0,-17 10-109 16,0 0 109-16,14-5-109 0,-3-2 109 0,15-5-782 0</inkml:trace>
  <inkml:trace contextRef="#ctx0" brushRef="#br0" timeOffset="191477.5">5467 4298 348 0,'0'0'0'16,"12"2"0"-16,11 1 0 0,-23-3 90 0,0 0-90 15,-6 4 91-15,-18 1-91 0,24-5 49 0,0 0-49 0,-14 7 49 16,-5-4-49-16,19-3 44 0,0 0-44 0,-14 9 45 15,-2-1-45-15,16-8 25 0,0 0-25 0,-14 19 26 16,-3 5-26-16,17-24 39 0,0 0-39 0,-21 31 39 16,0 0-39-16,21-31 32 0,0 0-32 0,-26 39 33 15,0 6-33-15,26-45 22 0,0 0-22 0,-30 48 22 16,2 1-22-16,28-49 18 0,0 0-18 0,-29 55 19 16,-1 5-19-16,30-60 27 0,0 0-27 0,-31 74 27 15,-8 13-27-15,39-87 12 0,0 0-12 0,-24 79 13 16,1-4-13-16,23-75 28 0,0 0-28 0,-12 71 28 15,9-8-28-15,3-63 19 0,0 0-19 0,-4 67 20 16,8 0-20-16,-4-67 17 0,0 0-17 0,3 70 17 0,2 0-17 16,-5-70 10-16,0 0-10 0,7 72 10 0,-1-5-10 15,-6-67 4-15,0 0-4 0,5 75 5 0,2 8-5 16,-7-83 7-16,0 0-7 0,5 82 7 0,-5 3-7 0,0-85 0 16,0 0 0-16,0 84 1 0,0-1-1 0,0-83 6 15,0 0-6-15,-5 84 7 0,-2 1-7 0,7-85 3 16,0 0-3-16,-2 88 3 0,-1 1-3 0,3-89 2 15,0 0-2-15,-6 94 2 0,6 5-2 0,0-99 5 16,0 0-5-16,-3 101 5 0,-1 4-5 0,4-105 2 16,0 0-2-16,0 106 2 0,-3 4-2 0,3-110 1 15,0 0-1-15,-5 104 2 0,-4-1-2 0,9-103 9 0,0 0-9 16,-9 106 10-16,-3-3-10 0,12-103 0 0,0 0 0 16,-14 103 0-16,2 3 0 0,12-106 0 0,0 0 0 15,-9 103 0-15,6-2 0 0,3-101 0 0,0 0 0 0,-4 97 1 16,8 3-1-16,-4-100 0 0,0 0 0 0,8 97 1 15,8-1-1-15,-16-96 0 0,0 0 0 0,18 103 0 16,4 3 0-16,-22-106-1 0,0 0 1 0,25 101 0 16,4-1 0-16,-29-100-3 0,0 0 3 0,26 101-2 15,7 2 2-15,-33-103 0 0,0 0 0 0,32 94 0 16,4-3 0-16,-36-91-2 0,0 0 2 0,32 85-1 16,1-4 1-16,-33-81-10 0,0 0 10 0,29 82-10 15,1-5 10-15,-30-77-1 0,0 0 1 0,30 72-1 16,-1-3 1-16,-29-69-4 0,0 0 4 0,26 61-3 15,4-9 3-15,-30-52-6 0,0 0 6 0,33 58-6 16,-3 2 6-16,-30-60-3 0,0 0 3 0,38 58-3 0,4-1 3 16,-42-57-2-16,0 0 2 0,47 51-2 0,3-1 2 15,-50-50-5-15,0 0 5 0,53 41-4 0,-3-3 4 16,-50-38-1-16,0 0 1 0,51 34 0 0,-1 0 0 0,-50-34-2 16,0 0 2-16,44 29-1 0,-2-3 1 0,-42-26 0 15,0 0 0-15,55 31 0 0,8 3 0 0,-63-34-4 16,0 0 4-16,51 24-4 0,-4-7 4 0,-47-17-3 15,0 0 3-15,47 14-3 0,-4-6 3 0,-43-8-2 16,0 0 2-16,47 4-2 0,2-2 2 0,-49-2-2 16,0 0 2-16,52-2-1 0,8-5 1 0,-60 7-9 15,0 0 9-15,68-15-8 0,8-9 8 0,-76 24-4 0,0 0 4 16,66-28-3-16,-5-4 3 0,-61 32-2 0,0 0 2 16,47-31-2-16,-10-2 2 0,-37 33-2 0,0 0 2 15,44-46-1-15,-1-12 1 0,-43 58-1 0,0 0 1 0,40-60-1 16,-5-7 1-16,-35 67 0 0,0 0 0 0,33-67 0 15,-3-3 0-15,-30 70 0 0,0 0 0 0,28-63 0 16,-4 1 0-16,-24 62 0 0,0 0 0 0,24-51 1 16,-3 9-1-16,-21 42 2 0,0 0-2 0,28-65 2 15,9-7-2-15,-37 72 0 0,0 0 0 0,31-66 0 16,2-1 0-16,-33 67 1 0,0 0-1 0,33-64 2 16,-3-2-2-16,-30 66 1 0,0 0-1 0,30-72 2 15,-4 1-2-15,-26 71 0 0,0 0 0 0,21-70 0 16,-4-4 0-16,-17 74 0 0,0 0 0 0,12-65 1 15,0 4-1-15,-12 61 3 0,0 0-3 0,9-64 3 16,-7-6-3-16,-2 70 6 0,0 0-6 0,3-67 6 0,-3 0-6 16,0 67 23-16,0 0-23 0,6-54 24 0,1 6-24 15,-7 48 6-15,0 0-6 0,17-64 7 0,4-13-7 16,-21 77 9-16,0 0-9 0,17-75 10 0,4-6-10 16,-21 81 8-16,0 0-8 0,18-73 9 0,2-3-9 0,-20 76 3 15,0 0-3-15,16-75 4 0,-2 1-4 0,-14 74 6 16,0 0-6-16,9-75 6 0,-6-4-6 0,-3 79 22 15,0 0-22-15,0-79 22 0,0 0-22 0,0 79 30 16,0 0-30-16,-3-89 30 0,-6-5-30 0,9 94 12 16,0 0-12-16,-9-91 13 0,-5 4-13 0,14 87 30 15,0 0-30-15,-7-86 30 0,4 4-30 0,3 82 28 16,0 0-28-16,-9-84 28 0,1-5-28 0,8 89 14 0,0 0-14 16,-9-84 15-16,-5 2-15 0,14 82 29 0,0 0-29 15,-12-84 29-15,-4 2-29 0,16 82 19 0,0 0-19 16,-19-95 20-16,-2-6-20 0,21 101 5 0,0 0-5 15,-21-99 5-15,0-4-5 0,21 103 8 0,0 0-8 0,-21-103 9 16,4 2-9-16,17 101 8 0,0 0-8 0,-21-87 8 16,0 5-8-16,21 82 3 0,0 0-3 0,-17-76 3 15,-4 6-3-15,21 70 2 0,0 0-2 0,-18-67 2 16,-3 1-2-16,21 66 5 0,0 0-5 0,-21-60 5 16,1-2-5-16,20 62 2 0,0 0-2 0,-21-69 2 15,0-1-2-15,21 70 5 0,0 0-5 0,-19-79 5 16,-2-3-5-16,21 82 0 0,0 0 0 0,-21-79 1 15,0 4-1-15,21 75 0 0,0 0 0 0,-26-70 1 16,1 3-1-16,25 67 2 0,0 0-2 0,-26-55 2 16,0 4-2-16,26 51 1 0,0 0-1 0,-19-36 2 0,5 8-2 15,14 28 1-15,0 0-1 0,-17-22 1 0,4 5-1 16,13 17 3-16,0 0-3 0,-15-19 4 0,-3 0-4 16,18 19 0-16,0 0 0 0,-17-17 1 0,3 2-1 0,14 15-1 15,0 0 1-15,-21-19 0 0,-5 2 0 0,26 17-3 16,0 0 3-16,-24-19-3 0,-1 2 3 0,25 17-3 15,0 0 3-15,-26-19-3 0,0-2 3 0,26 21 0 16,0 0 0-16,-30-19 1 0,1 4-1 0,29 15 0 16,0 0 0-16,-33-17 0 0,-2 1 0 0,35 16 0 15,0 0 0-15,-35-15 0 0,-2 3 0 0,37 12 0 16,0 0 0-16,-35-7 0 0,6-1 0 0,29 8-5 0,0 0 5 16,-30-4-4-16,4 1 4 0,26 3-1 15,0 0 1-15,-30-2 0 0,6 2 0 0,24 0-22 0,0 0 22 16,-26 0-22-16,0 0 22 0,26 0-7 0,0 0 7 0,-30 0-7 15,-8 0 7-15,38 0-5 0,0 0 5 0,-37 0-4 16,-1 2 4-16,38-2-8 0,0 0 8 0,-44 0-7 16,-3 0 7-16,47 0-32 0,0 0 32 0,-40 3-32 15,5 1 32-15,35-4-45 0,0 0 45 0,-34 12-44 16,0 0 44-16,34-12-192 0,0 0 192 0,-34 24-191 16,4 6 191-16,30-30-141 0,0 0 141 0,-42 43-140 15,-1 14 140-15,-41 44-556 0</inkml:trace>
  <inkml:trace contextRef="#ctx0" brushRef="#br0" timeOffset="200366.3">6665 8876 102 0,'0'0'0'0,"4"3"0"16,3 2 0-16,1 4-17 0</inkml:trace>
  <inkml:trace contextRef="#ctx0" brushRef="#br0" timeOffset="201340.76">6648 8929 102 0,'0'0'0'0,"3"-2"0"0,3-1 0 0,-6 3 29 15,0 0-29-15,3-4 29 0,1 3-29 0,-4 1 59 16,0 0-59-16,0 0 60 0,0 0-60 0,0 0 60 16,0 0-60-16,0 0 60 0,0 5-60 0,0-5 69 0,0 0-69 15,0 0 70-15,0 3-70 0,0-3 48 0,0 0-48 16,0 0 49-16,0 4-49 0,0-4 44 0,0 0-44 16,0 3 45-16,0-1-45 0,0-2 12 0,0 0-12 0,0 3 12 15,-4 1-12-15,4-4 12 0,0 0-12 0,0 0 13 16,0 1-13-16,0-1 9 0,0 0-9 0,0 0 9 15,0 0-9-15,0 0 3 0,0 0-3 0,0 0 4 16,0 0-4-16,0 0 2 0,0 0-2 0,0 0 2 16,0 0-2-16,0 0 5 0,0 0-5 0,0 0 5 15,0 0-5-15,0 0 2 0,0 0-2 0,0 0 2 16,0 0-2-16,0 0 27 0,0 0-27 0,0 0 27 16,0 0-27-16,0 0 36 0,0 0-36 0,0 0 36 15,0 0-36-15,0 0 31 0,0 0-31 0,0 0 31 16,0 0-31-16,0 0 15 0,0 0-15 0,0 0 15 15,0 0-15-15,0 0 6 0,0 0-6 0,0 0 7 0,0 0-7 16,0 0 1-16,0 0-1 0,0 0 1 0,0 0-1 16,0 0 7-16,0 0-7 0,0 0 8 0,0 0-8 0,0 0 22 15,0 0-22-15,0 0 22 0,0 0-22 0,0 0 13 16,0 0-13-16,0 0 13 0,0 0-13 0,0 0 10 16,0 0-10-16,0 0 11 0,0 4-11 0,0-4 4 15,0 0-4-15,0 0 5 0,-3 3-5 0,3-3 3 16,0 0-3-16,0 0 3 0,-2 4-3 0,2-4 10 15,0 0-10-15,0 0 10 0,-4 3-10 0,4-3 8 16,0 0-8-16,0 0 8 0,0 3-8 0,0-3 3 16,0 0-3-16,0 0 4 0,-3 6-4 0,3-6 0 15,0 0 0-15,0 0 1 0,-2 1-1 0,2-1-1 0,0 0 1 16,0 0 0-16,0 5 0 0,0-5 0 0,0 0 0 16,0 6 0-16,0-6 0 0,0 0 0 0,0 0 0 0,0 3 0 15,0-1 0-15,0-2 0 0,0 0 0 0,0 0 0 16,0 3 0-16,0-3 0 0,0 0 0 0,0 0 0 15,5-2 0-15,-5 2-1 0,0 0 1 0,4 0 0 16,1-1 0-16,-5 1-1 0,0 0 1 0,4 0-1 16,-4-2 1-16,0 2 1 0,0 0-1 0,0 0 2 15,5-3-2-15,-5 3 5 0,0 0-5 0,0 0 5 16,3-4-5-16,-3 4 3 0,0 0-3 0,0 0 3 16,0 0-3-16,0 0 2 0,0 0-2 0,0 0 3 15,0 0-3-15,0 0 0 0,0 0 0 0,0 0 0 16,0 0 0-16,0 0 0 0,0 0 0 0,0 0 0 15,4 0 0-15,-4 0-5 0,0 0 5 0,2 0-4 0,1-2 4 16,-3 2-15-16,0 0 15 0,3-1-14 0,3-1 14 16,-6 2-15-16,0 0 15 0,3-2-15 0,-3 1 15 15,0 1-35-15,0 0 35 0,0 0-34 0,5 0 34 0,-5 0-47 16,0 0 47-16,0 0-46 0,4-4 46 0,-4 4-74 16,0 0 74-16,0 0-74 0,0 0 74 0,0 0-82 15,0 0 82-15,0 0-82 0,0 0 82 0,0 0-70 16,0 0 70-16,0 0-69 0,0 0 69 0,0 0-34 15,0 0 34-15,0 0-34 0,0 0 34 0,0 0-5 16,0 0 5-16,0 0-5 0,0 4 5 0,0-4-27 16,0 0 27-16,0 0-27 0,0 3 27 0,0-3-27 0,0 0 27 15,0 0-27-15,0 0 27 0,0 0-38 0,0 0 38 16,0 0-37-16,0 0 37 0,0 0-39 0,0 0 39 16,0 0-38-16,0 3 38 0,2 3-92 0</inkml:trace>
  <inkml:trace contextRef="#ctx0" brushRef="#br0" timeOffset="201536.44">6737 8967 124 0,'0'0'0'0,"0"0"0"15,-5 5 0-15,5-5 8 0,0 0-8 0,5-2 8 16,-2-5-8-16,-3 7 0 0,0 0 0 0,5-5 0 0,2-2 0 16,7-5-45-16</inkml:trace>
  <inkml:trace contextRef="#ctx0" brushRef="#br0" timeOffset="-175265.42">3244 4243 158 0,'0'0'0'0,"-12"4"0"0,-6 1 0 0,18-5 42 15,0 0-42-15,-26 12 42 0,-7 0-42 0,33-12 46 16,0 0-46-16,-44 19 47 0,-6 5-47 0,50-24 12 15,0 0-12-15,-51 32 13 0,-4 11-13 0,55-43 72 16,0 0-72-16,-65 64 72 0,-6 14-72 0,71-78 65 16,0 0-65-16,-59 77 66 0,8 6-66 0,51-83 47 15,0 0-47-15,-42 78 48 0,7 3-48 0,35-81 39 0,0 0-39 16,-26 81 40-16,5-1-40 0,21-80 10 0,0 0-10 16,-12 77 10-16,3-5-10 0,9-72 12 0,0 0-12 15,-3 74 13-15,6 1-13 0,-3-75 3 0,0 0-3 16,6 82 4-16,6 6-4 0,-12-88 12 0,0 0-12 0,9 85 13 15,-3 6-13-15,-6-91 3 0,0 0-3 0,14 100 4 16,-1 2-4-16,-13-102 2 0,0 0-2 0,14 107 2 16,1 2-2-16,-15-109 5 0,0 0-5 0,21 106 5 15,2 1-5-15,-23-107 6 0,0 0-6 0,28 97 7 16,-2-6-7-16,-26-91 3 0,0 0-3 0,29 91 3 16,6-4-3-16,-35-87 6 0,0 0-6 0,39 89 6 15,6-1-6-15,-45-88 13 0,0 0-13 0,52 82 13 16,2-3-13-16,-54-79 44 0,0 0-44 0,52 82 45 15,-5-3-45-15,-47-79 21 0,0 0-21 0,54 75 21 16,2-3-21-16,-56-72 20 0,0 0-20 0,65 58 20 16,6-10-20-16,-71-48 52 0,0 0-52 0,68 47 52 0,3-5-52 15,-71-42 24-15,0 0-24 0,72 41 25 0,1 1-25 16,-73-42 28-16,0 0-28 0,80 41 28 0,9-2-28 16,-89-39 33-16,0 0-33 0,89 38 34 0,1-7-34 0,-90-31 12 15,0 0-12-15,98 29 12 0,0-2-12 0,-98-27 42 16,0 0-42-16,97 22 42 0,1-1-42 0,-98-21 13 15,0 0-13-15,97 15 13 0,4-1-13 0,-101-14 21 16,0 0-21-16,103 14 21 0,0-2-21 0,-103-12 8 16,0 0-8-16,101 12 9 0,-4-4-9 0,-97-8 9 15,0 0-9-15,102 9 10 0,4-2-10 0,-106-7 15 16,0 0-15-16,97 5 15 0,4 2-15 0,-101-7 14 0,0 0-14 16,98 3 15-16,1-1-15 0,-99-2 4 0,0 0-4 15,93 3 4-15,-3 1-4 0,-90-4 7 0,0 0-7 16,89 0 8-16,0-5-8 0,-89 5 0 0,0 0 0 0,83-2 0 15,-4 0 0-15,-79 2 0 0,0 0 0 0,75 2 1 16,-7 0-1-16,-68-2 0 0,0 0 0 0,64 1 0 16,-1 3 0-16,-63-4-1 0,0 0 1 0,61 0 0 15,2 0 0-15,-63 0-1 0,0 0 1 0,59-5 0 16,0-2 0-16,-59 7 1 0,0 0-1 0,47-12 2 16,-9-4-2-16,-38 16 0 0,0 0 0 0,39-15 0 15,-3 0 0-15,-36 15 2 0,0 0-2 0,39-21 2 16,1-1-2-16,-40 22 10 0,0 0-10 0,42-26 11 15,3-5-11-15,-45 31 1 0,0 0-1 0,47-32 1 16,3-3-1-16,-50 35 3 0,0 0-3 0,58-42 4 16,8-6-4-16,-66 48 0 0,0 0 0 0,56-43 1 0,-6-4-1 15,-50 47 0-15,0 0 0 0,39-37 0 0,-6 3 0 16,-33 34 1-16,0 0-1 0,43-52 2 0,1-10-2 0,-44 62-9 16,0 0 9-16,45-68-8 0,-3-11 8 0,-42 79-10 15,0 0 10-15,38-79-9 0,1-6 9 0,-39 85-5 16,0 0 5-16,31-91-4 0,-3-10 4 0,-28 101-8 15,0 0 8-15,29-93-7 0,-2-1 7 0,-27 94-3 16,0 0 3-16,26-86-3 0,-2 8 3 0,-24 78-5 16,0 0 5-16,18-79-5 0,-6 3 5 0,-12 76-1 15,0 0 1-15,8-73 0 0,-6 1 0 0,-2 72-6 16,0 0 6-16,-2-76-6 0,-10-1 6 0,12 77-1 16,0 0 1-16,-15-84 0 0,-5-10 0 0,20 94 1 0,0 0-1 15,-20-94 2-15,-8-7-2 0,28 101 5 0,0 0-5 16,-30-96 6-16,-1-2-6 0,31 98 3 0,0 0-3 15,-37-90 4-15,2 7-4 0,35 83 7 0,0 0-7 0,-42-75 7 16,2 3-7-16,40 72 7 0,0 0-7 0,-47-70 7 16,-1-1-7-16,48 71 7 0,0 0-7 0,-49-66 8 15,-5-1-8-15,54 67 15 0,0 0-15 0,-63-67 15 16,-1-3-15-16,64 70 3 0,0 0-3 0,-72-69 4 16,-1-4-4-16,73 73 2 0,0 0-2 0,-77-71 3 15,1 5-3-15,76 66 5 0,0 0-5 0,-80-57 5 16,3 9-5-16,77 48 2 0,0 0-2 0,-80-41 3 15,-4 8-3-15,84 33 5 0,0 0-5 0,-85-36 5 16,-1 2-5-16,86 34 13 0,0 0-13 0,-97-36 13 16,-9 0-13-16,106 36 0 0,0 0 0 0,-107-34 0 15,1 1 0-15,106 33-1 0,0 0 1 0,-106-30-1 0,-4-3 1 16,110 33 0-16,0 0 0 0,-110-27 1 0,2 3-1 16,108 24-2-16,0 0 2 0,-109-19-1 0,-6 7 1 0,115 12 0 15,0 0 0-15,-107-12 0 0,3 0 0 0,104 12-1 16,0 0 1-16,-112-7-1 0,-3-2 1 0,115 9-17 15,0 0 17-15,-109-10-16 0,2 2 16 0,107 8-9 16,0 0 9-16,-113-12-8 0,2 3 8 0,111 9-51 16,0 0 51-16,-115-12-51 0,-4 0 51 0,119 12-55 15,0 0 55-15,-124-7-55 0,-6 7 55 0,130 0-100 16,0 0 100-16,-124 12-100 0,2 16 100 0,122-28-100 16,0 0 100-16,-124 61-100 0,-6 35 100 0,130-96-143 0,0 0 143 15,-255 156-630-15,510-312 630 0</inkml:trace>
  <inkml:trace contextRef="#ctx0" brushRef="#br0" timeOffset="-164980">15775 8596 91 0,'0'0'0'0,"17"-3"0"0,15-6 0 0,-32 9 1 15,0 0-1-15,-6 4 2 0,-18 6-2 0,24-10 35 16,0 0-35-16,-17 7 35 0,-4 0-35 0,21-7 18 15,0 0-18-15,-19 8 18 0,-1-2-18 0,20-6 64 16,0 0-64-16,-17 6 65 0,3 1-65 0,14-7 54 16,0 0-54-16,-12 9 55 0,-2-4-55 0,14-5 44 15,0 0-44-15,-11 7 45 0,1 0-45 0,10-7 38 0,0 0-38 16,-9 5 38-16,2 0-38 0,7-5 9 0,0 0-9 16,-5 3 9-16,0 1-9 0,5-4 37 0,0 0-37 15,-4 3 37-15,1 1-37 0,3-4 52 0,0 0-52 0,0 0 52 16,-4 1-52-16,4-1 46 0,0 0-46 0,0 0 47 15,-3 2-47-15,3-2 60 0,0 0-60 0,-2-2 60 16,-5-3-60-16,7 5 45 0,0 0-45 0,-2-12 46 16,-3-7-46-16,5 19 32 0,0 0-32 0,-2-24 32 15,4-5-32-15,-2 29 38 0,0 0-38 0,2-25 39 16,1-3-39-16,-3 28 33 0,0 0-33 0,0-20 33 16,0 1-33-16,0 19 13 0,0 0-13 0,0-14 14 15,2 7-14-15,-2 7 22 0,0 0-22 0,0-7 22 16,2 4-22-16,-2 3 22 0,0 0-22 0,0 3 23 15,2 8-23-15,-2-11 0 0,0 0 0 0,0 15 0 16,3 6 0-16,-3-21 1 0,0 0-1 0,0 19 1 16,0 5-1-16,0-24 0 0,0 0 0 0,-3 17 0 0,1 1 0 15,2-18 0-15,0 0 0 0,-2 16 0 0,2-2 0 16,0-14 0-16,0 0 0 0,0 13 0 0,2-4 0 0,-2-9-6 16,0 0 6-16,2 8-5 0,1 1 5 0,-3-9-4 15,0 0 4-15,5 10-3 0,4 2 3 0,-9-12-48 16,0 0 48-16,16 12-47 0,6-1 47 0,-22-11-211 15,0 0 211-15,21 12-211 0,4 1 211 0,22 13-557 16</inkml:trace>
  <inkml:trace contextRef="#ctx0" brushRef="#br0" timeOffset="-94043.56">5871 3154 225 0,'0'0'0'0,"7"-16"0"0,3-8 0 0,-10 24 38 0,0 0-38 16,13-27 38-16,2-5-38 0,-15 32 22 0,0 0-22 15,18-38 22-15,3-2-22 0,-21 40 22 0,0 0-22 16,26-41 22-16,3-5-22 0,-29 46 13 0,0 0-13 0,35-43 14 16,7 0-14-16,-42 43 27 0,0 0-27 0,42-36 27 15,1 4-27-15,-43 32 12 0,0 0-12 0,39-24 12 16,-1 2-12-16,-38 22 18 0,0 0-18 0,38-16 19 16,1 11-19-16,-39 5 24 0,0 0-24 0,38 0 25 15,-1 5-25-15,-37-5 13 0,0 0-13 0,41 10 13 16,3 8-13-16,-44-18 52 0,0 0-52 0,47 22 53 15,3 7-53-15,-50-29 56 0,0 0-56 0,47 34 56 16,-1 2-56-16,-46-36 32 0,0 0-32 0,57 43 33 16,6 8-33-16,-63-51 27 0,0 0-27 0,63 43 27 15,1-7-27-15,-64-36 40 0,0 0-40 0,65 31 40 16,1-10-40-16,-66-21 22 0,0 0-22 0,52 12 22 0,-7-9-22 16,-45-3 28-16,0 0-28 0,47 4 28 0,0-11-28 15,-47 7 13-15,0 0-13 0,51-5 14 0,5-2-14 0,-56 7 47 16,0 0-47-16,62-12 47 0,15-7-47 0,-77 19 22 15,0 0-22-15,52-17 23 0,-6-2-23 0,-46 19 19 16,0 0-19-16,41-24 20 0,-2-7-20 0,-39 31 18 16,0 0-18-16,38-36 18 0,-3-3-18 0,-35 39 8 15,0 0-8-15,35-60 9 0,3-11-9 0,-38 71 9 16,0 0-9-16,28-66 10 0,-11-5-10 0,-17 71 15 16,0 0-15-16,9-70 15 0,-12 2-15 0,3 68 8 15,0 0-8-15,0-52 8 0,-2 13-8 0,2 39 9 0,0 0-9 16,2-34 9-16,1 6-9 0,-3 28 15 0,0 0-15 15,4-17 15-15,-3 7-15 0,-1 10 3 0,0 0-3 16,9 0 4-16,3 7-4 0,-12-7 0 0,0 0 0 16,18 24 1-16,6 8-1 0,-24-32 0 0,0 0 0 0,30 43 0 15,8 3 0-15,-38-46-1 0,0 0 1 0,38 55 0 16,4 5 0-16,-42-60-4 0,0 0 4 0,56 70-3 16,12 2 3-16,-68-72 0 0,0 0 0 0,64 55 0 15,2-12 0-15,-66-43 0 0,0 0 0 0,60 31 0 16,-5-19 0-16,-55-12-2 0,0 0 2 0,39 5-2 15,-10-10 2-15,-29 5 3 0,0 0-3 0,30-11 3 16,0-6-3-16,-30 17 6 0,0 0-6 0,29-31 7 16,-3-8-7-16,-26 39 4 0,0 0-4 0,33-48 4 15,-3-7-4-15,-30 55 13 0,0 0-13 0,44-63 13 16,8-11-13-16,-52 74 14 0,0 0-14 0,50-56 15 16,4 6-15-16,-54 50 1 0,0 0-1 0,47-24 1 0,-5 21-1 15,-42 3 4-15,0 0-4 0,65 15 4 0,15 24-4 16,-80-39 0-16,0 0 0 0,85 52 1 0,8 18-1 15,-93-70 0-15,0 0 0 0,78 70 0 0,-3 9 0 0,-75-79-1 16,0 0 1-16,52 67 0 0,-14-4 0 0,-38-63-9 16,0 0 9-16,28 43-8 0,-15-14 8 0,-13-29-152 15,0 0 152-15,5 16-151 0,-10-13 151 0,5-3-139 16,0 0 139-16,-39-19-138 0,-27-13 138 0,-37-20-644 16</inkml:trace>
  <inkml:trace contextRef="#ctx0" brushRef="#br0" timeOffset="-93291.47">3146 1292 953 0,'0'0'0'0,"0"0"-304"16,0 0 304-16,0 0-304 0,-8-19 304 0,-5 2-123 16</inkml:trace>
  <inkml:trace contextRef="#ctx0" brushRef="#br0" timeOffset="-92797.66">2850 2135 247 0,'4'3'0'0,"-4"-3"91"0,0 0-91 0,20 39 91 0,15 32-91 16,-35-71 78-16,0 0-78 0,37 75 78 0,6 19-78 15,-43-94 61-15,0 0-61 0,39 100 61 0,-6 6-61 0,-33-106 75 16,0 0-75-16,26 101 76 0,-2-9-76 0,-24-92 70 16,0 0-70-16,14 65 71 0,-7-20-71 0,-7-45 72 15,0 0-72-15,9 27 72 0,-4-18-72 0,-5-9 89 16,0 0-89-16,9 2 89 0,-2-9-89 0,-7 7 70 16,0 0-70-16,14-24 70 0,3-10-70 0,-17 34 39 15,0 0-39-15,25-45 40 0,4-17-40 0,-29 62 21 16,0 0-21-16,47-75 21 0,9-19-21 0,-56 94 18 15,0 0-18-15,51-79 19 0,4 7-19 0,-55 72 0 16,0 0 0-16,46-58 0 0,-12 15 0 0,-34 43-9 0,0 0 9 16,21-27-9-16,-12 18 9 0,-9 9-80 0,0 0 80 15,5-9-79-15,-1 9 79 0,-4 0-158 0,0 0 158 16,-9 12-157-16,-12 12 157 0,-5 12-746 0</inkml:trace>
  <inkml:trace contextRef="#ctx0" brushRef="#br0" timeOffset="-91746.51">12923 2587 236 0,'0'0'0'0,"0"0"123"0,0 0-123 0,-3 27 124 15,-6 18-124-15,9-45 101 0,0 0-101 0,-4 55 101 16,3 11-101-16,1-66 63 0,0 0-63 0,0 89 63 16,0 18-63-16,0-107 62 0,0 0-62 0,5 111 63 15,4 11-63-15,-9-122 34 0,0 0-34 0,8 125 34 16,8-2-34-16,-16-123 15 0,0 0-15 0,17 122 16 15,1-7-16-15,-18-115 2 0,0 0-2 0,12 109 3 0,-3-11-3 16,-9-98 2-16,0 0-2 0,3 91 2 0,2-9-2 16,-5-82 4-16,0 0-4 0,2 63 5 0,0-8-5 15,-2-55 11-15,0 0-11 0,2 36 11 0,1-19-11 0,-3-17-1 16,0 0 1-16,0 10-1 0,4-10 1 0,-4 0-62 16,0 0 62-16,1-12-62 0,-1-15 62 0,0 27-131 15,0 0 131-15,-5-36-131 0,-7-15 131 0,12 51-113 16,0 0 113-16,-18-59-113 0,-4-7 113 0,-18-59-258 15</inkml:trace>
  <inkml:trace contextRef="#ctx0" brushRef="#br0" timeOffset="-91461.38">12594 3697 326 0,'0'0'0'16,"0"15"0"-16,1 9 0 0,-1-24 54 0,0 0-54 15,0 24 55-15,0 4-55 0,0-28 51 0,0 0-51 0,6 34 52 16,-3 5-52-16,-3-39 52 0,0 0-52 0,11 48 53 15,4 11-53-15,-15-59 46 0,0 0-46 0,21 63 47 16,9 4-47-16,-30-67 12 0,0 0-12 0,43 79 12 16,10 8-12-16,-53-87 23 0,0 0-23 0,48 67 24 15,3-18-24-15,-51-49 32 0,0 0-32 0,38 33 32 16,-6-21-32-16,-32-12 40 0,0 0-40 0,28 3 40 16,-6-18-40-16,-22 15 45 0,0 0-45 0,21-27 45 15,0-16-45-15,-21 43 41 0,0 0-41 0,17-52 42 16,-1-11-42-16,-16 63 28 0,0 0-28 0,23-79 28 15,3-15-28-15,-26 94 1 0,0 0-1 0,16-79 2 0,-6 9-2 16,-10 70-149-16,0 0 149 0,2-45-148 0,-6 18 148 16,4-47-568-16</inkml:trace>
  <inkml:trace contextRef="#ctx0" brushRef="#br0" timeOffset="-90824.38">3282 976 191 0,'0'0'0'0</inkml:trace>
  <inkml:trace contextRef="#ctx0" brushRef="#br0" timeOffset="-90529.95">3327 906 203 0,'0'0'0'0,"0"0"97"0,0 0-97 0,0 0 97 16,-12 24-97-16,12-24 55 0,0 0-55 0,-8 16 55 16,-1 4-55-16,9-20 39 0,0 0-39 0,-9 34 39 0,2 9-39 15,7-43 5-15,0 0-5 0,-5 48 6 0,5 7-6 16,0-55 5-16,0 0-5 0,0 67 5 0,5 8-5 16,-5-75 0-16,0 0 0 0,4 94 1 0,-1 13-1 0,-3-107-3 15,0 0 3-15,2 106-3 0,-2 4 3 0,0-110 5 16,0 0-5-16,-2 95 5 0,-1-4-5 0,3-91 22 15,0 0-22-15,0 83 23 0,5-8-23 0,-5-75 38 16,0 0-38-16,9 77 39 0,6-2-39 0,-15-75 32 16,0 0-32-16,21 74 33 0,2 1-33 0,-23-75 3 15,0 0-3-15,24 67 3 0,2-7-3 0,-26-60-145 16,0 0 145-16,26 67-144 0,-1 0 144 0,-25-67-116 0,0 0 116 16,3 55-116-16,-15-4 116 0,3 59-124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7T09:49:11.767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273 2614 639 0,'0'0'0'0,"0"0"-58"16,0 0 58-16,0 0-57 0,0 0 57 0,0 0 0 16,0 0 0-16,0 0 0 0,0 0 0 0,0 0-2 15,0 0 2-15,0 0-2 0,0 0 2 0,0 0 14 16,0 0-14-16,0 0 15 0,-26-15-15 0,26 15 35 15,0 0-35-15,-21-12 36 0,-5 0-36 0,26 12 7 16,0 0-7-16,-21-9 8 0,-3 2-8 0,24 7 7 16,0 0-7-16,-30-3 8 0,-8 3-8 0,38 0 8 0,0 0-8 15,-38 3 8-15,-4 4-8 0,42-7 3 0,0 0-3 16,-44 9 3-16,-1 6-3 0,45-15 10 0,0 0-10 0,-44 21 11 16,-3 3-11-16,47-24 3 0,0 0-3 0,-47 27 4 15,0-3-4-15,47-24 0 0,0 0 0 0,-50 26 1 16,-4 3-1-16,54-29-1 0,0 0 1 0,-65 36 0 15,-11 10 0-15,76-46 4 0,0 0-4 0,-66 43 5 16,5 2-5-16,61-45 22 0,0 0-22 0,-56 49 23 16,9 6-23-16,47-55 13 0,0 0-13 0,-51 57 14 15,6 6-14-15,45-63 11 0,0 0-11 0,-47 70 11 16,3 6-11-16,44-76 4 0,0 0-4 0,-45 77 5 16,7 2-5-16,38-79 3 0,0 0-3 0,-42 82 3 15,7-3-3-15,35-79 10 0,0 0-10 0,-35 78 10 16,7 1-10-16,28-79 3 0,0 0-3 0,-29 79 4 0,-1-4-4 15,30-75 2-15,0 0-2 0,-28 83 2 0,0-1-2 16,28-82 10-16,0 0-10 0,-29 80 11 0,-3 6-11 16,32-86 8-16,0 0-8 0,-27 86 8 0,4 4-8 0,23-90 8 15,0 0-8-15,-21 100 9 0,0 6-9 0,21-106 8 16,0 0-8-16,-17 101 8 0,-1 4-8 0,18-105 8 16,0 0-8-16,-21 104 8 0,4 2-8 0,17-106 8 15,0 0-8-15,-21 103 8 0,0 0-8 0,21-103 3 16,0 0-3-16,-21 103 4 0,0-1-4 0,21-102 0 15,0 0 0-15,-21 105 1 0,4-2-1 0,17-103 0 16,0 0 0-16,-14 106 0 0,-2 0 0 0,16-106 0 16,0 0 0-16,-17 110 0 0,5 5 0 0,12-115-1 0,0 0 1 15,-14 113-1-15,2 3 1 0,12-116-1 0,0 0 1 16,-13 117-1-16,-4-3 1 0,17-114-9 0,0 0 9 0,-12 117-8 16,3-1 8-16,9-116-33 0,0 0 33 0,-9 125-33 15,1 2 33-15,8-127-52 0,0 0 52 0,-13 129-51 16,5-2 51-16,8-127-81 0,0 0 81 0,-14 137-80 15,-5 1 80-15,19-138-101 0,0 0 101 0,-23 144-101 16,-3 4 101-16,-25 143-220 0</inkml:trace>
  <inkml:trace contextRef="#ctx0" brushRef="#br0" timeOffset="2026.81">981 9606 326 0,'5'51'0'0,"-5"-51"76"0,0 0-76 0,9 104 77 16,3 42-77-16,-12-146 62 0,0 0-62 0,17 152 62 15,4 20-62-15,-21-172 26 0,0 0-26 0,26 159 26 0,7 0-26 16,-33-159 27-16,0 0-27 0,34 149 27 0,4-3-27 16,-38-146 0-16,0 0 0 0,35 146 1 0,0-1-1 15,-35-145 0-15,0 0 0 0,36 129 0 0,-4-9 0 0,-32-120 0 16,0 0 0-16,36 116 0 0,-1-4 0 0,-35-112-2 16,0 0 2-16,45 99-2 0,2-10 2 0,-47-89-6 15,0 0 6-15,56 93-5 0,3 2 5 0,-59-95-1 16,0 0 1-16,60 100 0 0,4 1 0 0,-64-101-1 15,0 0 1-15,59 106 0 0,4 5 0 0,-63-111 11 16,0 0-11-16,68 107 11 0,9-5-11 0,-77-102 47 16,0 0-47-16,76 102 47 0,1-7-47 0,-77-95 22 15,0 0-22-15,80 91 23 0,5-5-23 0,-85-86 13 0,0 0-13 16,89 67 13-16,2-12-13 0,-91-55 5 0,0 0-5 0,87 46 6 16,-2-8-6-16,-85-38 3 0,0 0-3 0,89 34 3 15,2-9-3-15,-91-25 5 0,0 0-5 0,101 31 5 16,2 0-5-16,-103-31 12 0,0 0-12 0,109 40 13 15,4 4-13-15,-113-44 39 0,0 0-39 0,117 45 39 16,5 3-39-16,-122-48 18 0,0 0-18 0,127 36 19 16,1-6-19-16,-128-30 42 0,0 0-42 0,127 23 43 15,0-6-43-15,-127-17 14 0,0 0-14 0,129 12 15 16,1-9-15-16,-130-3 13 0,0 0-13 0,133 7 13 16,1-2-13-16,-134-5 10 0,0 0-10 0,132 4 10 15,4-3-10-15,-136-1 15 0,0 0-15 0,136 2 15 16,4-2-15-16,-140 0 1 0,0 0-1 0,144 7 1 15,6 3-1-15,-150-10 8 0,0 0-8 0,155 10 8 0,2 2-8 16,-157-12 0-16,0 0 0 0,162 12 1 0,9-1-1 16,-171-11 3-16,0 0-3 0,163 13 3 0,-1 3-3 15,-162-16 18-15,0 0-18 0,162 10 19 0,-5-5-19 0,-157-5 3 16,0 0-3-16,157 0 3 0,-4-3-3 0,-153 3 3 16,0 0-3-16,152 5 3 0,-2 4-3 0,-150-9 6 15,0 0-6-15,151 8 6 0,-3 2-6 0,-148-10 0 16,0 0 0-16,155 7 1 0,2-3-1 0,-157-4 0 15,0 0 0-15,155 8 0 0,-2 1 0 0,-153-9-13 16,0 0 13-16,154 15-12 0,-3 2 12 0,-151-17-18 16,0 0 18-16,162 24-18 0,4 5 18 0,-166-29-17 15,0 0 17-15,174 28-16 0,4 1 16 0,-178-29-10 0,0 0 10 16,165 27-9-16,-3-1 9 0,-162-26-10 0,0 0 10 16,154 19-9-16,-10-4 9 0,-144-15-4 0,0 0 4 0,139 16-3 15,-11-2 3-15,-128-14-6 0,0 0 6 0,127 17-6 16,0 1 6-16,-127-18-3 0,0 0 3 0,124 16-3 15,3-1 3-15,-127-15 3 0,0 0-3 0,122 21 3 16,-2 1-3-16,-120-22 13 0,0 0-13 0,127 19 14 16,4-2-14-16,-131-17 4 0,0 0-4 0,127 14 5 15,0-4-5-15,-127-10 22 0,0 0-22 0,129 5 23 16,2-6-23-16,-131 1 6 0,0 0-6 0,130-6 7 16,6-6-7-16,-136 12 4 0,0 0-4 0,133-15 5 15,-4-6-5-15,-129 21 13 0,0 0-13 0,129-25 13 16,-2-8-13-16,-127 33 8 0,0 0-8 0,116-39 8 15,-2-6-8-15,-114 45 1 0,0 0-1 0,106-61 1 16,-5-15-1-16,-101 76 14 0,0 0-14 0,96-75 15 0,-7-4-15 16,-89 79 7-16,0 0-7 0,83-87 8 0,-3-8-8 15,-80 95 1-15,0 0-1 0,72-101 1 0,-6-7-1 16,-66 108 24-16,0 0-24 0,59-121 25 0,-5-13-25 0,-54 134 11 16,0 0-11-16,44-137 11 0,-4-5-11 0,-40 142 11 15,0 0-11-15,35-144 11 0,-6-2-11 0,-29 146 17 16,0 0-17-16,27-147 17 0,-7-9-17 0,-20 156 14 15,0 0-14-15,23-144 15 0,-2 7-15 0,-21 137 9 16,0 0-9-16,24-142 9 0,-3-4-9 0,-21 146 16 16,0 0-16-16,26-161 17 0,1-6-17 0,-27 167 14 0,0 0-14 15,24-167 15-15,-3-2-15 0,-21 169 9 16,0 0-9-16,17-173 9 0,-3-2-9 0,-14 175 16 0,0 0-16 16,11-180 17-16,-3-5-17 0,-8 185 8 0,0 0-8 15,6-185 8-15,-6-3-8 0,0 188 3 0,0 0-3 0,-4-182 4 16,2 6-4-16,2 176 13 0,0 0-13 0,-8-165 13 15,-5 11-13-15,13 154 8 0,0 0-8 0,-12-151 8 16,-5 6-8-16,17 145 1 0,0 0-1 0,-16-146 1 16,-1 4-1-16,17 142 8 0,0 0-8 0,-18-141 8 15,1 2-8-15,17 139 3 0,0 0-3 0,-16-143 3 16,2-6-3-16,14 149 2 0,0 0-2 0,-12-155 2 16,0-2-2-16,12 157 10 0,0 0-10 0,-14-154 10 15,-7-1-10-15,21 155 0 0,0 0 0 0,-21-152 1 16,0 1-1-16,21 151 0 0,0 0 0 0,-22-152 0 15,-3-4 0-15,25 156 0 0,0 0 0 0,-24-139 0 16,-2 4 0-16,26 135-3 0,0 0 3 0,-33-137-2 16,-2-4 2-16,35 141-2 0,0 0 2 0,-39-139-2 0,-2-4 2 15,41 143-10-15,0 0 10 0,-44-131-10 0,-6 8 10 16,50 123-24-16,0 0 24 0,-53-118-23 0,3 3 23 0,50 115-7 16,0 0 7-16,-51-101-7 0,1 10 7 0,50 91-10 15,0 0 10-15,-56-87-10 0,-2 6 10 0,58 81-1 16,0 0 1-16,-59-79-1 0,2 2 1 0,57 77 17 15,0 0-17-15,-63-73 17 0,4-1-17 0,59 74 5 16,0 0-5-16,-68-69 5 0,-5-1-5 0,73 70 10 16,0 0-10-16,-79-75 10 0,-3-4-10 0,82 79 24 15,0 0-24-15,-85-77 25 0,-7 2-25 0,92 75 18 16,0 0-18-16,-100-79 19 0,-8 3-19 0,108 76 1 16,0 0-1-16,-108-75 2 0,-8-2-2 0,116 77 5 0,0 0-5 15,-117-69 6-15,-5 3-6 0,122 66 13 0,0 0-13 16,-120-67 13-16,-7 0-13 0,127 67 8 0,0 0-8 0,-122-70 8 15,1 3-8-15,121 67 15 0,0 0-15 0,-118-70 16 16,3 3-16-16,115 67 0 0,0 0 0 0,-113-64 0 16,1 1 0-16,112 63-5 0,0 0 5 0,-109-63-4 15,-1-4 4-15,110 67-8 0,0 0 8 0,-112-63-8 16,3-3 8-16,109 66-17 0,0 0 17 0,-114-63-16 16,6 3 16-16,108 60-23 0,0 0 23 0,-113-63-22 15,3 1 22-15,110 62-55 0,0 0 55 0,-108-60-55 16,2 5 55-16,106 55-41 0,0 0 41 0,-110-48-41 15,-3 9 41-15,113 39-64 0,0 0 64 0,-108-34-64 16,-2 1 64-16,110 33-35 0,0 0 35 0,-110-31-34 16,-4 4 34-16,114 27-58 0,0 0 58 0,-110-28-58 0,0 8 58 15,110 20-32-15,0 0 32 0,-111-22-32 0,-4 1 32 16,115 21-25-16,0 0 25 0,-115-15-24 0,1 3 24 16,114 12-11-16,0 0 11 0,-118-12-10 0,3 5 10 0,115 7-11 15,0 0 11-15,-120 0-10 0,1 3 10 0,119-3 0 16,0 0 0-16,-122 7 0 0,2-2 0 0,120-5 10 15,0 0-10-15,-122 4 10 0,2 1-10 0,120-5 27 16,0 0-27-16,-113 3 27 0,-2-3-27 0,115 0 21 16,0 0-21-16,-110 0 21 0,4 0-21 0,106 0 10 15,0 0-10-15,-107-3 10 0,1 1-10 0,106 2 10 16,0 0-10-16,-106 0 11 0,0-3-11 0,106 3 15 16,0 0-15-16,-110 0 16 0,-5 0-16 0,115 0 3 0,0 0-3 15,-106 0 4-15,-1 0-4 0,107 0 0 0,0 0 0 16,-109 0 1-16,-5-7-1 0,114 7-1 0,0 0 1 0,-102-2 0 15,-1-5 0-15,103 7-8 0,0 0 8 0,-107-5-8 16,1-5 8-16,106 10-16 0,0 0 16 0,-101-5-15 16,4-2 15-16,97 7-16 0,0 0 16 0,-103-4-15 15,-2 3 15-15,105 1-5 0,0 0 5 0,-102 5-4 16,-3 3 4-16,105-8-22 0,0 0 22 0,-106 19-22 16,-1 9 22-16,107-28-13 0,0 0 13 0,-106 30-13 15,0 13 13-15,106-43-35 0,0 0 35 0,-115 45-34 16,-4 3 34-16,119-48-19 0,0 0 19 0,-115 58-18 15,1 2 18-15,114-60-29 0,0 0 29 0,-114 70-29 16,3 4 29-16,111-74-48 0,0 0 48 0,-110 94-48 16,7 12 48-16,103-106-152 0,0 0 152 0,-106 143-152 15,0 31 152-15,-105 145-355 0</inkml:trace>
  <inkml:trace contextRef="#ctx0" brushRef="#br0" timeOffset="5855.29">18895 7247 281 0,'0'0'0'0,"3"18"0"16,-3 15 0-16,0-33 33 0,0 0-33 0,2 36 33 15,2 7-33-15,-4-43 15 0,0 0-15 0,7 43 15 16,1-1-15-16,-8-42 34 0,0 0-34 0,9 45 34 16,2 1-34-16,-11-46 33 0,0 0-33 0,8 48 33 15,1 0-33-15,-9-48 12 0,0 0-12 0,5 55 13 16,0 3-13-16,-5-58 37 0,0 0-37 0,0 76 38 16,2 14-38-16,-2-90 30 0,0 0-30 0,-2 86 30 0,2-2-30 15,0-84 0-15,0 0 0 0,-3 79 1 0,1-2-1 16,2-77 5-16,0 0-5 0,-3 68 5 0,-3-3-5 15,6-65 32-15,0 0-32 0,-5 64 33 0,0-4-33 16,5-60 23-16,0 0-23 0,-3 46 24 0,1-10-24 0,2-36 34 16,0 0-34-16,0 39 35 0,0-6-35 0,0-33 22 15,0 0-22-15,0 39 22 0,0 3-22 0,0-42 28 16,0 0-28-16,0 47 28 0,0 0-28 0,0-47 37 16,0 0-37-16,0 44 38 0,2-4-38 0,-2-40 43 15,0 0-43-15,0 43 43 0,-2 1-43 0,2-44 27 16,0 0-27-16,-4 39 27 0,1-4-27 0,3-35 18 15,0 0-18-15,-7 39 18 0,-4 1-18 0,11-40 28 0,0 0-28 16,-12 34 28-16,0-2-28 0,12-32 29 0,0 0-29 16,-16 36 29-16,-1 2-29 0,17-38 22 0,0 0-22 0,-14 33 22 15,3-4-22-15,11-29 17 0,0 0-17 0,-6 31 17 16,0-1-17-16,6-30 5 0,0 0-5 0,-3 31 5 16,3-2-5-16,0-29 3 0,0 0-3 0,3 28 4 15,-1-3-4-15,-2-25 19 0,0 0-19 0,5 24 20 16,4-5-20-16,-9-19 13 0,0 0-13 0,9 17 13 15,-1-5-13-15,-8-12 0 0,0 0 0 0,9 12 0 16,0-1 0-16,-9-11-8 0,0 0 8 0,5 8-7 16,-1-3 7-16,-4-5-10 0,0 0 10 0,1 7-10 15,-1-5 10-15,0-2-10 0,0 0 10 0,-1 7-10 16,1 3 10-16,0-10-9 0,0 0 9 0,-4 10-8 16,1 1 8-16,3-11-4 0,0 0 4 0,-2 12-3 15,2 3 3-15,0-15 0 0,0 0 0 0,3 12 0 0,6 3 0 16,-9-15-2-16,0 0 2 0,9 12-1 0,1 0 1 0,-10-12-2 15,0 0 2-15,12 6-1 0,4-5 1 16,-16-1-1-16,0 0 1 0,11 2-1 0,2-2 1 0,-13 0 9 16,0 0-9-16,16 0 10 0,0-2-10 0,-16 2 41 15,0 0-41-15,17-3 41 0,2-4-41 0,-19 7 13 16,0 0-13-16,23-7 13 0,3-3-13 0,-26 10 13 16,0 0-13-16,30-7 14 0,3-5-14 0,-33 12 17 15,0 0-17-15,38-12 17 0,1 0-17 0,-39 12 8 16,0 0-8-16,38-15 8 0,4-4-8 0,-42 19 33 15,0 0-33-15,38-16 34 0,0-1-34 0,-38 17 1 0,0 0-1 16,30-15 2-16,0-6-2 0,-30 21 0 0,0 0 0 16,27-19 1-16,1-5-1 0,-28 24 6 0,0 0-6 15,25-20 6-15,1-2-6 0,-26 22 7 0,0 0-7 0,26-23 8 16,2 1-8-16,-28 22 0 0,0 0 0 16,29-19 1-16,5 4-1 0,-34 15 14 0,0 0-14 0,31-16 15 15,4-1-15-15,-35 17 3 0,0 0-3 0,29-13 3 16,-4-1-3-16,-25 14 0 0,0 0 0 0,26-14 1 15,-7 0-1-15,-19 14 12 0,0 0-12 0,21-12 13 16,0 0-13-16,-21 12 7 0,0 0-7 0,16-10 8 16,-3-2-8-16,-13 12 0 0,0 0 0 0,13-8 0 15,-1-1 0-15,-12 9 8 0,0 0-8 0,10-7 9 16,3-3-9-16,-13 10 3 0,0 0-3 0,13-9 4 16,3 2-4-16,-16 7 6 0,0 0-6 0,16-8 6 15,1-1-6-15,-17 9 8 0,0 0-8 0,14-8 8 0,-2-4-8 16,-12 12-5-16,0 0 5 0,11-7-4 0,-4-2 4 15,-7 9-1-15,0 0 1 0,7-10-1 0,-7 5 1 16,0 5-5-16,0 0 5 0,1-9-4 0,-1 3 4 0,0 6-7 16,0 0 7-16,4-7-7 0,-1-2 7 0,-3 9-1 15,0 0 1-15,9-7 0 0,3-1 0 0,-12 8-7 16,0 0 7-16,14-5-6 0,4-6 6 0,-18 11-8 16,0 0 8-16,19-5-8 0,-2-2 8 0,-17 7-1 15,0 0 1-15,14-3 0 0,2 1 0 0,-16 2-8 16,0 0 8-16,10-7-7 0,3 2 7 0,-13 5 0 15,0 0 0-15,12-7 0 0,-2 2 0 0,-10 5 1 16,0 0-1-16,11-8 2 0,1 2-2 0,-12 6 2 0,0 0-2 16,10-5 2-16,4-2-2 0,-14 7 5 0,0 0-5 15,12-5 6-15,-1-3-6 0,-11 8 22 0,0 0-22 0,14-9 22 16,2 2-22-16,-16 7 0 0,0 0 0 0,13-12 1 16,0 0-1-16,-13 12 0 0,0 0 0 0,8-10 1 15,-1-2-1-15,-7 12 7 0,0 0-7 0,4-15 8 16,-2-2-8-16,-2 17 7 0,0 0-7 0,0-26 8 15,-4-3-8-15,4 29 8 0,0 0-8 0,-2-31 9 16,-1-2-9-16,3 33 3 0,0 0-3 0,-2-34 4 16,0-2-4-16,2 36 2 0,0 0-2 0,-3-36 2 15,-1-7-2-15,4 43 10 0,0 0-10 0,-1-39 10 16,-1-1-10-16,2 40 3 0,0 0-3 0,-2-39 4 16,0-5-4-16,2 44 12 0,0 0-12 0,-5-42 12 15,3 0-12-15,2 42 15 0,0 0-15 0,-1-38 15 16,1 4-15-16,0 34 15 0,0 0-15 0,3-36 15 0,2-4-15 15,-5 40 4-15,0 0-4 0,2-37 5 0,-2-3-5 16,0 40 13-16,0 0-13 0,-2-41 14 0,-3-2-14 16,5 43 3-16,0 0-3 0,-7-46 4 0,2 1-4 0,5 45 2 15,0 0-2-15,-5-42 3 0,5-1-3 0,0 43 5 16,0 0-5-16,-5-36 5 0,-4 2-5 0,9 34 2 16,0 0-2-16,-5-30 3 0,-1 0-3 0,6 30 10 15,0 0-10-15,-7-24 11 0,0 0-11 0,7 24 3 16,0 0-3-16,-5-24 4 0,3 0-4 0,2 24 2 15,0 0-2-15,0-23 3 0,-3 1-3 0,3 22 1 16,0 0-1-16,-2-24 2 0,1-2-2 0,1 26 1 0,0 0-1 16,-2-27 1-16,2 0-1 0,0 27 3 0,0 0-3 15,-4-26 4-15,1 0-4 0,3 26 0 0,0 0 0 0,0-27 0 16,0-1 0-16,0 28 0 0,0 0 0 0,0-25 0 16,-2 1 0-16,2 24 1 0,0 0-1 0,2-17 2 15,1-2-2-15,-3 19-1 0,0 0 1 0,4-12 0 16,-4 3 0-16,0 9-4 0,0 0 4 0,0-7-4 15,2 0 4-15,-2 7-3 0,0 0 3 0,1-1-3 16,4-3 3-16,-5 4-2 0,0 0 2 0,0-5-2 16,4 3 2-16,-4 2 0 0,0 0 0 0,0 0 0 15,3-1 0-15,-3 1 0 0,0 0 0 0,0 0 0 16,-1-4 0-16,1 4-8 0,0 0 8 0,-2-5-8 16,-2 2 8-16,4 3-9 0,0 0 9 0,-3-7-8 15,-2 2 8-15,5 5-5 0,0 0 5 0,-7-4-4 16,-2-4 4-16,9 8-13 0,0 0 13 0,-10-7-13 15,-3 0 13-15,13 7-4 0,0 0 4 0,-12-8-3 0,-5-1 3 16,17 9-6-16,0 0 6 0,-26-10-6 0,-4-4 6 16,30 14-14-16,0 0 14 0,-30-14-13 0,-1 1 13 0,31 13-4 15,0 0 4-15,-31-12-3 0,-2 0 3 0,33 12 1 16,0 0-1-16,-33-11 2 0,-2 3-2 0,35 8 2 16,0 0-2-16,-35-12 2 0,-3 0-2 0,38 12 6 15,0 0-6-15,-39-12 7 0,-3 0-7 0,42 12 14 16,0 0-14-16,-34-11 15 0,-5 3-15 0,39 8 1 15,0 0-1-15,-36-12 1 0,1 2-1 0,35 10 0 16,0 0 0-16,-39-14 1 0,5-1-1 0,34 15 0 16,0 0 0-16,-33-16 1 0,3 1-1 0,30 15 0 15,0 0 0-15,-28-17 1 0,2 3-1 0,26 14 12 0,0 0-12 16,-26-14 12-16,0 2-12 0,26 12 3 0,0 0-3 16,-30-10 4-16,0 1-4 0,30 9 0 0,0 0 0 0,-27-8 1 15,2 1-1-15,25 7 3 0,0 0-3 0,-24-7 3 16,-2 2-3-16,26 5 0 0,0 0 0 0,-25-10 0 15,-1-4 0-15,26 14 0 0,0 0 0 0,-26-16 0 16,3-4 0-16,23 20 1 0,0 0-1 0,-22-19 1 16,1-5-1-16,21 24 8 0,0 0-8 0,-23-26 9 15,2 1-9-15,21 25 4 0,0 0-4 0,-21-19 4 16,2-2-4-16,19 21 13 0,0 0-13 0,-19-13 13 16,2 4-13-16,17 9 1 0,0 0-1 0,-16-9 1 15,0 6-1-15,16 3-26 0,0 0 26 0,-10-5-26 16,1 3 26-16,9 2-167 0,0 0 167 0,-21 0-167 15,0 2 167-15,-22 0-1186 0</inkml:trace>
  <inkml:trace contextRef="#ctx0" brushRef="#br0" timeOffset="133872.15">20010 7062 315 0,'0'0'0'0,"0"0"0"16,9-21 0-16,-9 21 103 0,0 0-103 0,3-7 104 15,2 4-104-15,-5 3 33 0,0 0-33 0,0 0 34 16,0 0-34-16,0 0-6 0,0 0 6 0,0 0-6 16,0 7 6-16,0-7-77 0,0 0 77 0,0 1-76 15,0 3 76-15,0-4-42 0,0 0 42 0,0 3-42 16,0 1 42-16,0-4 0 0,0 0 0 0,0 0 0 15,0 1 0-15,0-1-32 0,0 0 32 0,0 0-32 16,0 0 32-16,0 0-15 0,0 0 15 0,-5 7-15 16,0 0 15-16,5-7 12 0,0 0-12 0,-5 9 13 0,-1 3-13 15,6-12 133-15,0 0-133 0,-8 11 134 0,-1 0-134 16,9-11 125-16,0 0-125 0,-9 10 125 0,1 0-125 16,8-10 113-16,0 0-113 0,-7 9 114 0,1-2-114 15,6-7 82-15,0 0-82 0,-3 3 83 0,-1 2-83 0,4-5 71 16,0 0-71-16,4-5 72 0,5-2-72 0,-9 7 49 15,0 0-49-15,14-12 50 0,6-3-50 0,-20 15 38 16,0 0-38-16,25-24 38 0,8-2-38 0,-33 26 40 16,0 0-40-16,31-29 40 0,6-3-40 0,-37 32 61 15,0 0-61-15,42-31 62 0,6-7-62 0,-48 38 15 16,0 0-15-16,49-33 15 0,2-2-15 0,-51 35 25 16,0 0-25-16,57-36 26 0,8 1-26 0,-65 35 3 0,0 0-3 15,80-39 3-15,12-1-3 0,-92 40 0 0,0 0 0 16,82-36 1-16,-2 2-1 0,-80 34 0 0,0 0 0 0,68-24 0 15,-5 0 0-15,-63 24 0 0,0 0 0 0,59-22 0 16,-5 1 0-16,-54 21 1 0,0 0-1 0,44-15 2 16,-10 3-2-16,-34 12 9 0,0 0-9 0,34-12 10 15,-5-3-10-15,-29 15 4 0,0 0-4 0,26-12 4 16,-1 0-4-16,-25 12 3 0,0 0-3 0,19-9 3 16,-5 6-3-16,-14 3-3 0,0 0 3 0,10-6-3 15,-4 5 3-15,-6 1-15 0,0 0 15 0,3 0-14 16,-3 1 14-16,0-1-79 0,0 0 79 0,-3 9-79 15,-4 6 79-15,7-15-157 0,0 0 157 0,-16 18-157 16,-10 4 157-16,-16 17-890 0</inkml:trace>
  <inkml:trace contextRef="#ctx0" brushRef="#br0" timeOffset="161843.44">19430 8334 460 0,'0'0'0'0,"3"-5"0"16,-3-10 0-16,0 15 35 0,0 0-35 0,2-7 36 15,0 5-36-15,-2 2 12 0,0 0-12 0,0 0 13 0,5 0-13 16,-5 0 12-16,0 0-12 0,0 0 12 0,0 2-12 16,0-2 51-16,0 0-51 0,0 0 51 0,2 3-51 0,-2-3 59 15,0 0-59-15,0 0 60 0,0 4-60 0,0-4 56 16,0 0-56-16,0 0 57 0,0 0-57 0,0 0 52 15,0 0-52-15,0 0 53 0,-2 0-53 0,2 0 38 16,0 0-38-16,0 0 39 0,-5 0-39 0,5 0 27 16,0 0-27-16,0 0 27 0,-2-4-27 0,2 4 34 15,0 0-34-15,-2-3 34 0,2 1-34 0,0 2 12 16,0 0-12-16,0-3 13 0,0-2-13 0,0 5 12 0,0 0-12 16,-3-4 13-16,3 4-13 0,0 0 25 0,0 0-25 15,0 0 26-15,0-7-26 0,0 7 0 0,0 0 0 16,0 0 0-16,0-5 0 0,0 5 3 0,0 0-3 0,0 0 3 15,0-3-3-15,0 3 6 0,0 0-6 0,0 0 6 16,0 0-6-16,0 0 7 0,0 0-7 0,0 0 7 16,-5 3-7-16,5-3 15 0,0 0-15 0,-7 0 15 15,-2 2-15-15,9-2 33 0,0 0-33 0,-12 3 33 16,-2 1-33-16,14-4 17 0,0 0-17 0,-16 3 17 16,4-1-17-16,12-2 2 0,0 0-2 0,-7 2 2 15,3-1-2-15,4-1-137 0,0 0 137 0,13-3-136 16,13-6 136-16,9-3-815 0</inkml:trace>
  <inkml:trace contextRef="#ctx0" brushRef="#br0" timeOffset="189135.5">20926 7959 124 0,'0'0'0'0,"2"4"0"0,3-1 0 0,-5-3 1 16,0 0-1-16,2 5 1 0,0-5-1 0,-2 0 5 0,0 0-5 15,0 0 5-15,0 0-5 0,0 0 23 0,0 0-23 16,0 0 24-16,-6 0-24 0,6 0 86 0,0 0-86 16,-3-3 87-16,-2 1-87 0,5 2 92 0,0 0-92 0,-5-2 93 15,-2 2-93-15,7 0 73 0,0 0-73 0,-9 0 73 16,0 2-73-16,9-2 64 0,0 0-64 0,-9 2 65 15,1 1-65-15,8-3 48 0,0 0-48 0,-9 4 48 16,0-1-48-16,9-3 31 0,0 0-31 0,-10 3 31 16,-1 3-31-16,11-6 33 0,0 0-33 0,-10 3 34 15,-2 0-34-15,12-3 31 0,0 0-31 0,-11 2 31 16,3 2-31-16,8-4 22 0,0 0-22 0,-9 0 22 16,2 0-22-16,7 0 41 0,0 0-41 0,-5 0 41 15,-1 0-41-15,6 0 22 0,0 0-22 0,0 0 23 0,6 0-23 16,-6 0 10-16,0 0-10 0,5 0 11 15,2 0-11-15,-7 0 12 0,0 0-12 0,9 0 12 0,-1 3-12 16,-8-3 8-16,0 0-8 0,14 2 8 0,4 1-8 16,-18-3 15-16,0 0-15 0,15 7 15 0,3-4-15 0,-18-3 14 15,0 0-14-15,17 9 15 0,1 3-15 0,-18-12 15 16,0 0-15-16,19 12 16 0,3 3-16 0,-22-15 16 16,0 0-16-16,21 16 17 0,4-1-17 0,-25-15 34 15,0 0-34-15,22 16 34 0,3 1-34 0,-25-17 5 16,0 0-5-16,24 15 5 0,-1 1-5 0,-23-16 35 15,0 0-35-15,22 15 36 0,1 0-36 0,-23-15 18 16,0 0-18-16,21 14 18 0,-2-2-18 0,-19-12 1 16,0 0-1-16,18 10 2 0,-3-1-2 0,-15-9 12 15,0 0-12-15,11 5 13 0,-1 0-13 0,-10-5 22 0,0 0-22 16,9 5 23-16,-2-1-23 0,-7-4 7 0,0 0-7 16,5 3 7-16,0 2-7 0,-5-5 26 0,0 0-26 0,4 4 26 15,-2-4-26-15,-2 0 20 0,0 0-20 0,0 0 20 16,0 3-20-16,0-3 4 0,0 0-4 0,0 0 5 15,0 0-5-15,0 0 15 0,0 0-15 0,-6 4 15 16,-2 4-15-16,8-8 15 0,0 0-15 0,-9 5 15 16,0 2-15-16,9-7 3 0,0 0-3 0,-24 12 4 15,-8-3-4-15,32-9 0 0,0 0 0 0,-27 10 1 16,0 0-1-16,27-10 0 0,0 0 0 0,-33 14 0 16,-2 1 0-16,35-15-8 0,0 0 8 0,-29 14-7 15,3-2 7-15,26-12-1 0,0 0 1 0,-28 14-1 16,-2-2 1-16,30-12-4 0,0 0 4 0,-24 12-3 15,1-4 3-15,23-8-7 0,0 0 7 0,-21 9-6 0,2 0 6 16,19-9-1-16,0 0 1 0,-17 5 0 0,-1 0 0 16,18-5-3-16,0 0 3 0,-15 0-2 0,-1 0 2 15,16 0 0-15,0 0 0 0,-12-9 1 0,3-1-1 0,9 10 3 16,0 0-3-16,-7-15 4 0,4-3-4 0,3 18 22 16,0 0-22-16,1-22 22 0,6-2-22 0,-7 24 0 15,0 0 0-15,9-27 1 0,0-2-1 0,-9 29 3 16,0 0-3-16,12-31 4 0,0-7-4 0,-12 38 0 15,0 0 0-15,11-34 1 0,-1 0-1 0,-10 34 1 16,0 0-1-16,7-24 2 0,0 0-2 0,-7 24 5 16,0 0-5-16,2-16 5 0,1 4-5 0,-3 12 2 0,0 0-2 15,0-7 3-15,0 2-3 0,0 5 2 0,0 0-2 16,-2 5 2-16,1 2-2 0,1-7 4 0,0 0-4 16,-2 21 5-16,-2 10-5 0,4-31 0 0,0 0 0 0,-3 27 1 15,-2 6-1-15,5-33 1 0,0 0-1 0,-5 32 2 16,1 2-2-16,4-34 0 0,0 0 0 0,-3 31 0 15,1-7 0-15,2-24 0 0,0 0 0 0,-2 23 0 16,2-3 0-16,0-20 0 0,0 0 0 0,0 14 0 16,0-1 0-16,0-13-1 0,0 0 1 0,2 12-1 15,3-6 1-15,-5-6-4 0,0 0 4 0,5-4-4 16,2-6 4-16,-7 10-3 0,0 0 3 0,9-19-3 16,-2-5 3-16,-7 24-11 0,0 0 11 0,10-31-11 15,3-8 11-15,-13 39-9 0,0 0 9 0,13-36-8 16,3-7 8-16,-16 43-39 0,0 0 39 0,11-27-38 15,-3 3 38-15,-8 24-53 0,0 0 53 0,4-11-52 16,-2 18 52-16,-2-7-166 0,0 0 166 0,-9 19-165 0,-7 10 165 16,-12 21-937-16</inkml:trace>
  <inkml:trace contextRef="#ctx0" brushRef="#br0" timeOffset="196478.6">28119 6393 953 0,'0'0'0'0,"0"0"0"0,4 0 0 0,-4 0-142 0,0 0 142 16,0 0-141-16,3-5 141 0,-3 5-61 0,0 0 61 16,2-7-61-16,-2 2 61 0,0 5-52 0,0 0 52 15,0-3-51-15,0-4 51 0,0 7-57 0,0 0 57 0,-2-5-56 16,1 1 56-16,1 4-32 0,0 0 32 0,-4-5-32 15,1 2 32-15,3 3-3 0,0 0 3 0,-6-7-2 16,0 2 2-16,6 5 4 0,0 0-4 0,-11-4 5 16,-3 1-5-16,14 3 44 0,0 0-44 0,-19-3 45 15,-5 1-45-15,24 2 22 0,0 0-22 0,-25 0 23 16,1 0-23-16,24 0 13 0,0 0-13 0,-30 5 13 16,-1 4-13-16,31-9 11 0,0 0-11 0,-35 13 11 15,-2 4-11-15,37-17 1 0,0 0-1 0,-31 19 1 16,1-2-1-16,30-17 0 0,0 0 0 0,-33 24 1 15,-2 5-1-15,35-29 3 0,0 0-3 0,-29 24 3 16,3 0-3-16,26-24 1 0,0 0-1 0,-32 36 2 16,1 4-2-16,31-40 1 0,0 0-1 0,-31 44 2 0,-2 6-2 15,33-50 8-15,0 0-8 0,-30 48 9 0,0 7-9 16,30-55 8-16,0 0-8 0,-28 62 8 0,4 9-8 16,24-71 8-16,0 0-8 0,-12 55 9 0,8-12-9 0,4-43 3 15,0 0-3-15,6 45 4 0,6-6-4 0,-12-39 12 16,0 0-12-16,19 39 12 0,9-3-12 0,-28-36 8 15,0 0-8-15,31 35 8 0,4-8-8 0,-35-27 1 16,0 0-1-16,35 22 1 0,3-4-1 0,-38-18 0 16,0 0 0-16,40 8 0 0,2-1 0 0,-42-7-2 15,0 0 2-15,42 0-2 0,1-3 2 0,-43 3-2 16,0 0 2-16,42-9-2 0,0-3 2 0,-42 12-11 0,0 0 11 16,38-14-11-16,-3 1 11 0,-35 13-15 0,0 0 15 15,33-19-15-15,-1-5 15 0,-32 24-9 0,0 0 9 16,29-24-8-16,-1-7 8 0,-28 31-1 0,0 0 1 0,26-33-1 15,-1 3 1-15,-25 30 0 0,0 0 0 0,19-31 0 16,-2-2 0-16,-17 33 5 0,0 0-5 0,16-31 5 16,-4 4-5-16,-12 27 24 0,0 0-24 0,14-28 25 15,-2-1-25-15,-12 29 43 0,0 0-43 0,11-22 43 16,-1 5-43-16,-10 17 38 0,0 0-38 0,9-14 39 16,-2 6-39-16,-7 8 34 0,0 0-34 0,5-9 34 15,-1 6-34-15,-4 3 24 0,0 0-24 0,0 0 25 16,3 3-25-16,-3-3 27 0,0 0-27 0,0 12 27 15,0 9-27-15,0-21 13 0,0 0-13 0,0 27 14 16,2 9-14-16,-2-36 11 0,0 0-11 0,2 39 11 16,-1 8-11-16,-1-47 10 0,0 0-10 0,0 51 10 15,0 0-10-15,0-51 23 0,0 0-23 0,-1 55 24 0,-3 0-24 16,4-55 6-16,0 0-6 0,-3 43 7 0,-1-7-7 16,4-36 25-16,0 0-25 0,-3 31 26 0,1-7-26 0,2-24 42 15,0 0-42-15,-2 19 43 0,0-7-43 0,2-12 32 16,0 0-32-16,-1 8 32 0,1-3-32 0,0-5 15 15,0 0-15-15,-6 0 15 0,-1-5-15 0,7 5 32 16,0 0-32-16,-5-15 32 0,0-9-32 0,5 24 1 16,0 0-1-16,2-28 2 0,3-2-2 0,-5 30 0 15,0 0 0-15,7-30 1 0,3 1-1 0,-10 29 2 16,0 0-2-16,14-24 2 0,2 4-2 0,-16 20 1 16,0 0-1-16,19-21 2 0,6 6-2 0,-25 15 0 0,0 0 0 15,24-16 0-15,4 4 0 0,-28 12 8 0,0 0-8 16,28-10 8-16,0 1-8 0,-28 9 33 0,0 0-33 15,29-8 33-15,1-4-33 0,-30 12 17 0,0 0-17 0,28-15 17 16,-2-1-17-16,-26 16 31 0,0 0-31 0,24-20 31 16,-1-3-31-16,-23 23 18 0,0 0-18 0,19-20 19 15,-3-4-19-15,-16 24 36 0,0 0-36 0,12-19 36 16,-5-2-36-16,-7 21 29 0,0 0-29 0,5-13 29 16,-1 2-29-16,-4 11 23 0,0 0-23 0,1-3 24 15,-1 3-24-15,0 0 35 0,0 0-35 0,-1 17 35 16,-1 14-35-16,2-31 0 0,0 0 0 0,-4 43 1 15,1 8-1-15,3-51 9 0,0 0-9 0,-2 51 9 16,4 1-9-16,-2-52 1 0,0 0-1 0,2 48 1 16,3-5-1-16,-5-43 0 0,0 0 0 0,9 37 1 0,1-4-1 15,-10-33 13-15,0 0-13 0,10 22 14 0,3-1-14 16,-13-21 0-16,0 0 0 0,10 12 0 0,2-7 0 16,-12-5-40-16,0 0 40 0,9 2-39 0,0-4 39 15,-9 2-166-15,0 0 166 0,5-2-166 0,-2-5 166 0,-3 7-174 16,0 0 174-16,9-8-787 0,-18 16 787 0</inkml:trace>
  <inkml:trace contextRef="#ctx0" brushRef="#br0" timeOffset="197002.3">28977 6779 236 0,'0'0'0'0,"-4"-29"0"16,-3-18 0-16,7 47 39 0,0 0-39 0,0-3 40 15,5 22-40-15,-5-19 150 0,0 0-150 0,4 14 150 16,-1 3-150-16,-3-17 155 0,0 0-155 0,4 8 156 16,-1-3-156-16,-3-5 113 0,0 0-113 0,7-5 113 15,4-7-113-15,-11 12 57 0,0 0-57 0,14-13 58 16,1-5-58-16,-15 18 23 0,0 0-23 0,19-15 24 0,2-2-24 16,-21 17 10-16,0 0-10 0,23-14 10 0,3 6-10 15,-26 8 3-15,0 0-3 0,23-9 4 0,-1 6-4 16,-22 3 0-16,0 0 0 0,18 0 0 0,-2 7 0 0,-16-7-1 15,0 0 1-15,13 12 0 0,0 5 0 0,-13-17-9 16,0 0 9-16,8 18-8 0,-1 1 8 0,-7-19-4 16,0 0 4-16,6 21-4 0,-5-6 4 0,-1-15 0 15,0 0 0-15,0 16 0 0,0-4 0 0,0-12 13 16,0 0-13-16,0 8 13 0,-1-1-13 0,1-7 27 16,0 0-27-16,-2 5 27 0,0-1-27 0,2-4 13 15,0 0-13-15,0 0 13 0,0 0-13 0,0 0-13 16,0 0 13-16,4-7-12 0,1-2 12 0,-5 9-118 0,0 0 118 15,5-8-118-15,0-4 118 0,-5 12-156 0,0 0 156 16,5-11-156-16,-1 3 156 0,5-14-537 0</inkml:trace>
  <inkml:trace contextRef="#ctx0" brushRef="#br0" timeOffset="197843.4">29306 6991 1087 0,'0'0'0'0,"2"-7"0"0,3-6 0 0,-5 13 74 16,0 0-74-16,8-16 75 0,6 1-75 0,-14 15 53 16,0 0-53-16,18-24 54 0,5-7-54 0,-23 31 10 15,0 0-10-15,29-32 10 0,6-4-10 0,-35 36-3 16,0 0 3-16,40-38-3 0,5-8 3 0,-45 46-26 0,0 0 26 15,46-42-25-15,1 0 25 0,-47 42-3 0,0 0 3 16,41-36-2-16,-2 5 2 0,-39 31-1 0,0 0 1 0,29-24 0 16,-4 5 0-16,-25 19-3 0,0 0 3 0,19-9-2 15,-7 3 2-15,-12 6-5 0,0 0 5 0,14 12-5 16,-2 13 5-16,-12-25-3 0,0 0 3 0,7 40-2 16,-2 8 2-16,-5-48-11 0,0 0 11 0,4 54-11 15,-1 10 11-15,-3-64-9 0,0 0 9 0,4 58-8 16,-1 5 8-16,-3-63 0 0,0 0 0 0,7 55 0 15,4-3 0-15,-11-52 17 0,0 0-17 0,14 39 17 16,5-11-17-16,-19-28 40 0,0 0-40 0,19 18 41 16,4-9-41-16,-23-9 38 0,0 0-38 0,22 0 38 15,1-12-38-15,-23 12 16 0,0 0-16 0,23-19 17 16,-2-8-17-16,-21 27 37 0,0 0-37 0,17-31 37 16,-1-7-37-16,-16 38 6 0,0 0-6 0,14-43 6 0,0-6-6 15,-14 49 5-15,0 0-5 0,12-52 6 0,0 1-6 16,-12 51 32-16,0 0-32 0,12-52 33 0,0 1-33 0,-12 51 1 15,0 0-1-15,13-46 1 0,-1 6-1 0,-12 40 1 16,0 0-1-16,12-32 2 0,-2 8-2 0,-10 24 5 16,0 0-5-16,11-22 6 0,-1 6-6 0,-10 16 0 15,0 0 0-15,12-8 0 0,2 2 0 0,-14 6-1 16,0 0 1-16,14-3 0 0,2 3 0 0,-16 0-3 16,0 0 3-16,16 2-3 0,-1 1 3 0,-15-3-1 15,0 0 1-15,23 4 0 0,5-1 0 0,-28-3 6 16,0 0-6-16,30 0 6 0,4-3-6 0,-34 3 26 0,0 0-26 15,39-9 26-15,3-1-26 0,-42 10 32 0,0 0-32 16,41-12 32-16,5-4-32 0,-46 16 12 0,0 0-12 0,38-13 12 16,-5-3-12-16,-33 16 36 0,0 0-36 0,26-15 37 15,-5-1-37-15,-21 16 0 0,0 0 0 0,16-12 0 16,-6 4 0-16,-10 8-16 0,0 0 16 0,5-10-15 16,-3 4 15-16,-2 6-74 0,0 0 74 0,0-3-74 15,-2 3 74-15,2 0-186 0,0 0 186 0,-3 0-185 16,-4 3 185-16,-3-1-877 0</inkml:trace>
  <inkml:trace contextRef="#ctx0" brushRef="#br0" timeOffset="198608.84">30886 6637 1155 0,'0'0'0'0,"-4"-9"0"0,-1-1 0 0,5 10 137 0,0 0-137 16,4 7 138-16,6 5-138 0,-10-12 87 0,0 0-87 16,12 20 87-16,4 11-87 0,-16-31 21 0,0 0-21 0,14 31 21 15,2 8-21-15,-16-39-2 0,0 0 2 0,14 41-1 16,0 9 1-16,-14-50-15 0,0 0 15 0,10 46-14 16,-3-1 14-16,-7-45-17 0,0 0 17 0,7 39-16 15,0-8 16-15,-7-31 0 0,0 0 0 0,7 29 0 16,2-3 0-16,-9-26 0 0,0 0 0 0,7 21 0 15,-1-6 0-15,-6-15 0 0,0 0 0 0,4 12 0 16,-2-7 0-16,-2-5 1 0,0 0-1 0,0 7 2 16,-2-7-2-16,2 0-3 0,0 0 3 0,-10-4-3 15,-8-4 3-15,18 8-38 0,0 0 38 0,-21-10-38 16,-5-4 38-16,26 14-42 0,0 0 42 0,-26-12-41 16,-4-2 41-16,30 14-5 0,0 0 5 0,-28-5-5 0,-1 5 5 15,29 0 2-15,0 0-2 0,-35 12 2 16,-3 10-2-16,38-22 0 0,0 0 0 0,-37 36 1 0,2 7-1 15,35-43-5-15,0 0 5 0,-31 52-5 0,5 4 5 16,26-56-38-16,0 0 38 0,-19 55-38 0,8 0 38 0,11-55-31 16,0 0 31-16,-5 44-31 0,7-6 31 0,-2-38-8 15,0 0 8-15,8 29-8 0,10-7 8 0,-18-22-3 16,0 0 3-16,19 12-2 0,5-8 2 0,-24-4 13 16,0 0-13-16,25-7 13 0,-1-10-13 0,-24 17 29 15,0 0-29-15,24-19 29 0,1-8-29 0,-25 27 37 16,0 0-37-16,21-28 38 0,-4-3-38 0,-17 31 38 15,0 0-38-15,14-29 39 0,-2-5-39 0,-12 34 45 16,0 0-45-16,11-24 45 0,-4 0-45 0,-7 24 10 0,0 0-10 16,5-15 11-16,0 6-11 0,-5 9 23 0,0 0-23 15,5 5 24-15,1 14-24 0,-6-19 0 0,0 0 0 16,7 31 1-16,3 12-1 0,-10-43 3 0,0 0-3 0,14 48 3 16,2 6-3-16,-16-54 0 0,0 0 0 0,22 52 0 15,4 1 0-15,-26-53-14 0,0 0 14 0,28 46-13 16,2-3 13-16,-30-43-214 0,0 0 214 0,21 31-214 15,-5-7 214-15,20 27-780 0</inkml:trace>
  <inkml:trace contextRef="#ctx0" brushRef="#br0" timeOffset="-213609.32">19472 8177 102 0,'0'0'0'0,"8"0"0"0,4 1 0 0,-12-1 5 16,0 0-5-16,11-1 6 0,-1-4-6 0,-10 5 16 0,0 0-16 15,11-6 17-15,-1 0-17 0,-10 6 25 0,0 0-25 16,9-9 26-16,0 2-26 0,-9 7 30 0,0 0-30 16,8-7 30-16,1 2-30 0,-9 5 21 0,0 0-21 15,5 0 21-15,4-3-21 0,-9 3 28 0,0 0-28 0,7 3 28 16,2-3-28-16,-9 0 7 0,0 0-7 0,8 4 7 16,3-3-7-16,-11-1 27 0,0 0-27 0,10 4 27 15,-1-1-27-15,-9-3 29 0,0 0-29 0,9 4 29 16,-4-3-29-16,-5-1 13 0,0 0-13 0,9 4 13 15,1 3-13-15,-10-7 2 0,0 0-2 0,12 3 2 16,4 0-2-16,-16-3-104 0,0 0 104 0,28 9-220 16,-56-18 220-16</inkml:trace>
  <inkml:trace contextRef="#ctx0" brushRef="#br0" timeOffset="-206416.18">26135 9671 460 0,'0'0'0'0,"0"0"0"16,0 0 0-16,0 0 141 0,0 0-141 0,0 0 142 15,0 0-142-15,0 0 110 0,0 0-110 0,0 0 111 16,0 0-111-16,0 0 80 0,0 0-80 0,0 0 81 15,21 0-81-15,-21 0 35 0,0 0-35 0,17-2 36 0,4 0-36 16,-21 2-33-16,0 0 33 0,23-5-32 0,1 0 32 16,-24 5-15-16,0 0 15 0,27-2-14 0,0-1 14 15,-27 3-24-15,0 0 24 0,30 0-23 0,3 0 23 0,-33 0-26 16,0 0 26-16,37 0-26 0,1 3 26 0,-38-3-31 16,0 0 31-16,40 0-31 0,2 4 31 0,-42-4-13 15,0 0 13-15,40 3-12 0,2 2 12 0,-42-5-2 16,0 0 2-16,35 4-2 0,1 4 2 0,-36-8-1 15,0 0 1-15,32 7 0 0,-3 3 0 0,-29-10 0 16,0 0 0-16,23 11 1 0,-4-3-1 0,-19-8 16 16,0 0-16-16,16 10 17 0,-4 1-17 0,-12-11 39 0,0 0-39 15,10 10 39-15,-3 2-39 0,-7-12 31 0,0 0-31 16,4 9 31-16,-4-1-31 0,0-8 38 0,0 0-38 16,-5 17 39-16,-6 7-39 0,11-24 15 0,0 0-15 0,-12 26 16 15,-4 1-16-15,16-27 31 0,0 0-31 0,-19 35 31 16,-4 1-31-16,23-36 18 0,0 0-18 0,-22 34 19 15,-3-3-19-15,25-31 10 0,0 0-10 0,-33 37 11 16,-7 3-11-16,40-40 10 0,0 0-10 0,-42 41 11 16,-1 0-11-16,43-41 15 0,0 0-15 0,-44 41 16 15,3-1-16-15,41-40 22 0,0 0-22 0,-54 47 23 16,-6 7-23-16,60-54 8 0,0 0-8 0,-42 39 8 16,11-6-8-16,31-33 17 0,0 0-17 0,-35 34 17 15,2 0-17-15,33-34 23 0,0 0-23 0,-26 27 24 16,3-3-24-16,23-24 7 0,0 0-7 0,-21 26 8 15,2 0-8-15,19-26 10 0,0 0-10 0,-14 20 10 0,6-2-10 16,8-18 24-16,0 0-24 0,-6 17 25 0,6-2-25 16,0-15 29-16,0 0-29 0,9 12 29 0,7 4-29 15,-16-16 13-15,0 0-13 0,19 8 13 0,7-1-13 0,-26-7 30 16,0 0-30-16,28 5 30 0,2-2-30 0,-30-3 18 16,0 0-18-16,31 0 19 0,4-1-19 0,-35 1 27 15,0 0-27-15,38-4 27 0,2-3-27 0,-40 7 7 16,0 0-7-16,42-5 8 0,0-1-8 0,-42 6 27 15,0 0-27-15,40-7 27 0,0-2-27 0,-40 9 2 16,0 0-2-16,35-7 2 0,-6 2-2 0,-29 5 6 16,0 0-6-16,28-5 7 0,-2-2-7 0,-26 7-1 15,0 0 1-15,21-7-1 0,-3-1 1 0,-18 8-42 0,0 0 42 16,14-11-41-16,-2-2 41 0,-12 13-94 0,0 0 94 16,7-12-93-16,-4-4 93 0,-3 16-209 0,0 0 209 0,0-17-208 15,-3-3 208-15,-1-18-806 0</inkml:trace>
  <inkml:trace contextRef="#ctx0" brushRef="#br0" timeOffset="-206010.75">26055 10123 785 0,'0'0'0'0,"16"0"0"0,5 2 0 15,-21-2 47-15,0 0-47 0,3-2 48 0,-10-2-48 16,7 4 39-16,0 0-39 0,-2-3 39 0,1-2-39 0,1 5 30 16,0 0-30-16,3-4 30 0,4 3-30 0,-7 1 51 15,0 0-51-15,12-2 51 0,7 2-51 0,-19 0 62 16,0 0-62-16,23 2 63 0,3-1-63 0,-26-1 47 15,0 0-47-15,30 4 47 0,5 1-47 0,-35-5 24 16,0 0-24-16,38 3 25 0,6 1-25 0,-44-4 18 16,0 0-18-16,47 3 19 0,3 2-19 0,-50-5 16 15,0 0-16-15,52 0 17 0,2 0-17 0,-54 0 4 0,0 0-4 16,51 0 4-16,-2 0-4 0,-49 0 13 0,0 0-13 16,42 2 14-16,-4 0-14 0,-38-2-16 0,0 0 16 0,33 2-15 15,-3-1 15-15,-30-1-75 0,0 0 75 0,22 2-74 16,-4-2 74-16,-18 0-135 0,0 0 135 0,15 0-134 15,-1-2 134-15,16 1-690 0</inkml:trace>
  <inkml:trace contextRef="#ctx0" brushRef="#br0" timeOffset="-205379.95">27386 10637 292 0,'0'0'0'0,"-2"-5"0"0,-1-6 0 0,3 11 25 16,0 0-25-16,5-8 26 0,4-2-26 0,-9 10 70 15,0 0-70-15,8-11 70 0,3 1-70 0,-11 10 114 16,0 0-114-16,10-10 114 0,3-2-114 0,-13 12 129 16,0 0-129-16,8-12 129 0,-3 0-129 0,-5 12 100 15,0 0-100-15,4-14 101 0,-2 0-101 0,-2 14 73 0,0 0-73 16,-2-13 74-16,-3-1-74 0,5 14 63 0,0 0-63 16,-7-14 64-16,-2 2-64 0,9 12 10 0,0 0-10 15,-14-8 11-15,-2-1-11 0,16 9 8 0,0 0-8 0,-22-2 9 16,-6 4-9-16,28-2 15 0,0 0-15 0,-26 5 15 15,-6 6-15-15,32-11 7 0,0 0-7 0,-31 13 7 16,-4 6-7-16,35-19 33 0,0 0-33 0,-36 24 33 16,-1 7-33-16,37-31 9 0,0 0-9 0,-31 27 10 15,1 2-10-15,30-29 20 0,0 0-20 0,-23 35 20 16,4 1-20-16,19-36 8 0,0 0-8 0,-12 36 9 16,7-2-9-16,5-34 4 0,0 0-4 0,0 36 4 15,7 0-4-15,-7-36 13 0,0 0-13 0,12 31 13 16,7 0-13-16,-19-31 32 0,0 0-32 0,23 24 33 15,5-4-33-15,-28-20 0 0,0 0 0 0,31 17 0 16,4-3 0-16,-35-14 0 0,0 0 0 0,35 12 1 16,3-2-1-16,-38-10 0 0,0 0 0 0,33 9 0 15,0-2 0-15,-33-7-1 0,0 0 1 0,26 5 0 0,-5-5 0 16,-21 0-1-16,0 0 1 0,18 3 0 0,-8-3 0 16,-10 0-7-16,0 0 7 0,11 0-6 0,-4 0 6 0,-7 0-44 15,0 0 44-15,5 0-44 0,-3-3 44 0,-2 3-143 16,0 0 143-16,0 0-143 0,0-5 143 0,0 5-152 15,0 0 152-15,-4-7-152 0,1-9 152 0,-4-6-709 16</inkml:trace>
  <inkml:trace contextRef="#ctx0" brushRef="#br0" timeOffset="-204599.7">28886 9897 740 0,'0'0'0'0,"-9"-5"0"0,-6-2 0 15,15 7 59-15,0 0-59 0,-7 1 60 0,5 8-60 0,2-9 73 16,0 0-73-16,-2 3 73 0,2 6-73 0,0-9 78 15,0 0-78-15,-3 5 79 0,-3 2-79 0,6-7 81 16,0 0-81-16,-19 12 81 0,-9 3-81 0,28-15 68 16,0 0-68-16,-29 14 69 0,-3 0-69 0,32-14 90 15,0 0-90-15,-36 12 90 0,-4 0-90 0,40-12 70 16,0 0-70-16,-44 12 71 0,-1 0-71 0,45-12 44 16,0 0-44-16,-49 19 45 0,-3-2-45 0,52-17 15 0,0 0-15 15,-54 22 15-15,-2-3-15 0,56-19 20 0,0 0-20 16,-52 20 20-16,3 4-20 0,49-24 33 0,0 0-33 15,-50 21 33-15,1 3-33 0,49-24 1 0,0 0-1 0,-42 22 2 16,7-5-2-16,35-17 6 0,0 0-6 0,-36 19 7 16,2 0-7-16,34-19 24 0,0 0-24 0,-26 12 25 15,5 0-25-15,21-12 5 0,0 0-5 0,-15 7 6 16,4 1-6-16,11-8 16 0,0 0-16 0,-7 12 17 16,6 7-17-16,1-19 8 0,0 0-8 0,7 24 9 15,8 4-9-15,-15-28 1 0,0 0-1 0,21 24 1 16,7 0-1-16,-28-24 3 0,0 0-3 0,31 22 4 15,6-1-4-15,-37-21 2 0,0 0-2 0,40 17 2 16,4-4-2-16,-44-13 1 0,0 0-1 0,43 11 2 16,4-1-2-16,-47-10 1 0,0 0-1 0,45 5 1 0,1 2-1 15,-46-7 0-15,0 0 0 0,40 5 1 0,-2 5-1 16,-38-10 3-16,0 0-3 0,33 9 3 0,-1 1-3 16,-32-10 1-16,0 0-1 0,24 10 2 0,-3 1-2 15,-21-11 1-15,0 0-1 0,17 8 2 0,-1 3-2 0,-16-11 1 16,0 0-1-16,12 10 1 0,-3 0-1 0,-9-10-17 15,0 0 17-15,7 12-16 0,-4-5 16 0,-3-7-103 16,0 0 103-16,4 9-102 0,-1-6 102 0,-3-3-169 16,0 0 169-16,7-7-168 0,4-5 168 0,6-10-1092 15</inkml:trace>
  <inkml:trace contextRef="#ctx0" brushRef="#br0" timeOffset="-203954.27">29619 10020 886 0,'0'0'0'0,"-5"-2"0"16,-4 1 0-16,9 1 120 0,0 0-120 0,0 0 120 15,-1 5-120-15,1-5 109 0,0 0-109 0,0 3 110 0,1 1-110 16,-1-4 93-16,0 0-93 0,-1 3 94 0,-3 2-94 16,4-5 42-16,0 0-42 0,-14 4 42 0,-5 1-42 15,19-5 32-15,0 0-32 0,-26 7 32 0,-5-1-32 0,31-6 44 16,0 0-44-16,-35 7 44 0,-2 0-44 0,37-7 24 15,0 0-24-15,-43 9 25 0,-4 1-25 0,47-10 11 16,0 0-11-16,-46 12 11 0,1-5-11 0,45-7 6 16,0 0-6-16,-40 8 6 0,2 1-6 0,38-9 0 15,0 0 0-15,-37 10 1 0,0 2-1 0,37-12 0 16,0 0 0-16,-34 12 1 0,2 2-1 0,32-14 27 16,0 0-27-16,-28 14 27 0,2-2-27 0,26-12 19 0,0 0-19 15,-22 13 20-15,2-1-20 0,20-12 10 0,0 0-10 16,-15 16 11-16,1 3-11 0,14-19 29 0,0 0-29 15,-4 27 29-15,8 0-29 0,-4-27-1 0,0 0 1 0,12 28 0 16,7-4 0-16,-19-24 0 0,0 0 0 0,26 20 0 16,9 3 0-16,-35-23 0 0,0 0 0 0,38 20 1 15,4-1-1-15,-42-19 0 0,0 0 0 0,44 16 1 16,3 1-1-16,-47-17 2 0,0 0-2 0,43 18 2 16,1-2-2-16,-44-16 18 0,0 0-18 0,37 15 19 15,-6 1-19-15,-31-16 8 0,0 0-8 0,26 13 8 16,-5 1-8-16,-21-14 4 0,0 0-4 0,19 12 5 15,-3 0-5-15,-16-12 0 0,0 0 0 0,14 10 0 16,-4 1 0-16,-10-11-21 0,0 0 21 0,12 7-21 16,1-2 21-16,-13-5-129 0,0 0 129 0,14 0-129 15,-1-11 129-15,-13 11-147 0,0 0 147 0,13-20-147 0,-1-13 147 16,12-18-1027-16</inkml:trace>
  <inkml:trace contextRef="#ctx0" brushRef="#br0" timeOffset="-203279.01">29945 9719 1110 0,'0'0'0'0,"0"0"0"0,4 5 0 0,-4-5 88 0,0 0-88 15,14 0 88-15,8-2-88 0,-22 2 52 0,0 0-52 16,28 0 52-16,5-3-52 0,-33 3 11 0,0 0-11 0,37 0 11 16,3-4-11-16,-40 4 1 0,0 0-1 0,38 4 2 15,1 2-2-15,-39-6 3 0,0 0-3 0,40 9 3 16,0 0-3-16,-40-9 5 0,0 0-5 0,40 12 5 16,2 1-5-16,-42-13 3 0,0 0-3 0,43 17 4 15,1 4-4-15,-44-21 12 0,0 0-12 0,43 22 12 16,1-3-12-16,-44-19 8 0,0 0-8 0,40 22 8 15,-4 1-8-15,-36-23 1 0,0 0-1 0,28 22 1 16,-5 2-1-16,-23-24-26 0,0 0 26 0,16 24-26 16,-8 0 26-16,-8-24-15 0,0 0 15 0,2 24-15 15,-7-4 15-15,5-20 0 0,0 0 0 0,-18 28 0 16,-9 3 0-16,27-31 35 0,0 0-35 0,-34 27 36 0,-4-3-36 16,38-24 42-16,0 0-42 0,-40 24 43 0,-4 0-43 15,44-24 35-15,0 0-35 0,-45 26 36 0,-2 1-36 16,47-27 45-16,0 0-45 0,-45 29 46 0,1 2-46 0,44-31 5 15,0 0-5-15,-42 33 5 0,2 4-5 0,40-37 12 16,0 0-12-16,-33 33 13 0,4-1-13 0,29-32 0 16,0 0 0-16,-30 42 0 0,2-1 0 0,28-41-2 15,0 0 2-15,-24 41-1 0,5 2 1 0,19-43-6 16,0 0 6-16,-18 44-6 0,4 2 6 0,14-46-4 16,0 0 4-16,-10 45-3 0,5-6 3 0,5-39-2 15,0 0 2-15,0 38-2 0,5-2 2 0,-5-36-2 0,0 0 2 16,14 27-1-16,7-4 1 0,-21-23 0 0,0 0 0 15,28 17 0-15,8-4 0 0,-36-13 10 0,0 0-10 16,37 7 11-16,5-7-11 0,-42 0 17 0,0 0-17 16,40 0 17-16,0-8-17 0,-40 8 1 0,0 0-1 0,40-7 1 15,-2-5-1-15,-38 12-8 0,0 0 8 0,33-12-7 16,-1 0 7-16,-32 12-52 0,0 0 52 0,26-15-52 16,-2-3 52-16,-24 18-130 0,0 0 130 0,19-17-130 15,-5 0 130-15,-14 17-167 0,0 0 167 0,12-20-166 16,-3 1 166-16,12-21-699 0</inkml:trace>
  <inkml:trace contextRef="#ctx0" brushRef="#br0" timeOffset="-202858.61">29952 10171 987 0,'0'0'0'0,"9"12"0"0,7 5 0 0,-16-17 108 16,0 0-108-16,8 10 108 0,-3-3-108 0,-5-7 73 16,0 0-73-16,4 9 73 0,-2-6-73 0,-2-3 52 15,0 0-52-15,5 10 52 0,2 4-52 0,-7-14 23 16,0 0-23-16,12 14 24 0,6 1-24 0,-18-15 51 0,0 0-51 15,20 12 51-15,5-2-51 0,-25-10 57 0,0 0-57 16,29 7 58-16,5-2-58 0,-34-5 24 0,0 0-24 0,36 0 25 16,2 0-25-16,-38 0 32 0,0 0-32 15,46-5 32-15,2 0-32 0,-48 5 19 0,0 0-19 0,55-5 20 16,4 0-20-16,-59 5 10 0,0 0-10 0,61-5 10 16,5 0-10-16,-66 5 10 0,0 0-10 0,57-4 11 15,-3 1-11-15,-54 3-25 0,0 0 25 0,46-2-24 16,-10 2 24-16,-36 0-61 0,0 0 61 0,28 0-61 15,-7 0 61-15,-21 0-61 0,0 0 61 0,12 0-61 16,-7 0 61-16,-5 0-210 0,0 0 210 0,0 0-210 16,0 0 210-16,0 0-786 0</inkml:trace>
  <inkml:trace contextRef="#ctx0" brushRef="#br0" timeOffset="-201987.61">31004 10745 763 0,'0'0'0'0,"-3"-7"0"0,-2-5 0 0,5 12 50 0,0 0-50 15,3-9 51-15,4 6-51 0,-7 3 72 0,0 0-72 16,5-7 72-16,-1 2-72 0,-4 5 94 16,0 0-94-16,2-9 95 0,-2 3-95 0,0 6 67 0,0 0-67 0,-7-11 67 15,-7 3-67-15,14 8 84 16,0 0-84-16,-16-9 84 0,-5-1-84 0,21 10 76 0,0 0-76 0,-21-5 76 16,-3 1-76-16,24 4 56 0,0 0-56 0,-23 7 57 15,-1 5-57-15,24-12 11 0,0 0-11 0,-23 28 11 16,0 7-11-16,23-35-40 0,0 0 40 0,-17 47-39 15,5 8 39-15,12-55-77 0,0 0 77 0,-7 53-77 16,7 0 77 0,0-53-34-16,0 0 34 0,5 48-33 0,7-2 33 0,-12-46 0 0,0 0 0 0,16 34 0 15,3-8 0-15,-19-26 6 0,0 0-6 0,23 15 7 16,1-11-7-16,-24-4 28 0,0 0-28 0,28-5 28 16,3-9-28-16,-31 14 7 0,0 0-7 0,32-21 7 15,-1-8-7-15,-31 29 41 0,0 0-41 0,26-29 41 16,-1-9-41-16,-25 38 36 0,0 0-36 0,17-37 36 0,-5-3-36 15,-12 40 22-15,0 0-22 0,7-42 23 0,-3-1-23 0,-4 43 12 16,0 0-12-16,1-43 12 0,1 7-12 0,-2 36 5 16,0 0-5-16,-2-31 6 0,1 11-6 0,1 20 0 15,0 0 0-15,-6-16 0 0,0 1 0 0,6 15-20 16,0 0 20-16,-7-9-20 0,0 2 20 0,7 7-35 16,0 0 35-16,-13 4-34 0,-2 4 34 0,15-8-37 15,0 0 37-15,-16 23-37 0,-1 9 37 0,17-32-56 16,0 0 56-16,-13 38-55 0,3 6 55 0,10-44-60 15,0 0 60-15,-4 40-60 0,6-1 60 0,-2-39-26 0,0 0 26 16,7 38-26-16,7-4 26 0,-14-34-13 0,0 0 13 16,19 26-13-16,7-6 13 0,-26-20-2 0,0 0 2 15,28 16-2-15,4-9 2 0,-32-7-35 0,0 0 35 0,29 1-34 16,1-4 34-16,-30 3-16 0,0 0 16 0,26-9-15 16,-2-3 15-16,-24 12-12 0,0 0 12 0,23-19-12 15,-2-5 12-15,-21 24 0 0,0 0 0 0,19-29 0 16,-1-1 0-16,-18 30 0 0,0 0 0 0,15-40 1 15,-3-3-1-15,-12 43 4 0,0 0-4 0,11-44 4 16,-1-6-4-16,-10 50 3 0,0 0-3 0,9-46 3 16,-2-2-3-16,-7 48-1 0,0 0 1 0,5-45 0 15,-3 6 0-15,-2 39-14 0,0 0 14 0,3-34-13 16,-1 6 13-16,-2 28-18 0,0 0 18 0,2-20-18 16,0 4 18-16,-2 16-26 0,0 0 26 0,0-8-25 15,0 1 25-15,0 7-13 0,0 0 13 0,0 0-13 16,-4 8 13-16,4-8-64 0,0 0 64 0,-2 23-63 0,-1 11 63 15,3-34-131-15,0 0 131 0,-2 36-131 0,2 7 131 16,0-43-146-16,0 0 146 0,0 44-145 0,2 3 145 16,0 43-187-16</inkml:trace>
  <inkml:trace contextRef="#ctx0" brushRef="#br0" timeOffset="-201582.22">31456 10849 113 0,'0'0'0'0,"0"0"0"0,7-5 0 0,-7 5 54 16,0 0-54-16,13-8 54 0,8-3-54 0,-21 11 52 15,0 0-52-15,21-17 53 0,4-10-53 0,-25 27 61 16,0 0-61-16,21-35 62 0,-2-9-62 0,-19 44 97 15,0 0-97-15,14-51 97 0,-2-8-97 0,-12 59 71 0,0 0-71 16,12-67 71-16,-1-6-71 0,-11 73 57 0,0 0-57 16,12-96 58-16,0-21-58 0,-12 117 36 0,0 0-36 15,10-106 36-15,1-2-36 0,-11 108 9 0,0 0-9 0,10-79 10 16,-1 14-10-16,-9 65 6 0,0 0-6 0,5-37 6 16,-1 23-6-16,-4 14-2 0,0 0 2 0,-2 10-1 15,-3 19 1-15,5-29-65 0,0 0 65 0,-9 50-64 16,-1 13 64-16,10-63-104 0,0 0 104 0,-13 100-104 15,-1 28 104-15,14-128-113 0,0 0 113 0,-10 112-112 16,1 1 112-16,9-113-2 0,0 0 2 0,-3 101-1 16,3-2 1-16,0-99 94 0,0 0-94 0,3 79 94 15,3-12-94-15,-6-67 112 0,0 0-112 0,3 51 112 16,2-11-112-16,-5-40 82 0,0 0-82 0,2 24 82 16,0-9-82-16,-2-15 18 0,0 0-18 0,1 12 19 15,3-5-19-15,-4-7 0 0,0 0 0 0,3 5 0 16,1-2 0-16,-4-3-9 0,0 0 9 0,0 0-9 0,2-8 9 15,-2 8-37-15,0 0 37 0,-7-14-37 0,-6-8 37 16,13 22-29-16,0 0 29 0,-17-31-29 0,-7-8 29 0,24 39-56 16,0 0 56-16,-28-47-55 0,-4-9 55 0,32 56-88 15,0 0 88-15,-33-58-87 0,0-6 87 0,-33-57-378 16</inkml:trace>
  <inkml:trace contextRef="#ctx0" brushRef="#br0" timeOffset="-201371.59">31255 10344 662 0,'0'0'0'0,"12"5"0"0,9 7 0 0,-21-12 140 15,0 0-140-15,7 3 141 0,-5-4-141 0,-2 1 98 0,0 0-98 16,9-2 98-16,1-1-98 0,-10 3 57 16,0 0-57-16,25-2 57 0,9-3-57 0,-34 5 59 0,0 0-59 15,44 0 60-15,10 0-60 0,-54 0 76 0,0 0-76 16,59-2 77-16,7 0-77 0,-66 2 32 0,0 0-32 0,70-3 32 16,7-6-32-16,-77 9 20 0,0 0-20 0,87-7 20 15,9-5-20-15,-96 12-2 0,0 0 2 0,73-12-2 16,-14-1 2-16,-59 13-87 0,0 0 87 0,38-9-87 15,-18 4 87-15,-20 5-188 0,0 0 188 0,15-7-187 16,-10 2 187-16,16-7-701 0</inkml:trace>
  <inkml:trace contextRef="#ctx0" brushRef="#br0" timeOffset="-199540.5">31895 10459 707 0,'0'0'0'0,"8"-2"0"0,6-3 0 0,-14 5 84 0,0 0-84 16,0 0 84-16,-14 0-84 0,14 0 65 0,0 0-65 15,-10 2 65-15,-1-1-65 0,11-1 51 0,0 0-51 0,-5 0 51 16,2 0-51-16,3 0 53 0,0 0-53 0,3-3 53 15,8-2-53-15,-11 5 42 0,0 0-42 0,14-11 42 16,5-2-42-16,-19 13 2 0,0 0-2 0,22-19 2 16,5-2-2-16,-27 21 17 0,0 0-17 0,24-27 17 15,2-1-17-15,-26 28 38 0,0 0-38 0,23-32 38 16,-2 1-38-16,-21 31 41 0,0 0-41 0,20-31 41 16,0-3-41-16,-20 34 26 0,0 0-26 0,19-29 26 15,0-5-26-15,-19 34 11 0,0 0-11 0,19-26 11 16,0 4-11-16,-19 22 2 0,0 0-2 0,18-19 2 15,-1 5-2-15,-17 14 1 0,0 0-1 0,14-10 2 16,-2 5-2-16,-12 5 1 0,0 0-1 0,12 5 1 0,-1 10-1 16,-11-15 7-16,0 0-7 0,10 28 7 0,3 4-7 15,-13-32 0-15,0 0 0 0,12 38 1 0,2 3-1 16,-14-41 3-16,0 0-3 0,17 39 4 0,2 1-4 16,-19-40 41-16,0 0-41 0,19 34 42 0,1-3-42 0,-20-31 52 15,0 0-52-15,21 24 53 0,1-7-53 0,-22-17 59 16,0 0-59-16,23 12 60 0,-1-5-60 0,-22-7 35 15,0 0-35-15,25-4 35 0,-1-9-35 0,-24 13 11 16,0 0-11-16,28-19 11 0,2-9-11 0,-30 28 2 16,0 0-2-16,28-30 3 0,-2-6-3 0,-26 36 0 15,0 0 0-15,21-31 0 0,-4 2 0 0,-17 29-15 16,0 0 15-16,14-23-15 0,-4 6 15 0,-10 17-86 0,0 0 86 16,7-13-86-16,-3 2 86 0,-4 11-176 0,0 0 176 15,2-7-176-15,-1 2 176 0,3-7-982 0</inkml:trace>
  <inkml:trace contextRef="#ctx0" brushRef="#br0" timeOffset="-199210.72">31940 10746 1110 0,'0'0'0'0,"12"0"0"0,7 2 0 15,-19-2 71-15,0 0-71 0,26 2 71 0,6 1-71 16,-32-3 59-16,0 0-59 0,35-3 60 0,5-1-60 16,-40 4 41-16,0 0-41 0,41-5 42 0,6 2-42 0,-47 3 13 15,0 0-13-15,49-5 14 0,2 1-14 0,-51 4 29 16,0 0-29-16,42-1 29 0,-6-1-29 0,-36 2 2 15,0 0-2-15,33 0 3 0,-3-4-3 0,-30 4 1 16,0 0-1-16,33-1 1 0,2-3-1 0,-35 4-58 16,0 0 58-16,36-7-57 0,1-1 57 0,-37 8-115 15,0 0 115-15,33-12-115 0,-2-2 115 0,34-11-812 16</inkml:trace>
  <inkml:trace contextRef="#ctx0" brushRef="#br0" timeOffset="-197724.29">32628 9808 897 0,'0'0'0'0,"0"0"82"0,0 0-82 0,-3-4 82 16,-4 1-82-16,7 3 91 0,0 0-91 0,-4-4 91 16,1-1-91-16,3 5 63 0,0 0-63 0,-4 5 64 0,2 4-64 15,2-9 49-15,0 0-49 0,-3 24 50 0,-1 10-50 16,4-34 21-16,0 0-21 0,-1 43 21 0,1 10-21 16,0-53 7-16,0 0-7 0,-2 60 7 0,2 9-7 0,0-69-1 15,0 0 1-15,-4 72 0 0,-1 10 0 0,5-82-46 16,0 0 46-16,-7 101-46 0,0 10 46 0,7-111-39 15,0 0 39-15,-5 98-38 0,0-4 38 0,5-94-27 16,0 0 27-16,-4 67-27 0,1-19 27 0,3-48 3 16,0 0-3-16,-2 32 3 0,0-18-3 15,2-14 26-15,0 0-26 0,-1 12 26 0,1-8-26 0,0-4 22 16,0 0-22-16,-2 3 22 0,0-3-22 0,2 0 28 16,0 0-28-16,-5-10 28 0,-2-7-28 0,7 17 21 0,0 0-21 15,-7-26 21-15,-2-7-21 0,9 33 17 0,0 0-17 16,-7-43 17-16,0-6-17 0,7 49 27 0,0 0-27 15,-1-53 27-15,2-7-27 0,-1 60 30 0,0 0-30 0,7-62 30 16,4-1-30-16,-11 63 2 0,0 0-2 0,14-60 3 16,5 3-3-16,-19 57 15 0,0 0-15 0,24-49 16 15,4 2-16-15,-28 47 3 0,0 0-3 0,33-39 4 16,6 6-4-16,-39 33-2 0,0 0 2 0,40-27-2 16,3 8 2-16,-43 19-13 0,0 0 13 0,42-15-12 15,0 8 12-15,-42 7-5 0,0 0 5 0,36 0-4 16,-4 8 4-16,-32-8-15 15,0 0 15-15,28 16-14 0,-2 8 14 0,-26-24-15 0,0 0 15 0,15 25-14 16,-4 5 14-16,-11-30-25 0,0 0 25 0,2 34-24 16,-6 5 24-16,4-39-13 0,0 0 13 0,-9 34-13 15,-5-1 13-15,14-33-5 0,0 0 5 0,-20 27-5 16,-8 1 5-16,28-28 0 0,0 0 0 0,-28 24 0 0,-4-4 0 16,32-20 10-16,0 0-10 0,-33 18 11 0,-1-6-11 15,34-12 18-15,0 0-18 0,-35 8 19 0,2-3-19 0,33-5 9 16,0 0-9-16,-30 7 9 0,4-7-9 0,26 0 10 15,0 0-10-15,-23 2 10 0,6 0-10 0,17-2 23 16,0 0-23-16,-14 1 24 0,5-1-24 0,9 0 2 16,0 0-2-16,-7 14 2 0,5 8-2 0,2-22-5 15,0 0 5-15,6 29-5 0,6 9 5 0,-12-38-25 16,0 0 25-16,16 38-24 0,6 3 24 0,-22-41-24 16,0 0 24-16,28 38-23 0,5 1 23 0,-33-39-40 15,0 0 40-15,35 29-39 0,5-5 39 0,-40-24-66 16,0 0 66-16,37 19-65 0,1-7 65 0,-38-12-73 0,0 0 73 15,33 7-73-15,-3-7 73 0,-30 0-90 0,0 0 90 16,26-4-89-16,-4-4 89 0,-22 8-94 0,0 0 94 0,21-16-93 16,-3-4 93-16,-18 20-62 0,0 0 62 0,14-19-61 15,-2-5 61-15,-12 24 9 0,0 0-9 0,7-21 10 16,-2 3-10-16,-5 18 74 0,0 0-74 0,2-16 74 16,-4 1-74-16,2 15 62 0,0 0-62 0,-5-12 63 15,-2 3-63-15,7 9 55 0,0 0-55 0,-7-7 56 16,0 4-56-16,7 3 18 0,0 0-18 0,-9 3 18 15,1 8-18-15,8-11 3 0,0 0-3 0,-13 22 3 16,1 9-3-16,12-31 0 0,0 0 0 0,-12 36 1 16,2 6-1-16,10-42-1 0,0 0 1 0,-9 40 0 15,4-2 0-15,5-38 8 0,0 0-8 0,-2 32 8 16,2-1-8-16,0-31 33 0,0 0-33 0,3 24 34 0,6-7-34 16,-9-17 11-16,0 0-11 0,12 10 11 0,4-6-11 15,-16-4 22-15,0 0-22 0,17-4 22 0,4-13-22 16,-21 17 7-16,0 0-7 0,19-19 8 0,1-6-8 0,-20 25 9 15,0 0-9-15,13-26 10 0,-4-3-10 0,-9 29 15 16,0 0-15-16,9-26 15 0,0 0-15 0,-9 26 22 16,0 0-22-16,5-17 23 0,-2 2-23 0,-3 15 14 15,0 0-14-15,2-9 15 0,-2 6-15 0,0 3 1 16,0 0-1-16,0 12 2 0,2 12-2 0,-2-24-32 16,0 0 32-16,3 31-32 0,1 12 32 0,-4-43-48 15,0 0 48-15,5 41-47 0,4 5 47 0,-9-46-13 0,0 0 13 16,10 39-12-16,2-1 12 0,-12-38-4 0,0 0 4 15,16 29-4-15,1-7 4 0,-17-22 1 0,0 0-1 16,23 12 2-16,5-10-2 0,-28-2 43 0,0 0-43 0,28-8 43 16,0-13-43-16,-28 21 54 0,0 0-54 0,28-29 55 15,-2-9-55-15,-26 38 60 0,0 0-60 0,22-46 61 16,-2-5-61-16,-20 51 27 0,0 0-27 0,19-62 27 16,-2-5-27-16,-17 67 31 0,0 0-31 0,18-75 31 15,-3-9-31-15,-15 84 30 0,0 0-30 0,16-77 30 16,-2 1-30-16,-14 76 37 0,0 0-37 0,12-56 37 15,-3 13-37-15,-9 43 8 0,0 0-8 0,10-36 8 16,1 8-8-16,-11 28 21 0,0 0-21 0,7-18 21 16,-2 1-21-16,-5 17 1 0,0 0-1 0,3-4 1 15,-3 13-1-15,0-9-2 0,0 0 2 0,-1 29-1 16,-5 24 1-16,6-53-41 0,0 0 41 0,-5 58-41 0,0 14 41 16,5-72-21-16,0 0 21 0,-9 94-21 0,-3 18 21 15,12-112-20-15,0 0 20 0,-10 89-20 0,1-10 20 0,9-79-18 16,0 0 18-16,-5 56-18 0,3-18 18 15,2-38-34-15,0 0 34 0,-2 25-33 0,0-14 33 0,2-11-86 16,0 0 86-16,-1 7-85 0,-3-7 85 0,4 0-189 16,0 0 189-16,-7-14-189 0,-2-14 189 0,-6-13-688 15</inkml:trace>
  <inkml:trace contextRef="#ctx0" brushRef="#br0" timeOffset="-197498.48">33046 10411 807 0,'11'7'0'0,"-11"-7"140"0,0 0-140 16,14 10 140-16,1 0-140 0,-15-10 115 0,0 0-115 0,18 9 116 15,3-1-116-15,-21-8 84 0,0 0-84 0,29 9 85 16,8-2-85-16,-37-7 65 0,0 0-65 0,40 8 65 16,7-1-65-16,-47-7 47 0,0 0-47 0,47 9 47 15,3 1-47-15,-50-10 7 0,0 0-7 0,46 8 7 16,-5-1-7-16,-41-7-41 0,0 0 41 0,32 5-40 15,-8-1 40-15,-24-4-162 0,0 0 162 0,18 2-161 16,-8-2 161-16,18 1-891 0</inkml:trace>
  <inkml:trace contextRef="#ctx0" brushRef="#br0" timeOffset="-188370.84">23799 8538 348 0,'0'0'0'0,"0"0"0"16,0 0 0-16,0 0 1 0,0 0-1 0,0 0 2 15,0 0-2-15,0 0 12 0,0 0-12 0,0 0 12 16,0 0-12-16,0 0 0 0,0 0 0 0,0 0 0 16,0 0 0-16,0 0 32 0,0 0-32 0,0 0 33 15,0 0-33-15,0 0 67 0,0 0-67 0,0 0 67 16,0 0-67-16,0 0 67 0,0 0-67 0,0 0 68 15,0 0-68-15,0 0 55 0,0 0-55 0,0 0 56 16,19-8-56-16,-19 8 52 0,0 0-52 0,11-4 53 0,-1 1-53 16,-10 3 49-16,0 0-49 0,14 3 49 0,3 4-49 15,-17-7 42-15,0 0-42 0,14 12 43 0,0 0-43 16,-14-12 28-16,0 0-28 0,14 17 28 0,-2 9-28 0,-12-26 26 16,0 0-26-16,13 32 26 0,-1 4-26 0,-12-36 3 15,0 0-3-15,9 42 4 0,1 6-4 0,-10-48 24 16,0 0-24-16,10 47 25 0,-4 5-25 0,-6-52 36 15,0 0-36-15,5 48 36 0,0-2-36 0,-5-46 30 16,0 0-30-16,7 45 30 0,2-3-30 0,-9-42 23 16,0 0-23-16,7 35 24 0,-4-8-24 0,-3-27 28 15,0 0-28-15,2 21 28 0,0-2-28 0,-2-19 7 16,0 0-7-16,0 13 7 0,0-2-7 0,0-11 18 0,0 0-18 16,0 8 18-16,0-1-18 0,0-7 22 0,0 0-22 15,-2 2 23-15,-1-1-23 0,3-1-2 0,0 0 2 0,-6-3-1 16,-2-9 1-16,8 12-56 0,0 0 56 0,-7-15-55 15,-2-9 55-15,9 24-108 0,0 0 108 0,-9-24-107 16,2-2 107-16,-8-22-868 0</inkml:trace>
  <inkml:trace contextRef="#ctx0" brushRef="#br0" timeOffset="-187995.41">23862 8869 751 0,'0'0'0'0,"-6"8"0"15,-4 6 0-15,10-14-90 0,0 0 90 0,-12-3-90 16,-4-13 90-16,16 16 5 0,0 0-5 0,-12-10 5 15,2 0-5-15,10 10 65 0,0 0-65 0,-13-4 65 0,5 1-65 16,8 3 50-16,0 0-50 0,-14 0 51 0,0 3-51 16,14-3 63-16,0 0-63 0,-11 5 64 0,1 2-64 15,10-7 49-15,0 0-49 0,-9 7 49 0,4 2-49 16,5-9 44-16,0 0-44 0,0 13 44 0,7 6-44 16,-7-19 63-16,0 0-63 0,12 19 64 0,5-2-64 0,-17-17 56 15,0 0-56-15,27 19 56 0,2 0-56 0,-29-19 62 16,0 0-62-16,32 14 63 0,2-2-63 0,-34-12 28 15,0 0-28-15,34 10 28 0,2-3-28 0,-36-7 19 16,0 0-19-16,30 8 20 0,-2-6-20 0,-28-2 17 16,0 0-17-16,24 3 17 0,0 1-17 0,-24-4 25 15,0 0-25-15,16 3 26 0,-2-3-26 0,-14 0 2 16,0 0-2-16,10 4 3 0,-1-4-3 0,-9 0 13 0,0 0-13 16,7 3 13-16,-2 2-13 0,-5-5-1 0,0 0 1 15,4 4-1-15,-1-3 1 0,-3-1-35 0,0 0 35 16,4 7-34-16,-2-3 34 0,-2-4-69 0,0 0 69 0,1 5-69 15,1 2 69-15,-2-7-159 0,0 0 159 0,7 8-158 16,2 1 158-16,6 8-781 0</inkml:trace>
  <inkml:trace contextRef="#ctx0" brushRef="#br0" timeOffset="-186959.27">23672 11075 281 0,'0'0'0'0,"0"-10"0"0,0-7 0 15,0 17 89-15,0 0-89 0,-2-9 89 0,0 6-89 0,2 3 62 16,0 0-62-16,0 0 62 0,-5 0-62 0,5 0 58 15,0 0-58-15,0 0 58 0,-3 5-58 0,3-5 15 16,0 0-15-16,0 0 15 0,-2 4-15 0,2-4 3 16,0 0-3-16,0 0 3 0,-2 3-3 0,2-3 2 15,0 0-2-15,0 3 3 0,0 3-3 0,0-6 9 16,0 0-9-16,2 1 10 0,3 4-10 0,-5-5 32 16,0 0-32-16,11 6 32 0,4 0-32 0,-15-6 40 0,0 0-40 15,21 9 40-15,7-4-40 0,-28-5 24 0,0 0-24 16,30 7 25-16,4-5-25 0,-34-2 36 0,0 0-36 15,37 5 36-15,1-2-36 0,-38-3 32 0,0 0-32 0,37 5 32 16,-2-5-32-16,-35 0 31 0,0 0-31 0,35 0 31 16,0 0-31-16,-35 0 14 0,0 0-14 0,31 0 15 15,0 0-15-15,-31 0 6 0,0 0-6 0,30-5 6 16,-1 2-6-16,-29 3 15 0,0 0-15 0,25-4 16 16,-6 1-16-16,-19 3 0 0,0 0 0 0,16-5 1 15,-4 3-1-15,-12 2 0 0,0 0 0 0,7 0 1 16,-4 0-1-16,-3 0 0 0,0 0 0 0,-8 7 1 15,-8 0-1-15,16-7-2 0,0 0 2 0,-21 8-2 16,-5 4 2-16,26-12-2 0,0 0 2 0,-31 12-2 16,-8-1 2-16,39-11-6 0,0 0 6 0,-40 12-5 15,-2-2 5-15,42-10-14 0,0 0 14 0,-38 7-13 0,0-4 13 16,38-3 0-16,0 0 0 0,-30 4 0 0,6-3 0 16,24-1 1-16,0 0-1 0,-18 2 1 0,10 0-1 15,8-2 0-15,0 0 0 0,1 3 0 0,10 2 0 0,-11-5 5 16,0 0-5-16,22 7 6 0,13-2-6 0,-35-5 3 15,0 0-3-15,42 4 3 0,9-1-3 0,-51-3 0 16,0 0 0-16,54 4 0 0,5-8 0 0,-59 4-138 16,0 0 138-16,56 0-138 0,-4-7 138 0,-52 7-121 15,0 0 121-15,29-5-120 0,-13-7 120 0,29-3-421 16</inkml:trace>
  <inkml:trace contextRef="#ctx0" brushRef="#br0" timeOffset="-185457.64">13925 15749 225 0,'0'0'0'0,"0"0"0"0,38-33 0 0,-38 33 105 0,0 0-105 16,9 7 105-16,-9 14-105 0,0-21 114 0,0 0-114 16,1 17 114-16,1 2-114 0,-2-19 97 0,0 0-97 0,9 17 98 15,0-2-98-15,-9-15 87 0,0 0-87 0,17 12 88 16,0-3-88-16,-17-9 66 0,0 0-66 0,27 5 66 16,6-2-66-16,-33-3 32 0,0 0-32 0,35 7 32 15,10 0-32-15,-45-7 26 0,0 0-26 0,47 10 26 16,3 2-26-16,-50-12 8 0,0 0-8 0,56 14 9 15,7 3-9-15,-63-17 5 0,0 0-5 0,64 17 5 16,8 2-5-16,-72-19 21 0,0 0-21 0,85 22 21 16,16 4-21-16,-101-26 6 0,0 0-6 0,94 19 7 15,0-4-7-15,-94-15 9 0,0 0-9 0,101 16 10 16,-1-4-10-16,-100-12 8 0,0 0-8 0,99 13 9 16,0 1-9-16,-99-14 8 0,0 0-8 0,101 14 8 0,-3 1-8 15,-98-15 1-15,0 0-1 0,99 16 1 0,-1-1-1 16,-98-15 3-16,0 0-3 0,97 12 3 0,-1-2-3 15,-96-10 18-15,0 0-18 0,98 11 18 0,-4-1-18 0,-94-10 44 16,0 0-44-16,92 12 44 0,-3 2-44 0,-89-14 13 16,0 0-13-16,94 12 14 0,-2-2-14 0,-92-10 22 15,0 0-22-15,93 7 23 0,-3-4-23 0,-90-3 15 16,0 0-15-16,91-2 15 0,1-3-15 0,-92 5 34 16,0 0-34-16,94-8 35 0,0-4-35 0,-94 12 1 15,0 0-1-15,89-11 2 0,-3 3-2 0,-86 8 7 16,0 0-7-16,87-3 7 0,-2-1-7 0,-85 4 8 15,0 0-8-15,85 0 9 0,-3 0-9 0,-82 0 3 0,0 0-3 16,84 4 3-16,-4-3-3 0,-80-1 12 0,0 0-12 0,85 4 12 16,4-1-12-16,-89-3 3 0,0 0-3 0,80 2 4 15,0-1-4-15,-80-1 2 0,0 0-2 0,79-3 2 16,-2-4-2-16,-77 7 5 0,0 0-5 0,80-5 5 16,3 0-5-16,-83 5 6 0,0 0-6 0,80-3 7 15,-1 1-7-15,-79 2 3 0,0 0-3 0,76-2 3 16,1 2-3-16,-77 0 2 0,0 0-2 0,77 2 2 15,-1 3-2-15,-76-5 17 0,0 0-17 0,75 3 17 16,0-1-17-16,-75-2 7 0,0 0-7 0,73 0 8 16,-5-2-8-16,-68 2 9 0,0 0-9 0,70-3 10 15,1 0-10-15,-71 3 24 0,0 0-24 0,67-6 25 16,-5 1-25-16,-62 5 36 0,0 0-36 0,49-5 36 16,-7 0-36-16,-42 5 6 0,0 0-6 0,38-5 7 0,1 0-7 15,-39 5 12-15,0 0-12 0,38-4 13 0,0 1-13 16,-38 3 4-16,0 0-4 0,33 0 4 0,-1 0-4 15,-32 0-2-15,0 0 2 0,22 0-2 0,-4 2 2 0,-18-2-71 16,0 0 71-16,14 1-70 0,-11 1 70 0,-3-2-134 16,0 0 134-16,-3 3-133 0,-6 3 133 0,9-6-164 15,0 0 164-15,-28 1-164 0,-8 1 164 0,-27 1-890 16</inkml:trace>
  <inkml:trace contextRef="#ctx0" brushRef="#br0" timeOffset="-184136.62">16839 14467 785 0,'0'0'0'0,"5"-12"0"0,6-10 0 16,-11 22 103-16,0 0-103 0,0 0 104 0,2 5-104 15,-2-5 51-15,0 0-51 0,0 7 51 0,1 2-51 0,-1-9 9 16,0 0-9-16,6 7 9 0,1-2-9 0,-7-5 0 16,0 0 0-16,12 1 0 0,2-1 0 0,-14 0 2 15,0 0-2-15,15-3 3 0,3-4-3 0,-18 7 10 16,0 0-10-16,16-10 11 0,3-2-11 0,-19 12 15 16,0 0-15-16,19-17 16 0,2-4-16 0,-21 21 34 15,0 0-34-15,22-22 35 0,3-4-35 0,-25 26 10 16,0 0-10-16,22-29 11 0,1-2-11 0,-23 31 12 15,0 0-12-15,23-34 13 0,-2 0-13 0,-21 34 39 16,0 0-39-16,22-36 40 0,-1 1-40 0,-21 35 11 0,0 0-11 16,21-32 11-16,-3 1-11 0,-18 31 13 0,0 0-13 15,20-36 13-15,-2 2-13 0,-18 34 17 0,0 0-17 16,21-36 17-16,-4 0-17 0,-17 36 8 0,0 0-8 0,21-40 8 16,-3-1-8-16,-18 41 1 0,0 0-1 0,15-37 1 15,-1-1-1-15,-14 38 8 0,0 0-8 0,12-38 9 16,-1 1-9-16,-11 37 3 0,0 0-3 0,10-40 3 15,-5 1-3-15,-5 39 0 0,0 0 0 0,6-40 0 16,-5 4 0-16,-1 36 1 0,0 0-1 0,-1-36 2 16,-5 6-2-16,6 30 1 0,0 0-1 0,-5-28 2 15,-5-3-2-15,10 31 0 0,0 0 0 0,-11-27 0 16,-6 0 0-16,17 27-2 0,0 0 2 0,-16-26-1 16,-1 2 1-16,17 24-11 0,0 0 11 0,-18-26-10 15,-3-1 10-15,21 27-25 0,0 0 25 0,-24-24-24 16,1 0 24-16,23 24-13 0,0 0 13 0,-27-21-13 15,0 4 13-15,27 17-2 0,0 0 2 0,-29-15-1 0,-1 1 1 16,30 14-5-16,0 0 5 0,-29-9-5 0,-3 3 5 16,32 6-13-16,0 0 13 0,-33-4-13 0,-2 2 13 0,35 2-23 15,0 0 23-15,-36 0-22 0,1 4 22 0,35-4-4 16,0 0 4-16,-37 5-3 0,2 4 3 0,35-9-8 16,0 0 8-16,-34 15-7 0,-1 0 7 0,35-15-8 15,0 0 8-15,-30 18-8 0,6-1 8 0,24-17-15 16,0 0 15-16,-30 29-14 0,1 7 14 0,29-36-4 15,0 0 4-15,-27 36-3 0,1 0 3 0,26-36-1 16,0 0 1-16,-24 46 0 0,3 7 0 0,21-53 0 16,0 0 0-16,-17 55 0 0,-1 1 0 0,18-56 0 0,0 0 0 15,-16 79 1-15,2 9-1 0,14-88 3 0,0 0-3 16,-6 90 4-16,6 8-4 0,0-98 2 0,0 0-2 0,6 94 3 16,12 0-3-16,-18-94 2 0,0 0-2 0,24 88 2 15,15-2-2-15,-39-86-33 0,0 0 33 0,52 65-33 16,14-11 33-16,-66-54-87 0,0 0 87 0,73 24-86 15,7-25 86-15,74 23-678 0</inkml:trace>
  <inkml:trace contextRef="#ctx0" brushRef="#br0" timeOffset="-183160.17">20397 10710 415 0,'0'0'0'0,"12"0"0"0,7 4 0 0,-19-4-6 16,0 0 6-16,10 0-6 0,-4 0 6 0,-6 0-57 15,0 0 57-15,3 2-56 0,-3-1 56 0,4 3-144 16</inkml:trace>
  <inkml:trace contextRef="#ctx0" brushRef="#br0" timeOffset="-182965.69">20398 10714 91 0,'0'0'0'0,"0"0"0"0,7 0 0 0,-7 0 85 16,0 0-85-16,0 0 85 0,0 0-85 0,0 0 86 16,0 0-86-16,-3 0 86 0,-1-4-86 0,4 4 66 15,0 0-66-15,-1-1 66 0,-5-1-66 0,6 2 46 16,0 0-46-16,-3-2 47 0,3 1-47 0,0 1 13 0,0 0-13 16,0 0 13-16,-5 0-13 0,5 0 13 0,0 0-13 15,0 0 13-15,0 0-13 0,0 0 33 0,0 0-33 0,0 0 34 16,-4 1-34-16,4-1 45 0,0 0-45 0,0 0 45 15,-3 2-45-15,3-2 46 0,0 0-46 0,-5 2 46 16,1-1-46-16,4-1 6 0,0 0-6 0,-5 4 6 16,1-4-6-16,4 0-108 0,0 0 108 0,0 8-107 15,-3 8 107-15,-1 4-481 0</inkml:trace>
  <inkml:trace contextRef="#ctx0" brushRef="#br0" timeOffset="-174469.12">22944 10805 236 0,'0'0'0'16,"0"0"0"-16,-2-7 0 0,2 7 101 0,0 0-101 16,0 0 101-16,2-5-101 0,-2 5 46 0,0 0-46 0,0 0 46 15,5-5-46-15,-5 5 7 0,0 0-7 0,3-2 8 16,1 0-8-16,-4 2 3 0,0 0-3 0,0 0 3 16,3-2-3-16,-3 2 4 0,0 0-4 0,0 0 4 15,0 0-4-15,0 0 1 0,0 0-1 0,0 0 2 16,2 6-2-16,-2-6 0 0,0 0 0 0,2 8 0 15,0 4 0-15,-2-12 0 0,0 0 0 0,1 14 0 16,-1 5 0-16,0-19-91 0,0 0 91 0,0 25-90 16,2 8 90-16,-2-33-93 0,0 0 93 0,2 55-111 15,-4-110 111-15</inkml:trace>
  <inkml:trace contextRef="#ctx0" brushRef="#br0" timeOffset="-171945.93">26909 7862 639 0,'0'0'0'0,"7"-4"0"16,5-1 0-16,-12 5 82 0,0 0-82 0,-11 0 83 15,-11 7-83-15,22-7 61 0,0 0-61 0,-18 5 62 16,1-2-62-16,17-3 55 0,0 0-55 0,-14 0 55 16,4 0-55-16,10 0 7 0,0 0-7 0,-6-6 8 15,6 0-8-15,0 6 12 0,0 0-12 0,2-10 13 16,5-2-13-16,-7 12 4 0,0 0-4 0,9-12 4 15,3 0-4-15,-12 12 12 0,0 0-12 0,16-12 13 0,1 4-13 16,-17 8 22-16,0 0-22 0,23-9 23 0,5 6-23 16,-28 3 0-16,0 0 0 0,33 0 1 0,7-4-1 15,-40 4-1-15,0 0 1 0,43 4-1 0,6-3 1 0,-49-1-17 16,0 0 17-16,56 4-16 0,5-1 16 0,-61-3-10 16,0 0 10-16,66 4-10 0,4-4 10 0,-70 0 0 15,0 0 0-15,88 3 1 0,15 2-1 0,-103-5 8 16,0 0-8-16,100 4 9 0,2-4-9 0,-102 0 35 15,0 0-35-15,100 0 35 0,-3 0-35 0,-97 0 11 16,0 0-11-16,98 0 11 0,-1-4-11 0,-97 4 12 16,0 0-12-16,100-3 13 0,2-2-13 0,-102 5 16 0,0 0-16 15,103-11 17-15,3-4-17 0,-106 15 8 0,0 0-8 16,108-10 8-16,2 3-8 0,-110 7 15 0,0 0-15 16,105-9 16-16,-2-1-16 0,-103 10 8 0,0 0-8 0,106-3 9 15,0 3-9-15,-106 0 1 0,0 0-1 0,98 0 1 16,-4 1-1-16,-94-1 3 0,0 0-3 0,92 2 4 15,-3 0-4-15,-89-2 5 0,0 0-5 0,85 5 6 16,-1-2-6-16,-84-3 3 0,0 0-3 0,78 2 3 16,-5 0-3-16,-73-2 2 0,0 0-2 0,75 5 2 15,-1 2-2-15,-74-7 1 0,0 0-1 0,71 8 2 16,0 1-2-16,-71-9 8 0,0 0-8 0,67 10 8 16,-6 0-8-16,-61-10 3 0,0 0-3 0,57 11 4 15,-3 1-4-15,-54-12 6 0,0 0-6 0,47 5 6 16,-5 2-6-16,-42-7 0 0,0 0 0 0,43 3 0 15,1 2 0-15,-44-5 0 0,0 0 0 0,42 4 0 0,0-4 0 16,-42 0-3-16,0 0 3 0,40 0-3 0,-2 0 3 16,-38 0-2-16,0 0 2 0,37 0-2 0,-4-2 2 15,-33 2-2-15,0 0 2 0,33-2-1 0,0 0 1 16,-33 2 1-16,0 0-1 0,31-1 1 0,-1 1-1 0,-30 0 1 16,0 0-1-16,28 0 2 0,0 1-2 0,-28-1 4 15,0 0-4-15,27 4 5 0,1 1-5 0,-28-5 13 16,0 0-13-16,26 3 13 0,1 3-13 0,-27-6 1 15,0 0-1-15,22 6 1 0,-3-4-1 0,-19-2 3 16,0 0-3-16,21 4 4 0,0-1-4 0,-21-3 12 16,0 0-12-16,18 3 12 0,-3 1-12 0,-15-4-5 15,0 0 5-15,13 3-4 0,-3 2 4 0,-10-5-162 0,0 0 162 16,5 4-161-16,-1-4 161 0,4 5-747 0</inkml:trace>
  <inkml:trace contextRef="#ctx0" brushRef="#br0" timeOffset="-168793.44">30703 7341 124 0,'0'0'0'15,"0"0"0"-15,3-4 0 0,-3 4 23 0,0 0-23 0,4 0 24 16,3 0-24-16,-7 0 16 0,0 0-16 0,5 0 17 16,-1-3-17-16,-4 3 19 0,0 0-19 0,3 0 20 15,1 0-20-15,-4 0 39 0,0 0-39 0,3 0 39 16,-1 0-39-16,-2 0 30 0,0 0-30 0,0 0 30 16,5 3-30-16,-5-3 22 0,0 0-22 0,4 0 23 15,1 0-23-15,-5 0 18 0,0 0-18 0,3 4 19 16,1-4-19-16,-4 0 27 0,0 0-27 0,0 0 27 15,0 0-27-15,0 0 30 0,0 0-30 0,0 0 30 16,0 0-30-16,0 0 21 0,0 0-21 0,0 0 21 16,0 0-21-16,0 0 1 0,0 0-1 0,0 0 2 15,5 1-2-15,-5-1 2 0,0 0-2 0,5 2 3 16,0 3-3-16,-5-5 10 0,0 0-10 0,6 4 10 0,-3-4-10 16,-3 0 32-16,0 0-32 0,4 1 32 0,-3 1-32 15,-1-2 4-15,0 0-4 0,0 0 5 0,6 0-5 16,-6 0 10-16,0 0-10 0,0 0 11 0,3 0-11 0,-3 0 16 15,0 0-16-15,0 0 17 0,0 0-17 0,0 0 22 16,0 0-22-16,0 0 22 0,0 0-22 0,0 0 22 16,0 0-22-16,0 0 23 0,0 0-23 0,0 0 34 15,0 0-34-15,0 0 34 0,5 2-34 0,-5-2 19 16,0 0-19-16,6 3 20 0,-1-3-20 0,-5 0-31 16,0 0 31-16,5 0-31 0,-2 0 31 0,-3 0-45 15,0 0 45-15,4 4-45 0,-1-4 45 0,-3 0-29 0,0 0 29 16,0 0-29-16,4 0 29 0,-4 0-20 0,0 0 20 15,0 0-19-15,0 0 19 0,0 0-19 0,0 0 19 16,0 0-18-16,0 0 18 0,0 0-9 0,0 0 9 0,0 0-8 16,0 0 8-16,0 0-10 0,0 0 10 0,0 0-9 15,3 3 9-15,-3-3-4 0,0 0 4 0,4 0-3 16,-1 0 3-16,-3 0 0 0,0 0 0 0,4 0 0 16,-2 0 0-16,-2 0 0 0,0 0 0 0,0 0 0 15,5 0 0-15,-5 0 0 0,0 0 0 0,0 0 0 16,5 0 0-16,-5 0-2 0,0 0 2 0,0 0-1 15,4 0 1-15,-4 0 0 0,0 0 0 0,0 0 0 16,3 0 0-16,-3 0 3 0,0 0-3 0,0 0 4 16,0 0-4-16,0 0 22 0,0 0-22 0,0 0 23 15,3 0-23-15,-3 0 8 0,0 0-8 0,4 0 8 16,-1 2-8-16,-3-2 10 0,0 0-10 0,4 2 10 16,1-2-10-16,-5 0 3 0,0 0-3 0,5 0 4 0,1 0-4 15,-6 0 2-15,0 0-2 0,5 0 3 0,-2-2-3 16,-3 2 5-16,0 0-5 0,4-2 5 0,1 2-5 15,-5 0 6-15,0 0-6 0,4-3 6 0,-1 3-6 0,-3 0 7 16,0 0-7-16,3 0 8 0,-1 0-8 0,-2 0 3 16,0 0-3-16,0 0 4 0,5 0-4 0,-5 0 2 15,0 0-2-15,0 0 2 0,4 3-2 0,-4-3 1 16,0 0-1-16,0 0 2 0,0 0-2 0,0 0 3 16,0 0-3-16,0 0 4 0,0 0-4 0,0 0 2 15,0 0-2-15,0 0 2 0,0 0-2 0,0 0 1 16,0 0-1-16,0 0 2 0,-4 0-2 0,4 0 1 0,0 0-1 15,0 0 2-15,-5 2-2 0,5-2 0 0,0 0 0 16,0 0 0-16,-3 2 0 0,3-2-2 0,0 0 2 16,0 0-1-16,0 0 1 0,0 0 0 0,0 0 0 0,0 0 0 15,-4 1 0-15,4-1-6 0,0 0 6 0,0 0-5 16,0 0 5-16,0 0-122 0,0 0 122 0,0 0-122 16,-3 4 122-16,3-4-138 0,0 0 138 0,-7 0-137 15,-4 0 137-15,-6 3-111 0</inkml:trace>
  <inkml:trace contextRef="#ctx0" brushRef="#br0" timeOffset="-167561.29">17061 14077 113 0,'0'0'0'0,"0"0"0"16,-2-7 0-16,0 0-25 0</inkml:trace>
  <inkml:trace contextRef="#ctx0" brushRef="#br0" timeOffset="-167336.28">17057 14084 124 0,'0'0'0'0,"0"0"0"0,-5-7 0 16,5 7 55-16,0 0-55 0,-2-2 56 0,0-1-56 16,2 3 58-16,0 0-58 0,0 0 59 0,0-4-59 0,0 4 46 15,0 0-46-15,0 0 47 0,0 0-47 0,0 0 22 16,0 0-22-16,0 0 23 0,0 0-23 0,0 0 12 16,0 0-12-16,0 0 13 0,2 2-13 0,-2-2 17 15,0 0-17-15,4 2 17 0,-1 1-17 0,-3-3 1 16,0 0-1-16,4 0 1 0,1 2-1 0,-5-2 3 15,0 0-3-15,3 1 4 0,2-1-4 0,-5 0-3 16,0 0 3-16,4 0-2 0,1 0 2 0,-5 0-66 16,0 0 66-16,5 0-65 0,2 0 65 0,-7 0-76 0,0 0 76 15,4 2-75-15,1 0 75 0,7 3-125 0</inkml:trace>
  <inkml:trace contextRef="#ctx0" brushRef="#br0" timeOffset="-161745.95">19395 7265 91 0,'0'0'0'0,"5"-1"0"0,2-1 0 16,5-5-9-16</inkml:trace>
  <inkml:trace contextRef="#ctx0" brushRef="#br0" timeOffset="-160671.78">19449 7231 91 0,'0'0'0'0,"0"0"0"0,0-5 0 0,0 5 40 15,0 0-40-15,2-7 40 0,-1-1-40 0,-1 8 76 16,0 0-76-16,4-7 77 0,-1-2-77 0,-3 9 76 16,0 0-76-16,4-7 77 0,-2 2-77 0,-2 5 63 0,0 0-63 15,1-3 64-15,1-4-64 0,-2 7 43 0,0 0-43 16,4-4 44-16,-4 3-44 0,0 1 37 0,0 0-37 16,0 0 37-16,0-4-37 0,0 4 33 0,0 0-33 0,0 0 33 15,0 0-33-15,0 0 22 0,0 0-22 0,0 4 22 16,0-1-22-16,0-3 28 0,0 0-28 0,-4 21 28 15,1 6-28-15,3-27 32 0,0 0-32 0,-6 40 32 16,-1 2-32-16,7-42 2 0,0 0-2 0,-5 48 2 16,0 0-2-16,5-48 1 0,0 0-1 0,0 47 1 15,0-5-1-15,0-42 7 0,0 0-7 0,0 36 8 16,0-5-8-16,0-31 7 0,0 0-7 0,0 24 8 16,2-5-8-16,-2-19 3 0,0 0-3 0,3 17 3 15,1-1-3-15,-4-16 0 0,0 0 0 0,3 8 0 16,2 1 0-16,-5-9-3 0,0 0 3 0,6 3-3 0,1-5 3 15,-7 2 0-15,0 0 0 0,3-6 0 0,4-10 0 16,-7 16 11-16,0 0-11 0,7-17 11 0,0-5-11 16,-7 22 41-16,0 0-41 0,5-24 41 0,-1 0-41 0,-4 24 21 15,0 0-21-15,1-28 21 0,3 1-21 0,-4 27 36 16,0 0-36-16,0-24 36 0,-4-3-36 0,4 27 21 16,0 0-21-16,-3-24 21 0,1 5-21 0,2 19 18 15,0 0-18-15,-5-21 18 0,1 2-18 0,4 19 27 16,0 0-27-16,0-15 27 0,-3 3-27 0,3 12 12 15,0 0-12-15,0-9 13 0,0 2-13 0,0 7 1 16,0 0-1-16,0-3 2 0,0 1-2 0,0 2-1 16,0 0 1-16,0 0 0 0,0 5 0 0,0-5-25 0,0 0 25 15,0 11-24-15,3 2 24 0,-3-13-23 0,0 0 23 16,0 19-22-16,-3 5 22 0,3-24-26 0,0 0 26 16,-2 24-26-16,1 4 26 0,1-28-8 0,0 0 8 0,-2 27-8 15,2 4 8-15,0-31-27 0,0 0 27 0,0 24-27 16,0-5 27-16,0-19-12 0,0 0 12 0,0 17-12 15,-2-3 12-15,2-14-10 0,0 0 10 0,0 10-10 16,0-3 10-16,0-7-5 0,0 0 5 0,2 3-4 16,1-1 4-16,-3-2-1 0,0 0 1 0,0 0 0 15,2-5 0-15,-2 5 0 0,0 0 0 0,0-5 1 16,0-2-1-16,0 7 0 0,0 0 0 0,-3-9 1 16,-1-5-1-16,4 14 3 0,0 0-3 0,-2-12 4 15,-5-1-4-15,7 13 12 0,0 0-12 0,-5-12 13 16,0 0-13-16,5 12 39 0,0 0-39 0,-7-10 39 15,2 1-39-15,5 9 5 0,0 0-5 0,-6-10 6 0,3 1-6 16,3 9 19-16,0 0-19 0,-5-5 20 0,1-2-20 16,4 7 3-16,0 0-3 0,-5-3 4 0,2-1-4 15,3 4 0-15,0 0 0 0,-9-1 1 0,0 1-1 0,9 0 2 16,0 0-2-16,-9-4 2 0,-1 4-2 0,10 0 5 16,0 0-5-16,-10 0 5 0,1 0-5 0,9 0 2 15,0 0-2-15,-9 0 3 0,0-3-3 0,9 3 2 16,0 0-2-16,-7 0 2 0,4-2-2 0,3 2 0 15,0 0 0-15,0 0 0 0,3 2 0 0,-3-2-10 16,0 0 10-16,7 3-9 0,4-3 9 0,-11 0-5 16,0 0 5-16,12 0-4 0,-2 4 4 0,-10-4-8 0,0 0 8 15,14 3-8-15,4-1 8 0,-18-2-8 0,0 0 8 16,17 3-8-16,2 1 8 0,-19-4-1 0,0 0 1 16,20 0 0-16,-3 3 0 0,-17-3-1 0,0 0 1 0,14 0 0 15,-2 0 0-15,-12 0-1 0,0 0 1 0,9 0 0 16,-2 0 0-16,-7 0 6 0,0 0-6 0,2 0 7 15,-1 0-7-15,-1 0 9 0,0 0-9 0,0 0 9 16,-3 0-9-16,3 0 16 0,0 0-16 0,-5 0 17 16,-2 0-17-16,7 0 8 0,0 0-8 0,-13 2 9 15,-4-1-9-15,17-1 1 0,0 0-1 0,-16 2 1 16,-1-2-1-16,17 0-46 0,0 0 46 0,-14 0-45 16,5 0 45-16,9 0-112 0,0 0 112 0,-26 0-762 15,52 0 762-15</inkml:trace>
  <inkml:trace contextRef="#ctx0" brushRef="#br0" timeOffset="-147069.65">20512 15351 102 0,'0'0'0'0,"12"-10"0"15,5-7 0-15,-17 17 64 0,0 0-64 0,-7-2 64 16,-12 7-64-16,19-5 54 0,0 0-54 0,-12 6 54 16,-4 0-54-16,16-6 74 0,0 0-74 0,-12 6 74 0,2-1-74 15,10-5 78-15,0 0-78 0,-14 5 78 0,0 0-78 16,14-5 73-16,0 0-73 0,-16 8 73 0,0 1-73 16,16-9 67-16,0 0-67 0,-14 7 68 0,4 0-68 0,10-7 49 15,0 0-49-15,-9 7 49 0,4-7-49 0,5 0 38 16,0 0-38-16,-5 3 39 0,3-1-39 0,2-2 51 15,0 0-51-15,-2 3 51 0,-1-1-51 0,3-2 41 16,0 0-41-16,-2 3 42 0,0 2-42 0,2-5 18 16,0 0-18-16,7 9 19 0,2-2-19 0,-9-7 32 15,0 0-32-15,16 8 32 0,6 1-32 0,-22-9 10 16,0 0-10-16,26 7 11 0,8-2-11 0,-34-5 11 0,0 0-11 16,38 5 11-16,5 0-11 0,-43-5 34 0,0 0-34 15,46 4 35-15,1-1-35 0,-47-3 9 0,0 0-9 16,50 4 10-16,4 1-10 0,-54-5 12 0,0 0-12 0,58 5 13 15,1 0-13-15,-59-5 34 0,0 0-34 0,65 2 34 16,4-4-34-16,-69 2 9 0,0 0-9 0,87 0 10 16,13-2-10-16,-100 2 6 0,0 0-6 0,97-3 6 15,2-2-6-15,-99 5 9 0,0 0-9 0,98-4 9 16,-2-1-9-16,-96 5 3 0,0 0-3 0,94-7 3 16,-3-3-3-16,-91 10 2 0,0 0-2 0,97-15 2 15,6-6-2-15,-103 21-4 0,0 0 4 0,101-21-3 16,0 1 3-16,-101 20-1 0,0 0 1 0,103-21-1 15,3-1 1-15,-106 22 0 0,0 0 0 0,101-17 0 16,-2 3 0-16,-99 14 1 0,0 0-1 0,103-8 2 16,0 4-2-16,-103 4 1 0,0 0-1 0,101-1 2 0,2 1-2 15,-103 0 10-15,0 0-10 0,99 0 11 16,2 1-11-16,-101-1 39 0,0 0-39 0,101 2 39 0,0-2-39 16,-101 0 35-16,0 0-35 0,103 3 36 0,3 1-36 0,-106-4 44 15,0 0-44-15,105 3 45 0,-1-1-45 16,-104-2 10-16,0 0-10 0,100 2 11 0,-3-1-11 0,-97-1 23 15,0 0-23-15,99 4 24 0,2-2-24 0,-101-2 32 16,0 0-32-16,98 1 32 0,-4 1-32 0,-94-2 1 16,0 0-1-16,98 0 2 0,1-2-2 0,-99 2 2 15,0 0-2-15,96-1 3 0,1-1-3 0,-97 2 12 16,0 0-12-16,91-4 12 0,1 3-12 0,-92 1 3 16,0 0-3-16,89-2 3 0,0 0-3 0,-89 2 6 0,0 0-6 15,82-5 6-15,-6-2-6 0,-76 7 0 0,0 0 0 16,75-8 1-16,-1-3-1 0,-74 11 2 0,0 0-2 15,69-8 3-15,-1-1-3 0,-68 9-3 0,0 0 3 0,59-7-3 16,-5 1 3-16,-54 6-3 0,0 0 3 0,42-7-3 16,-9 2 3-16,-33 5-1 0,0 0 1 0,32-4 0 15,1 4 0-15,-33 0 0 0,0 0 0 0,33-2 1 16,-2-1-1-16,-31 3 3 0,0 0-3 0,32-2 3 16,-3-1-3-16,-29 3 7 0,0 0-7 0,26-2 7 15,-3-1-7-15,-23 3 15 0,0 0-15 0,19-2 15 16,-1 0-15-16,-18 2 1 0,0 0-1 0,15-1 1 15,-3-3-1-15,-12 4 3 0,0 0-3 0,9-2 4 16,-4 1-4-16,-5 1 18 0,0 0-18 0,4 0 19 16,-2 0-19-16,-2 0 14 0,0 0-14 0,0 0 15 15,0 0-15-15,0 0 17 0,0 0-17 0,0 0 17 16,0 0-17-16,0 0 15 0,0 0-15 0,0 0 16 0,-2 3-16 16,2-3 1-16,0 0-1 0,0 0 2 0,-4 4-2 15,4-4 4-15,0 0-4 0,0 0 5 0,-3 0-5 0,3 0 2 16,0 0-2-16,0 0 2 0,0 0-2 0,0 0-1 15,0 0 1-15,0 0 0 0,-2 3 0 0,2-3-25 16,0 0 25-16,0 0-24 0,0 0 24 0,0 0-50 16,0 0 50-16,0 0-49 0,-5 2 49 0,5-2-85 15,0 0 85-15,-11-2-85 0,-2-1 85 0,13 3-152 16,0 0 152-16,-25-21-151 0,-6-8 151 0,-25-19-1165 16</inkml:trace>
  <inkml:trace contextRef="#ctx0" brushRef="#br0" timeOffset="-146048.71">12928 15034 1311 0,'0'0'0'0,"59"-5"0"15,34-5 0-15,-93 10-70 0,0 0 70 0,68-7-69 16,-7-1 69-16,-61 8-25 0,0 0 25 0,45-11-24 0,-10-1 24 16,-35 12-54-16,0 0 54 0,24-10-54 0,-6 0 54 15,-18 10-70-15,0 0 70 0,17-12-69 0,-1 3 69 16,-16 9-20-16,0 0 20 0,17-7-19 0,1 4 19 0,-18 3-3 15,0 0 3-15,17 0-3 0,4 2 3 0,-21-2 2 16,0 0-2-16,21 5 2 0,-2 3-2 0,-19-8 32 16,0 0-32-16,23 11 33 0,-1 1-33 0,-22-12 35 15,0 0-35-15,26 15 36 0,2 2-36 0,-28-17 33 16,0 0-33-16,32 17 33 0,1-1-33 0,-33-16 33 16,0 0-33-16,42 13 33 0,-1-1-33 0,-41-12 49 15,0 0-49-15,47 9 49 0,6-6-49 0,-53-3 47 16,0 0-47-16,50 2 47 0,2-5-47 0,-52 3 20 0,0 0-20 15,51-2 20-15,3-3-20 0,-54 5 22 0,0 0-22 16,50-2 22-16,-1 0-22 0,-49 2 39 0,0 0-39 16,54 0 39-16,-3 2-39 0,-51-2 19 0,0 0-19 0,52 4 20 15,2 1-20-15,-54-5 12 0,0 0-12 0,47 5 12 16,-2-2-12-16,-45-3 18 0,0 0-18 0,44 7 19 16,-6 0-19-16,-38-7 33 0,0 0-33 0,39 5 33 15,-1 0-33-15,-38-5 26 0,0 0-26 0,37 5 26 16,-3-5-26-16,-34 0 25 0,0 0-25 0,30 0 26 15,1-3-26-15,-31 3 25 0,0 0-25 0,28-3 26 16,-2-1-26-16,-26 4 38 0,0 0-38 0,18-2 39 16,-3-4-39-16,-15 6 3 0,0 0-3 0,13-2 3 15,-6 0-3-15,-7 2-1 0,0 0 1 0,7-3-1 16,-2-1 1-16,-5 4-123 0,0 0 123 0,9-3-123 16,-1-2 123-16,-8 5-146 0,0 0 146 0,2-11-145 0,-4-4 145 15,2-11-895-15</inkml:trace>
  <inkml:trace contextRef="#ctx0" brushRef="#br0" timeOffset="-143886.62">20442 13083 147 0,'0'0'0'0,"7"0"0"15,3 2 0-15,-10-2 91 0,0 0-91 0,6 2 91 16,-1-1-91-16,-5-1 95 0,0 0-95 0,3 2 96 16,1-2-96-16,-4 0 91 0,0 0-91 0,5-7 92 15,2-3-92-15,-7 10 91 0,0 0-91 0,7-21 92 16,2-10-92-16,-9 31 77 0,0 0-77 0,5-35 78 0,0-10-78 15,-5 45 63-15,0 0-63 0,2-43 63 0,-2-5-63 16,0 48 54-16,0 0-54 0,0-46 54 0,0 0-54 16,0 46 44-16,0 0-44 0,0-41 44 0,-2 5-44 0,2 36 19 15,0 0-19-15,-2-28 20 0,2 9-20 0,0 19 20 16,0 0-20-16,-1-13 20 0,-1 4-20 0,2 9 1 16,0 0-1-16,-2-3 1 0,0 4-1 0,2-1 1 15,0 0-1-15,0 16 1 0,2 11-1 0,-2-27-1 16,0 0 1-16,4 33-1 0,-1 3 1 0,-3-36-11 15,0 0 11-15,5 43-11 0,4 1 11 0,-9-44-2 16,0 0 2-16,7 50-1 0,2 1 1 0,-9-51-17 0,0 0 17 16,8 52-16-16,3 2 16 0,-11-54-8 15,0 0 8-15,9 48-7 0,-2 0 7 0,-7-48-4 0,0 0 4 16,5 40-4-16,2-8 4 0,-7-32-13 0,0 0 13 16,5 29-13-16,2-5 13 0,-7-24-39 0,0 0 39 0,9 19-38 15,1-3 38-15,-10-16-136 0,0 0 136 0,12 10-136 16,1-3 136-16,-13-7-173 0,0 0 173 0,8 3-172 15,-3-5 172-15,9 4-380 0</inkml:trace>
  <inkml:trace contextRef="#ctx0" brushRef="#br0" timeOffset="-140403.65">22825 14371 908 0,'0'0'0'0,"0"0"0"0,28-5 0 0,-28 5 77 15,0 0-77-15,10 0 78 0,-3-5-78 0,-7 5 46 16,0 0-46-16,6 0 46 0,-3 0-46 0,-3 0 20 16,0 0-20-16,0 0 20 0,2 5-20 0,-2-5 2 15,0 0-2-15,7 5 2 0,2 2-2 0,-9-7 18 16,0 0-18-16,12 4 18 0,5 3-18 0,-17-7 38 16,0 0-38-16,21 6 38 0,2 0-38 0,-23-6 31 15,0 0-31-15,26 5 31 0,4 0-31 0,-30-5 8 0,0 0-8 16,34 3 8-16,5-3-8 0,-39 0 2 0,0 0-2 15,43-1 3-15,6-3-3 0,-49 4-1 0,0 0 1 16,51-3 0-16,3-1 0 0,-54 4-9 0,0 0 9 0,54-3-9 16,3-1 9-16,-57 4-2 0,0 0 2 0,58-3-1 15,-1 0 1-15,-57 3-5 0,0 0 5 0,61-2-4 16,3 0 4-16,-64 2-1 0,0 0 1 0,72-2 0 16,10 2 0-16,-82 0 13 0,0 0-13 0,61 2 13 15,-11 0-13-15,-50-2 27 0,0 0-27 0,52 2 27 16,1 1-27-16,-53-3 3 0,0 0-3 0,68 5 3 15,14 0-3-15,-82-5 8 0,0 0-8 0,74 5 8 16,-2 2-8-16,-72-7 3 0,0 0-3 0,68 4 4 16,-4-4-4-16,-64 0 0 0,0 0 0 0,53 0 0 15,-6-4 0-15,-47 4 0 0,0 0 0 0,52-3 0 16,0-2 0-16,-52 5 0 0,0 0 0 0,51-4 0 16,-3-1 0-16,-48 5-1 0,0 0 1 0,49-3-1 0,0 1 1 15,-49 2 0-15,0 0 0 0,45-2 0 0,1 2 0 16,-46 0 0-16,0 0 0 0,43 2 0 0,1 1 0 15,-44-3 0-15,0 0 0 0,40 6 0 0,-2 0 0 0,-38-6 5 16,0 0-5-16,35 6 5 0,-2-1-5 0,-33-5 38 16,0 0-38-16,28 7 38 0,-5-1-38 0,-23-6 35 15,0 0-35-15,22 7 36 0,1 2-36 0,-23-9 8 16,0 0-8-16,19 5 9 0,0 0-9 0,-19-5 13 16,0 0-13-16,16 4 13 0,-2-1-13 0,-14-3 9 15,0 0-9-15,14 2 9 0,-2-1-9 0,-12-1 3 16,0 0-3-16,10 2 4 0,-1 2-4 0,-9-4 6 15,0 0-6-15,7 0 6 0,0 3-6 0,-7-3 22 0,0 0-22 16,7 3 22-16,-4 3-22 0,-3-6 0 0,0 0 0 16,6 1 1-16,-5 1-1 0,-1-2 3 0,0 0-3 15,4 3 3-15,-2-1-3 0,-2-2 19 0,0 0-19 0,1 4 20 16,1-3-20-16,-2-1 0 0,0 0 0 0,2 4 0 16,-2-3 0-16,0-1-46 0,0 0 46 0,0 0-46 15,0 0 46-15,0 0-167 0,0 0 167 0,2-8-166 16,-1-8 166-16,3-8-927 0</inkml:trace>
  <inkml:trace contextRef="#ctx0" brushRef="#br0" timeOffset="-133078.33">21980 12603 113 0,'0'0'0'0,"0"0"0"16,-2-5 0-16,2 5 48 0,0 0-48 0,0 0 49 15,6-3-49-15,-6 3 40 0,0 0-40 0,1-2 40 16,3 1-40-16,-4 1 29 0,0 0-29 0,3-4 29 16,1-1-29-16,-4 5 51 0,0 0-51 0,3-7 52 0,-1-1-52 15,-2 8 57-15,0 0-57 0,0-12 58 0,0-2-58 16,0 14 55-16,0 0-55 0,-2-17 56 0,-1-2-56 0,3 19 40 15,0 0-40-15,-4-19 40 0,4-2-40 0,0 21 19 16,0 0-19-16,-5-20 20 0,2-2-20 0,3 22 19 16,0 0-19-16,-4-18 20 0,1-2-20 0,3 20 24 15,0 0-24-15,-7-17 25 0,0 3-25 0,7 14 7 16,0 0-7-16,-7-15 7 0,-2 3-7 0,9 12 34 16,0 0-34-16,-9-12 35 0,-1 1-35 0,10 11 18 15,0 0-18-15,-12-10 18 0,0-2-18 0,12 12 10 0,0 0-10 16,-13-15 11-16,3-2-11 0,10 17 18 0,0 0-18 15,-9-14 19-15,2-2-19 0,7 16 14 0,0 0-14 0,-12-12 15 16,0-3-15-16,12 15 4 0,0 0-4 16,-11-15 4-16,1 1-4 0,10 14 13 0,0 0-13 0,-9-15 14 15,1-1-14-15,8 16 8 0,0 0-8 0,-11-19 9 16,1-3-9-16,10 22 3 0,0 0-3 0,-11-21 4 16,-1 3-4-16,12 18 6 0,0 0-6 0,-9-21 7 15,-3-1-7-15,12 22 7 0,0 0-7 0,-12-17 7 16,0 1-7-16,12 16 14 0,0 0-14 0,-13-14 15 15,0 3-15-15,13 11 22 0,0 0-22 0,-14-11 23 16,1 3-23-16,13 8 14 0,0 0-14 0,-17-9 15 16,-2 2-15-16,19 7 5 0,0 0-5 0,-16-10 5 15,0 1-5-15,16 9 14 0,0 0-14 0,-19-13 15 16,0-3-15-16,19 16 0 0,0 0 0 0,-19-17 0 16,0 0 0-16,19 17 0 0,0 0 0 0,-25-17 0 0,1-2 0 15,24 19 6-15,0 0-6 0,-19-15 7 0,0-3-7 16,19 18 23-16,0 0-23 0,-18-13 24 0,4 4-24 15,14 9 7-15,0 0-7 0,-14-10 8 0,2 1-8 0,12 9 18 16,0 0-18-16,-12-6 18 0,3 0-18 0,9 6 22 16,0 0-22-16,-14-5 23 0,4 2-23 0,10 3 0 15,0 0 0-15,-14-4 1 0,2 3-1 0,12 1 16 16,0 0-16-16,-18 0 17 0,-3 1-17 0,21-1 8 16,0 0-8-16,-22 4 8 0,-3-2-8 0,25-2 1 15,0 0-1-15,-27 5 1 0,-5 3-1 0,32-8-9 16,0 0 9-16,-36 12-9 0,-4 5 9 0,40-17-36 0,0 0 36 15,-37 17-35-15,2 2 35 0,35-19-29 0,0 0 29 16,-33 21-29-16,0 3 29 0,33-24-25 0,0 0 25 16,-31 24-24-16,4 2 24 0,27-26-17 0,0 0 17 0,-29 30-16 15,-1 5 16-15,30-35-36 0,0 0 36 0,-26 34-35 16,0 2 35-16,26-36-19 0,0 0 19 0,-30 38-18 16,-1-1 18-16,31-37-11 0,0 0 11 0,-26 31-11 15,1-5 11-15,25-26-11 0,0 0 11 0,-22 27-11 16,-4 1 11-16,26-28-9 0,0 0 9 0,-19 24-8 15,1-2 8-15,18-22-8 0,0 0 8 0,-17 24-8 16,1 3 8-16,16-27-4 0,0 0 4 0,-10 24-3 16,1 0 3-16,9-24 0 0,0 0 0 0,-7 35 0 15,3 4 0-15,4-39 7 0,0 0-7 0,-1 39 7 16,2 2-7-16,-1-41 10 0,0 0-10 0,4 43 10 16,3 0-10-16,-7-43 16 0,0 0-16 0,5 38 17 15,0-4-17-15,-5-34 15 0,0 0-15 0,4 34 15 0,-1-1-15 16,-3-33 9-16,0 0-9 0,2 34 9 0,0-1-9 15,-2-33 9-15,0 0-9 0,-2 41 10 0,-3 3-10 0,5-44 23 16,0 0-23-16,-4 45 24 0,-1 1-24 0,5-46 20 16,0 0-20-16,-3 51 20 0,1 4-20 0,2-55 16 15,0 0-16-15,2 53 17 0,5-1-17 0,-7-52 18 16,0 0-18-16,3 53 18 0,4 2-18 0,-7-55 39 16,0 0-39-16,7 70 39 0,2 9-39 0,-9-79 19 15,0 0-19-15,8 70 20 0,1-5-20 0,-9-65 2 16,0 0-2-16,7 52 2 0,2-11-2 0,-9-41 13 0,0 0-13 15,5 42 14-15,4-2-14 0,-9-40 8 0,0 0-8 16,12 39 8-16,2-3-8 0,-14-36 3 0,0 0-3 16,19 36 3-16,4-2-3 0,-23-34 2 0,0 0-2 15,24 33 3-15,-3-2-3 0,-21-31 0 0,0 0 0 0,24 29 0 16,1-2 0-16,-25-27 1 0,0 0-1 0,28 26 1 16,-2 0-1-16,-26-26 1 0,0 0-1 0,26 25 1 15,-2 1-1-15,-24-26 0 0,0 0 0 0,21 26 1 16,-3-2-1-16,-18-24 0 0,0 0 0 0,20 27 1 15,-2 1-1-15,-18-28 3 0,0 0-3 0,17 22 3 16,-1 2-3-16,-16-24 0 0,0 0 0 0,17 24 0 16,-3 0 0-16,-14-24 1 0,0 0-1 0,16 27 2 15,1 2-2-15,-17-29 4 0,0 0-4 0,21 30 5 16,0 0-5-16,-21-30 0 0,0 0 0 0,21 31 1 16,2 0-1-16,-23-31 2 0,0 0-2 0,21 33 2 15,0 1-2-15,-21-34 5 0,0 0-5 0,17 39 5 0,-3 2-5 16,-14-41 3-16,0 0-3 0,14 45 3 0,0 1-3 15,-14-46 11-15,0 0-11 0,9 46 11 0,-2-1-11 0,-7-45 8 16,0 0-8-16,8 45 9 0,3-3-9 0,-11-42 3 16,0 0-3-16,8 40 4 0,1-1-4 0,-9-39 20 15,0 0-20-15,9 41 20 0,-2 4-20 0,-7-45 32 16,0 0-32-16,7 46 32 0,1 2-32 0,-8-48 1 16,0 0-1-16,14 46 2 0,7-1-2 0,-21-45 7 15,0 0-7-15,21 41 8 0,5-2-8 0,-26-39-1 16,0 0 1-16,30 35-1 0,5-6 1 0,-35-29 0 15,0 0 0-15,36 29 0 0,3-2 0 0,-39-27-12 0,0 0 12 16,36 24-12-16,1-1 12 0,-37-23-9 0,0 0 9 16,35 20-9-16,1-3 9 0,-36-17-4 0,0 0 4 15,32 12-4-15,-1-3 4 0,-31-9-1 0,0 0 1 0,35 0 0 16,3-9 0-16,-38 9-6 0,0 0 6 0,33-8-5 16,4-6 5-16,-37 14 0 0,0 0 0 0,36-15 0 15,-1-6 0-15,-35 21 12 0,0 0-12 0,33-22 12 16,-3-2-12-16,-30 24 9 0,0 0-9 0,30-26 10 15,-6-8-10-15,-24 34 17 0,0 0-17 0,24-36 17 16,-3-5-17-16,-21 41 8 0,0 0-8 0,18-48 9 16,-4-5-9-16,-14 53 1 0,0 0-1 0,10-57 1 15,-1-1-1-15,-9 58 8 0,0 0-8 0,7-58 9 16,2-2-9-16,-9 60 3 0,0 0-3 0,8-71 3 16,-1-6-3-16,-7 77 2 0,0 0-2 0,7-56 2 15,0 6-2-15,-7 50 10 0,0 0-10 0,0-44 10 16,0 2-10-16,0 42 8 0,0 0-8 0,2-41 8 0,0 2-8 15,-2 39 1-15,0 0-1 0,0-43 1 0,-2-1-1 16,2 44 0-16,0 0 0 0,-2-54 1 0,2-2-1 16,0 56 0-16,0 0 0 0,-7-57 0 0,2-3 0 0,5 60-1 15,0 0 1-15,-7-65 0 0,-2-2 0 0,9 67 5 16,0 0-5-16,-7-53 5 0,0 12-5 0,7 41 3 16,0 0-3-16,-7-41 4 0,2 5-4 0,5 36 7 15,0 0-7-15,-5-38 8 0,1 2-8 0,4 36 14 16,0 0-14-16,-1-39 15 0,2-2-15 0,-1 41 1 15,0 0-1-15,4-41 1 0,-2 0-1 0,-2 41 3 0,0 0-3 16,3-41 4-16,2-6-4 0,-5 47 2 0,0 0-2 16,6-44 2-16,1 1-2 0,-7 43 0 0,0 0 0 15,7-48 0-15,-2 2 0 0,-5 46 1 0,0 0-1 16,5-46 1-16,2 1-1 0,-7 45 0 0,0 0 0 0,5-46 0 16,2 1 0-16,-7 45 0 0,0 0 0 0,4-43 1 15,-4-1-1-15,0 44 7 0,0 0-7 0,-2-43 8 16,-3 0-8-16,5 43 3 0,0 0-3 0,-7-44 4 15,-4-1-4-15,11 45 13 0,0 0-13 0,-14-44 13 16,-3-8-13-16,17 52 8 0,0 0-8 0,-35-67 9 16,-12-15-9-16,47 82-9 0,0 0 9 0,-51-108-9 15,-6-20 9-15,57 128-114 0,0 0 114 0,-108-240-1327 16,216 480 1327-16</inkml:trace>
  <inkml:trace contextRef="#ctx0" brushRef="#br0" timeOffset="-92901.14">17881 9164 247 0,'0'0'0'0,"0"0"0"16,12-24 0-16,0-4-126 0</inkml:trace>
  <inkml:trace contextRef="#ctx0" brushRef="#br0" timeOffset="-90230.74">17905 9088 550 0,'0'0'0'0,"0"2"0"16,-3 5 0-16,3-7-51 0,0 0 51 0,0 0-50 15,0 0 50-15,0 0 34 0,0 0-34 0,0 0 35 0,0 0-35 16,0 0 52-16,0 0-52 0,0 0 52 0,-4 0-52 16,4 0 33-16,0 0-33 0,-1-7 34 0,-3 2-34 0,4 5 12 15,0 0-12-15,-5-12 12 0,2-4-12 0,3 16 14 16,0 0-14-16,-4-15 15 0,2-4-15 0,2 19 44 16,0 0-44-16,0-15 45 0,0 1-45 0,0 14 42 15,0 0-42-15,6-15 42 0,2 3-42 0,-8 12 46 16,0 0-46-16,12-12 46 0,2 1-46 0,-14 11 42 15,0 0-42-15,16-5 43 0,1-2-43 0,-17 7 52 16,0 0-52-16,14-3 53 0,2 1-53 0,-16 2 65 16,0 0-65-16,11 0 65 0,-1 0-65 0,-10 0 58 0,0 0-58 15,9 2 58-15,-4 0-58 0,-5-2 63 0,0 0-63 16,3 1 63-16,-1 1-63 0,-2-2 58 0,0 0-58 0,2 5 58 16,-2-1-58-16,0-4 51 0,0 0-51 0,-4 12 51 15,-4 6-51-15,8-18 15 0,0 0-15 0,-7 26 15 16,0 5-15-16,7-31 32 0,0 0-32 0,-5 31 33 15,-1 5-33-15,6-36 1 0,0 0-1 0,-3 39 2 16,3 4-2-16,0-43 2 0,0 0-2 0,0 44 2 16,2 6-2-16,-2-50 18 0,0 0-18 0,1 52 18 15,3 2-18-15,-4-54 3 0,0 0-3 0,2 55 3 16,1 5-3-16,-3-60 6 0,0 0-6 0,0 55 7 16,0 2-7-16,0-57 14 0,0 0-14 0,0 56 15 15,-2 1-15-15,2-57 3 0,0 0-3 0,-1 51 4 16,-1-3-4-16,2-48 6 0,0 0-6 0,-4 46 7 15,3-1-7-15,1-45 22 0,0 0-22 0,0 39 23 16,1-1-23-16,-1-38 0 0,0 0 0 0,4 31 1 0,-2-4-1 16,-2-27 0-16,0 0 0 0,3 26 1 0,1-4-1 15,-4-22 0-15,0 0 0 0,3 19 1 0,0-2-1 0,-3-17 0 16,0 0 0-16,6 17 1 0,-3-1-1 0,-3-16 0 16,0 0 0-16,5 13 1 0,1-1-1 0,-6-12 5 15,0 0-5-15,7 9 6 0,-6-2-6 0,-1-7 8 16,0 0-8-16,9 5 8 0,7-2-8 0,-16-3 8 15,0 0-8-15,14 4 9 0,3-3-9 0,-17-1 15 16,0 0-15-16,23 4 15 0,3-1-15 0,-26-3 3 16,0 0-3-16,29 4 4 0,6-3-4 0,-35-1 6 15,0 0-6-15,42 2 7 0,2-2-7 0,-44 0 3 0,0 0-3 16,47 0 3-16,2-2-3 0,-49 2 0 0,0 0 0 16,50-1 0-16,2-3 0 0,-52 4 1 0,0 0-1 15,51-5 2-15,-2 0-2 0,-49 5 1 0,0 0-1 0,54-7 1 16,3 0-1-16,-57 7 3 0,0 0-3 0,56-7 4 15,1 2-4-15,-57 5 2 0,0 0-2 0,54-3 3 16,-1 3-3-16,-53 0 1 0,0 0-1 0,50 0 2 16,1 0-2-16,-51 0 1 0,0 0-1 0,50 3 2 15,1 1-2-15,-51-4 1 0,0 0-1 0,50 5 1 16,2-2-1-16,-52-3 0 0,0 0 0 0,49 0 1 16,-2 2-1-16,-47-2 0 0,0 0 0 0,44 2 1 15,-2-1-1-15,-42-1 2 0,0 0-2 0,38 4 2 16,0-1-2-16,-38-3 0 0,0 0 0 0,32 5 0 15,-3 2 0-15,-29-7 1 0,0 0-1 0,28 7 2 16,-2-2-2-16,-26-5 0 0,0 0 0 0,25 5 0 0,1 1 0 16,-26-6 1-16,0 0-1 0,21 5 1 0,-4 0-1 15,-17-5 1-15,0 0-1 0,18 7 1 0,-5-4-1 0,-13-3 3 16,0 0-3-16,14 2 4 0,0 1-4 0,-14-3 2 16,0 0-2-16,13 0 2 0,-5-3-2 0,-8 3 5 15,0 0-5-15,9-2 5 0,-4-6-5 0,-5 8 13 16,0 0-13-16,11-11 13 0,3-1-13 0,-14 12 8 15,0 0-8-15,10-17 9 0,2-5-9 0,-12 22 3 16,0 0-3-16,18-22 4 0,3-2-4 0,-21 24 13 16,0 0-13-16,24-26 13 0,4-3-13 0,-28 29 8 0,0 0-8 15,29-33 8-15,3-3-8 0,-32 36 8 0,0 0-8 16,35-39 9-16,3-7-9 0,-38 46 15 0,0 0-15 16,42-48 15-16,3-4-15 0,-45 52 3 0,0 0-3 15,56-65 4-15,12-10-4 0,-68 75 2 0,0 0-2 0,56-72 3 16,-2-2-3-16,-54 74 1 0,0 0-1 0,55-70 2 15,3 1-2-15,-58 69-1 0,0 0 1 0,59-66-1 16,2 2 1-16,-61 64-10 0,0 0 10 0,59-63-10 16,0-1 10-16,-59 64-10 0,0 0 10 0,56-66-9 15,0-3 9-15,-56 69-10 0,0 0 10 0,52-63-9 16,0 3 9-16,-52 60-8 0,0 0 8 0,49-55-8 16,-3 9 8-16,-46 46-15 0,0 0 15 0,41-40-15 15,-1 8 15-15,-40 32-4 0,0 0 4 0,28-31-3 16,-5 7 3-16,-23 24-7 0,0 0 7 0,21-24-6 15,1 0 6-15,-22 24-3 0,0 0 3 0,21-26-3 16,-1 1 3-16,-20 25-6 0,0 0 6 0,22-26-5 16,3-2 5-16,-25 28-1 0,0 0 1 0,22-27 0 0,-1-2 0 15,-21 29-1-15,0 0 1 0,21-24 0 0,-2 2 0 0,-19 22 0 16,0 0 0-16,19-18 0 0,-1 0 0 0,-18 18 0 16,0 0 0-16,15-16 0 0,-1 4 0 0,-14 12-5 15,0 0 5-15,9-8-5 0,-2-4 5 0,-7 12-4 16,0 0 4-16,5-7-3 0,-3 2 3 0,-2 5-6 15,0 0 6-15,2-4-6 0,-2 1 6 0,0 3-8 16,0 0 8-16,0 0-7 0,-4 0 7 0,4 0-1 16,0 0 1-16,-5 3 0 0,-2-3 0 0,7 0-3 15,0 0 3-15,-9 4-3 0,1-4 3 0,8 0-2 0,0 0 2 16,-7 1-1-16,0-1 1 0,7 0-5 0,0 0 5 16,-4 0-4-16,-3 0 4 0,7 0-1 0,0 0 1 15,-1-5 0-15,1-2 0 0,0 7 0 0,0 0 0 0,3-8 0 16,6-8 0-16,-9 16 0 0,0 0 0 0,8-12 0 15,3 0 0-15,-11 12-2 0,0 0 2 0,9-12-1 16,-1 4 1-16,-8 8 0 0,0 0 0 0,9-7 1 16,-2 2-1-16,-7 5 0 0,0 0 0 0,7-4 0 15,0 1 0-15,-7 3 0 0,0 0 0 0,7 0 0 16,0 0 0-16,-7 0-1 0,0 0 1 0,7 0-1 16,0 0 1-16,-7 0-2 0,0 0 2 0,5 0-1 15,2-3 1-15,-7 3 1 0,0 0-1 0,5 0 1 16,0-2-1-16,-5 2 0 0,0 0 0 0,0 0 0 15,0 0 0-15,0 0 0 0,0 0 0 0,-10 12 0 16,-9 8 0-16,19-20-3 0,0 0 3 0,-26 24-3 16,-7 7 3-16,33-31-8 0,0 0 8 0,-37 36-7 0,-5 4 7 15,42-40-1-15,0 0 1 0,-45 42-1 0,-2 6 1 16,47-48-1-16,0 0 1 0,-59 62 0 0,-9 13 0 16,68-75 0-16,0 0 0 0,-63 69 0 0,2 5 0 0,61-74 0 15,0 0 0-15,-54 72 1 0,5 1-1 0,49-73 3 16,0 0-3-16,-47 71 3 0,4-1-3 0,43-70 2 15,0 0-2-15,-44 65 2 0,2-3-2 0,42-62 5 16,0 0-5-16,-43 56 5 0,-4-3-5 0,47-53 2 16,0 0-2-16,-46 52 3 0,3-8-3 0,43-44 1 15,0 0-1-15,-42 41 2 0,7-5-2 0,35-36 4 16,0 0-4-16,-29 36 5 0,4-2-5 0,25-34 2 0,0 0-2 16,-21 35 2-16,4-3-2 0,17-32 0 0,0 0 0 15,-19 40 0-15,0 4 0 0,19-44-1 0,0 0 1 16,-16 43 0-16,2 2 0 0,14-45-4 0,0 0 4 15,-11 37-4-15,3-4 4 0,8-33-8 0,0 0 8 0,-7 31-7 16,-2-4 7-16,9-27-8 0,0 0 8 0,-7 26-8 16,0-4 8-16,7-22-4 0,0 0 4 0,-5 21-3 15,0-3 3-15,5-18-6 0,0 0 6 0,-6 16-6 16,3-4 6-16,3-12-3 0,0 0 3 0,-3 7-3 16,1 1 3-16,2-8-11 0,0 0 11 0,0 4-10 15,-4 1 10-15,4-5-9 0,0 0 9 0,-1 3-8 16,1 1 8-16,0-4-4 0,0 0 4 0,-2 3-3 15,0-1 3-15,2-2-7 0,0 0 7 0,-5 7-6 16,-2 1 6-16,7-8-7 0,0 0 7 0,-14 9-7 16,-2 4 7-16,16-13-1 0,0 0 1 0,-17 14 0 0,-2 2 0 15,19-16 1-15,0 0-1 0,-23 15 2 0,-1-5-2 16,24-10 6-16,0 0-6 0,-23 12 6 0,-3-1-6 0,26-11 15 16,0 0-15-16,-28 10 16 0,0 2-16 0,28-12 3 15,0 0-3-15,-31 7 4 0,-1 1-4 0,32-8 3 16,0 0-3-16,-34 4 3 0,-5 1-3 0,39-5 5 15,0 0-5-15,-42 3 5 0,1 1-5 0,41-4 2 16,0 0-2-16,-47 5 3 0,-4 2-3 0,51-7 10 16,0 0-10-16,-47 8 11 0,3-1-11 0,44-7 15 15,0 0-15-15,-48 12 15 0,-3 2-15 0,51-14 8 16,0 0-8-16,-50 10 9 0,-1 2-9 0,51-12 4 16,0 0-4-16,-52 7 4 0,0 0-4 0,52-7 3 0,0 0-3 15,-51 10 3-15,1-5-3 0,50-5 10 0,0 0-10 16,-48 7 10-16,7 0-10 0,41-7 8 0,0 0-8 15,-44 3 8-15,2-1-8 0,42-2 8 0,0 0-8 0,-41-2 9 16,-1-3-9-16,42 5 8 0,0 0-8 0,-40-5 8 16,1-4-8-16,39 9 3 0,0 0-3 0,-38-8 4 15,1-2-4-15,37 10 2 0,0 0-2 0,-33-9 2 16,2 2-2-16,31 7 1 0,0 0-1 0,-30-5 2 16,1-2-2-16,29 7 1 0,0 0-1 0,-30-5 1 15,0 2-1-15,30 3 0 0,0 0 0 0,-27-7 1 16,0 3-1-16,27 4 0 0,0 0 0 0,-26-1 1 15,2-6-1-15,24 7 0 0,0 0 0 0,-23-4 0 16,-3 3 0-16,26 1-1 0,0 0 1 0,-21 0 0 16,2 0 0-16,19 0-1 0,0 0 1 0,-17 0 0 15,-1 3 0-15,18-3-1 0,0 0 1 0,-14 5 0 0,-1 0 0 16,15-5-1-16,0 0 1 0,-13 6 0 0,5-1 0 16,8-5 0-16,0 0 0 0,-9 1 0 0,0 3 0 0,9-4 0 15,0 0 0-15,-8 3 0 0,2 1 0 0,6-4-2 16,0 0 2-16,-12 3-2 0,3-3 2 0,9 0-5 15,0 0 5-15,-13 3-5 0,0-1 5 0,13-2-3 16,0 0 3-16,-12 2-3 0,-5-2 3 0,17 0 0 16,0 0 0-16,-18-4 1 0,1 1-1 0,17 3 3 15,0 0-3-15,-21-14 3 0,0 1-3 0,21 13 22 16,0 0-22-16,-21-23 22 0,0-4-22 0,21 27 32 0,0 0-32 16,-21-33 32-16,0-6-32 0,21 39 11 0,0 0-11 15,-20-51 11-15,0-8-11 0,20 59 31 0,0 0-31 16,-19-63 31-16,2-7-31 0,17 70 1 0,0 0-1 15,-25-84 2-15,-1-10-2 0,26 94-53 0,0 0 53 0,-17-89-52 16,5 5 52-16,12 84-96 0,0 0 96 0,-30-173-1585 16,60 346 1585-16</inkml:trace>
  <inkml:trace contextRef="#ctx0" brushRef="#br0" timeOffset="-86807.19">17850 7486 628 0,'0'0'0'0,"0"-3"0"0,0-4 0 0,0 7 120 15,0 0-120-15,1-5 121 0,5-2-121 0,-6 7 63 16,0 0-63-16,3-5 64 0,4-5-64 0,-7 10 36 0,0 0-36 16,2-5 37-16,0-6-37 0,-2 11 35 0,0 0-35 15,1-5 35-15,-1-2-35 0,0 7 58 0,0 0-58 16,-1-5 58-16,-1 2-58 0,2 3 32 0,0 0-32 16,-2-4 32-16,-1 3-32 0,3 1 28 0,0 0-28 0,-4 0 28 15,-1 0-28-15,5 0 39 0,0 0-39 0,-9 0 40 16,-3 0-40-16,12 0 60 0,0 0-60 0,-16 1 60 15,-1-1-60-15,17 0 55 0,0 0-55 0,-28-1 55 16,-5-3-55-16,33 4 62 0,0 0-62 0,-33-3 63 16,-2-2-63-16,35 5 18 0,0 0-18 0,-42-4 19 15,-5-3-19-15,47 7 15 0,0 0-15 0,-56-3 15 16,-3 1-15-16,59 2 34 0,0 0-34 0,-63 0 35 16,-1 4-35-16,64-4 4 0,0 0-4 0,-84 10 4 15,-15 4-4-15,99-14 10 0,0 0-10 0,-92 15 10 16,-2 6-10-16,94-21 16 0,0 0-16 0,-93 15 17 15,8 0-17-15,85-15 7 0,0 0-7 0,-89 12 8 0,4-3-8 16,85-9 9-16,0 0-9 0,-86 9 9 0,6 1-9 16,80-10 1-16,0 0-1 0,-80 8 1 0,7-4-1 15,73-4 3-15,0 0-3 0,-70 1 3 0,4-2-3 0,66 1-1 16,0 0 1-16,-63-4 0 0,-1-1 0 0,64 5 0 16,0 0 0-16,-56-3 0 0,7 3 0 0,49 0 1 15,0 0-1-15,-41 0 1 0,4 3-1 0,37-3-4 16,0 0 4-16,-31 5-3 0,8-1 3 0,23-4-3 15,0 0 3-15,-33 8-3 0,2 1 3 0,31-9-6 16,0 0 6-16,-27 7-6 0,5-2 6 0,22-5-4 16,0 0 4-16,-19 3-3 0,6 1 3 0,13-4-11 0,0 0 11 15,-15 3-11-15,4-3 11 0,11 0-145 0,0 0 145 16,-21 0-145-16,-3-7 145 0,24 7-137 0,0 0 137 16,-44-5-1045-16,88 10 1045 0</inkml:trace>
  <inkml:trace contextRef="#ctx0" brushRef="#br0" timeOffset="-79900.22">25323 3442 315 0,'0'0'0'0,"7"-4"0"0,4-1 0 0,-11 5 103 16,0 0-103-16,8 0 104 0,3 4-104 0,-11-4 61 16,0 0-61-16,16 1 62 0,5 6-62 0,-21-7 42 15,0 0-42-15,27 0 43 0,8-7-43 0,-35 7 35 16,0 0-35-16,39-12 36 0,2-5-36 0,-41 17 31 15,0 0-31-15,42-24 31 0,0-3-31 0,-42 27 38 16,0 0-38-16,40-35 38 0,-2-4-38 0,-38 39 33 16,0 0-33-16,33-43 33 0,-1-1-33 0,-32 44 8 0,0 0-8 15,26-50 8-15,-5 2-8 0,-21 48 30 0,0 0-30 16,16-48 30-16,-8 0-30 0,-8 48 5 0,0 0-5 16,7-43 5-16,-3 4-5 0,-4 39 9 0,0 0-9 0,-4-38 10 15,-3 6-10-15,7 32 15 0,0 0-15 0,-8-24 16 16,-5 0-16-16,13 24 1 0,0 0-1 0,-17-16 1 15,-7 1-1-15,24 15 3 0,0 0-3 0,-21-9 4 16,1 6-4-16,20 3 11 0,0 0-11 0,-22 3 11 16,-1 9-11-16,23-12 8 0,0 0-8 0,-22 24 9 15,1 7-9-15,21-31 3 0,0 0-3 0,-13 39 4 16,3 9-4-16,10-48 3 0,0 0-3 0,-3 52 3 16,6 11-3-16,-3-63 1 0,0 0-1 0,7 79 2 15,5 19-2-15,-12-98 1 0,0 0-1 0,14 87 1 16,2 2-1-16,-16-89 3 0,0 0-3 0,17 79 3 15,2-7-3-15,-19-72 2 0,0 0-2 0,16 63 2 16,0-4-2-16,-16-59 5 0,0 0-5 0,10 46 5 0,-1-10-5 16,-9-36 12-16,0 0-12 0,10 31 13 0,-3-4-13 15,-7-27 8-15,0 0-8 0,7 26 9 0,0-4-9 0,-7-22 15 16,0 0-15-16,4 21 16 0,-4-6-16 0,0-15 33 16,0 0-33-16,-2 15 34 0,-3-6-34 0,5-9 17 15,0 0-17-15,-18 7 17 0,-6-7-17 0,24 0 36 16,0 0-36-16,-28-12 37 0,-3-7-37 0,31 19 36 15,0 0-36-15,-28-24 37 0,0-12-37 0,28 36 23 16,0 0-23-16,-19-38 24 0,5-6-24 0,14 44 10 16,0 0-10-16,-4-43 11 0,11-5-11 0,-7 48 12 15,0 0-12-15,18-46 12 0,8 1-12 0,-26 45 3 0,0 0-3 16,28-39 4-16,5 5-4 0,-33 34 19 0,0 0-19 16,35-28 20-16,3 4-20 0,-38 24 0 0,0 0 0 15,35-15 0-15,0-1 0 0,-35 16 0 0,0 0 0 0,29-8 0 16,-4 4 0-16,-25 4-2 0,0 0 2 0,24 0-1 15,-3 4 1-15,-21-4-2 0,0 0 2 0,19 0-2 16,-1 3 2-16,-18-3-10 0,0 0 10 0,15 2-10 16,1-2 10-16,-16 0-4 0,0 0 4 0,17-2-3 15,3-5 3-15,-20 7-3 0,0 0 3 0,20-8-2 16,3-4 2-16,-23 12 0 0,0 0 0 0,19-11 0 16,0 3 0-16,-19 8-4 0,0 0 4 0,16-5-4 15,-4 5 4-15,-12 0-1 0,0 0 1 0,11 0 0 16,-4 1 0-16,-7-1 0 0,0 0 0 0,5 11 0 15,0 6 0-15,-5-17 0 0,0 0 0 0,2 27 1 16,-4 9-1-16,2-36 3 0,0 0-3 0,0 41 3 0,-2 7-3 16,2-48 0-16,0 0 0 0,-1 52 1 0,-1 3-1 15,2-55-1-15,0 0 1 0,-2 48 0 0,0-2 0 16,2-46 1-16,0 0-1 0,-1 36 2 0,1-5-2 16,0-31 4-16,0 0-4 0,0 24 5 0,1 0-5 0,-1-24 0 15,0 0 0-15,6 15 1 0,2-6-1 0,-8-9 7 16,0 0-7-16,11 0 8 0,1-9-8 0,-12 9 3 15,0 0-3-15,14-21 3 0,2-6-3 0,-16 27 0 16,0 0 0-16,19-41 0 0,0-7 0 0,-19 48 5 16,0 0-5-16,21-57 5 0,0-8-5 0,-21 65 3 15,0 0-3-15,22-67 3 0,5-1-3 0,-27 68 0 0,0 0 0 16,29-77 0-16,3-4 0 0,-32 81 11 0,0 0-11 16,22-53 11-16,-4 21-11 0,-18 32 1 0,0 0-1 15,15-28 1-15,-1 16-1 0,-14 12 1 0,0 0-1 0,12-8 1 16,-1 13-1-16,-11-5-2 0,0 0 2 0,10 19-1 15,1 17 1-15,-11-36-12 0,0 0 12 0,7 46-12 16,-4 5 12-16,-3-51-16 0,0 0 16 0,2 60-15 16,0 7 15-16,-2-67-2 0,0 0 2 0,-2 75-1 15,0 8 1-15,2-83-4 0,0 0 4 0,-1 58-4 16,1-19 4-16,0-39 2 0,0 0-2 0,-2 36 2 16,0-13-2-16,2-23 6 0,0 0-6 0,-2 20 7 15,1-8-7-15,1-12 4 0,0 0-4 0,-2 12 4 16,2-5-4-16,0-7-2 0,0 0 2 0,-5 0-1 15,-4-7 1-15,9 7-37 0,0 0 37 0,-16-12-37 16,-3-8 37-16,19 20-20 0,0 0 20 0,-23-28-20 16,-3-3 20-16,26 31-12 0,0 0 12 0,-28-34-12 0,0-2 12 15,28 36-28-15,0 0 28 0,-29-32-28 0,-1-3 28 16,30 35-11-16,0 0 11 0,-24-27-11 0,1 6 11 0,23 21-19 16,0 0 19-16,-17-20-18 0,3 6 18 0,14 14-9 15,0 0 9-15,-9-9-8 0,4 4 8 0,5 5-17 16,0 0 17-16,3 0-16 0,10 0 16 0,-13 0-1 15,0 0 1-15,17 0-1 0,9 2 1 0,-26-2 4 16,0 0-4-16,32 3 5 0,8 4-5 0,-40-7 33 16,0 0-33-16,43 0 34 0,6 2-34 0,-49-2 28 15,0 0-28-15,50 3 28 0,3-3-28 0,-53 0 33 16,0 0-33-16,47 0 34 0,0-3-34 16,-47 3 7-16,0 0-7 0,31 0 8 0,-5 0-8 0,-26 0-37 0,0 0 37 15,18 0-36-15,-8 3 36 0,-10-3-182 0,0 0 182 0,0-5-182 16,-9-2 182-16,1-4-754 0</inkml:trace>
  <inkml:trace contextRef="#ctx0" brushRef="#br0" timeOffset="-79480.66">27268 3126 404 0,'0'0'0'0,"10"7"0"0,6 2 0 0,-16-9-100 15,0 0 100-15,15 7-99 0,5 1 99 0,-20-8-1 16,0 0 1-16,15 9-1 0,-1-2 1 0,-14-7 184 15,0 0-184-15,16 1 184 0,-1-1-184 0,-15 0 189 16,0 0-189-16,21-1 189 0,4-6-189 0,-25 7 185 16,0 0-185-16,29-9 185 0,6-3-185 0,-35 12 96 15,0 0-96-15,40-12 96 0,7 0-96 0,-47 12 53 16,0 0-53-16,47-12 53 0,4 2-53 0,-51 10 39 0,0 0-39 16,50-12 40-16,1 3-40 0,-51 9 3 0,0 0-3 15,44-6 3-15,-6 1-3 0,-38 5-1 0,0 0 1 16,29-7-1-16,-8 3 1 0,-21 4-63 0,0 0 63 0,14-1-62 15,-7-3 62-15,-7 4-127 0,0 0 127 0,-10 0-126 16,-13 0 126-16,23 0-129 0,0 0 129 0,-29 5-128 16,-10 2 128-16,-29 5-707 0</inkml:trace>
  <inkml:trace contextRef="#ctx0" brushRef="#br0" timeOffset="-79194.83">27107 3346 1300 0,'0'0'0'0,"16"-7"0"0,12-2 0 16,-28 9 153-16,0 0-153 0,31-7 154 0,6 7-154 16,-37 0 86-16,0 0-86 0,42 0 86 0,5 4-86 0,-47-4 46 15,0 0-46-15,50 0 46 0,4 0-46 0,-54 0 9 16,0 0-9-16,49 0 10 0,0 0-10 0,-49 0 1 15,0 0-1-15,42 0 1 0,-4 0-1 0,-38 0 4 16,0 0-4-16,35-4 4 0,-6-1-4 0,-29 5 0 16,0 0 0-16,26-3 0 0,-3-1 0 0,-23 4-77 15,0 0 77-15,24-8-77 0,3-4 77 0,-27 12-179 16,0 0 179-16,27-12-179 0,3-3 179 0,28-16-937 16</inkml:trace>
  <inkml:trace contextRef="#ctx0" brushRef="#br0" timeOffset="-78669.58">28781 2690 628 0,'0'0'0'0,"13"3"0"16,6 2 0-16,-19-5 47 0,0 0-47 0,19 4 48 15,4-1-48-15,-23-3 48 0,0 0-48 0,17-7 48 0,0-1-48 16,-17 8 88-16,0 0-88 0,16-16 88 0,0-4-88 16,-16 20 99-16,0 0-99 0,15-31 99 0,1-5-99 15,-16 36 73-15,0 0-73 0,18-40 73 16,-1-8-73-16,-17 48 49 0,0 0-49 0,19-46 49 0,0-2-49 0,-19 48 34 15,0 0-34-15,18-46 34 0,-1 3-34 0,-17 43 13 16,0 0-13-16,12-32 14 0,-1 8-14 0,-11 24 6 16,0 0-6-16,5-19 6 0,-1 7-6 15,-4 12 3-15,0 0-3 0,1-4 4 0,1 4-4 0,-2 0 0 16,0 0 0-16,-3 24 0 0,-4 19 0 0,7-43-8 16,0 0 8-16,-7 52-7 0,0 14 7 0,7-66-5 15,0 0 5-15,-11 95-4 0,-3 23 4 16,14-118-1-16,0 0 1 0,-10 109-1 0,1 6 1 0,9-115-3 0,0 0 3 15,-9 103-3-15,2-5 3 0,7-98 0 0,0 0 0 16,-7 78 1-16,2-14-1 0,5-64 1 0,0 0-1 0,-3 50 1 16,1-18-1-16,2-32-1 0,0 0 1 0,-2 21-1 15,2-11 1-15,0-10-34 0,0 0 34 0,0 8-34 16,2-4 34-16,-2-4-170 0,0 0 170 0,0 0-170 16,0-4 170-16,0 4-152 0,0 0 152 0,-9-12-151 15,-5-8 151-15,-8-11-509 0</inkml:trace>
  <inkml:trace contextRef="#ctx0" brushRef="#br0" timeOffset="-78324">28194 3519 1031 0,'0'0'0'0,"20"1"0"16,13 6 0-16,-33-7 164 0,0 0-164 0,38 9 164 0,11 1-164 0,-49-10 109 16,0 0-109-16,52 12 109 0,5-3-109 0,-57-9 37 15,0 0-37-15,65 5 38 0,5 2-38 0,-70-7 9 16,0 0-9-16,87 0 10 0,12 0-10 0,-99 0 23 16,0 0-23-16,85-7 24 0,-3-2-24 0,-82 9 6 15,0 0-6-15,73-8 6 0,-6-8-6 0,-67 16 26 0,0 0-26 16,66-12 26-1,0 0-26-15,-66 12 20 0,0 0-20 0,52-10 20 0,-6 1-20 0,-46 9 1 0,0 0-1 0,43-8 2 16,-3 1-2-16,-40 7-32 0,0 0 32 0,33-5-32 16,-3-2 32-16,-30 7-98 15,0 0 98-15,19-8-97 0,-7 4 97 0,-12 4-210 0,0 0 210 0,-1-5-210 16,-12 2 210-16,-1-8-747 0</inkml:trace>
  <inkml:trace contextRef="#ctx0" brushRef="#br0" timeOffset="-77573.49">27755 4182 1166 0,'0'0'0'0,"11"-5"0"0,8-4 0 0,-19 9 133 15,0 0-133-15,19-10 133 0,6-7-133 0,-25 17 75 0,0 0-75 16,27-16 76-16,8 1-76 0,-35 15 40 0,0 0-40 15,37-21 41-15,5-1-41 0,-42 22 9 0,0 0-9 0,45-24 9 16,5-3-9-16,-50 27 1 0,0 0-1 0,54-28 1 16,4 4-1-16,-58 24 0 0,0 0 0 0,57-24 0 15,3 5 0-15,-60 19-1 0,0 0 1 0,54-12-1 16,-4 4 1-16,-50 8-19 0,0 0 19 0,42-4-18 16,-5 4 18-16,-37 0-4 0,0 0 4 0,27 4-3 15,-4 1 3-15,-23-5-8 0,0 0 8 0,18 12-7 16,-5 3 7-16,-13-15-8 0,0 0 8 0,9 19-8 15,-5 5 8-15,-4-24-8 0,0 0 8 0,-2 24-7 16,-7 0 7-16,9-24-24 0,0 0 24 0,-14 28-23 16,-5 2 23-16,19-30 0 0,0 0 0 0,-23 24 0 15,-3 0 0-15,26-24 1 0,0 0-1 0,-35 28 2 0,-5-4-2 16,40-24 1-16,0 0-1 0,-40 24 2 0,-1-2-2 16,41-22 5-16,0 0-5 0,-37 21 6 0,4-3-6 15,33-18 7-15,0 0-7 0,-30 19 7 0,6-2-7 16,24-17 0-16,0 0 0 0,-23 24 1 0,4 4-1 15,19-28 0-15,0 0 0 0,-14 31 1 0,7-4-1 0,7-27-2 16,0 0 2-16,-2 27-2 0,6 1 2 0,-4-28-3 16,0 0 3-16,10 20-2 0,6 3 2 0,-16-23 0 15,0 0 0-15,24 12 0 0,11-4 0 0,-35-8 0 16,0 0 0-16,39 5 1 0,8-5-1 0,-47 0 1 16,0 0-1-16,50-1 1 0,4-8-1 0,-54 9 0 15,0 0 0-15,51-10 0 0,-1-7 0 0,-50 17 0 16,0 0 0-16,47-16 1 0,-3-3-1 0,-44 19 0 15,0 0 0-15,33-12 0 0,-7 0 0 0,-26 12 0 0,0 0 0 16,19-10 0-16,-5 5 0 0,-14 5 0 0,0 0 0 16,7-9 0-16,-5 3 0 0,-2 6-48 0,0 0 48 0,-5-6-47 15,-6-4 47-15,11 10-178 0,0 0 178 0,-10-8-177 16,-4-1 177-16,-11-6-738 0</inkml:trace>
  <inkml:trace contextRef="#ctx0" brushRef="#br0" timeOffset="-76987.96">28879 3791 1031 0,'0'0'0'0,"0"0"0"15,3 0 0-15,-3 0 96 0,0 0-96 0,6 0 97 0,2-3-97 16,-8 3 61-16,0 0-61 0,7 3 62 0,2-3-62 0,-9 0 43 15,0 0-43-15,11 16 43 0,1 8-43 0,-12-24 1 16,0 0-1-16,10 36 2 0,2 6-2 0,-12-42 0 16,0 0 0-16,7 43 0 0,-3 0 0 0,-4-43 0 15,0 0 0-15,0 39 0 0,-2 3 0 0,2-42 5 16,0 0-5-16,-2 37 6 0,-1-8-6 0,3-29 0 16,0 0 0-16,-4 28 1 0,1-6-1 0,3-22 3 15,0 0-3-15,-4 21 3 0,1-6-3 0,3-15-1 16,0 0 1-16,2 12 0 0,3 0 0 0,-5-12-33 0,0 0 33 15,10 7-32-15,8-7 32 0,-18 0-11 0,0 0 11 16,21-7-10-16,7-2 10 0,-28 9-22 0,0 0 22 16,31-15-22-16,6-6 22 0,-37 21-8 0,0 0 8 15,41-22-8-15,5-2 8 0,-46 24 3 0,0 0-3 0,45-27 4 16,2-4-4-16,-47 31 22 0,0 0-22 0,43-27 23 16,-1-1-23-16,-42 28 8 0,0 0-8 0,35-27 9 15,-5 1-9-15,-30 26 28 0,0 0-28 0,22-27 28 16,-4 1-28-16,-18 26 11 0,0 0-11 0,10-21 11 15,-4 1-11-15,-6 20 35 0,0 0-35 0,3-12 36 16,-1 0-36-16,-2 12 11 0,0 0-11 0,0-4 11 16,-2 4-11-16,2 0 36 0,0 0-36 0,-3 24 37 15,-4 16-37-15,7-40 0 0,0 0 0 0,-6 51 0 16,3 13 0-16,3-64 3 0,0 0-3 0,-2 61 4 16,0 6-4-16,2-67 21 0,0 0-21 0,0 63 21 15,0 1-21-15,0-64 7 0,0 0-7 0,0 51 7 0,0-11-7 16,0-40 4-16,0 0-4 0,-1 34 5 0,-1-7-5 15,2-27-58-15,0 0 58 0,-2 21-58 0,0-6 58 0,2-15-143 16,0 0 143-16,-7-3-142 0,-1-16 142 0,-8-2-873 16</inkml:trace>
  <inkml:trace contextRef="#ctx0" brushRef="#br0" timeOffset="-74809.47">22038 12739 785 0,'0'0'0'0,"8"-7"0"0,6-5 0 0,-14 12 59 15,0 0-59-15,7-7 59 0,-1 0-59 0,-6 7 35 16,0 0-35-16,3-5 36 0,-1 2-36 0,-2 3 0 16,0 0 0-16,3-9 1 0,3-3-1 0,-6 12-3 15,0 0 3-15,3-12-2 0,2 0 2 0,-5 12-9 0,0 0 9 16,4-10-8-16,1 0 8 0,-5 10-4 0,0 0 4 16,3-6-3-16,3 3 3 0,-6 3 0 0,0 0 0 15,3-2 0-15,1 4 0 0,-4-2 13 0,0 0-13 0,0 3 14 16,0 3-14-16,0-6 18 0,0 0-18 0,0 6 18 15,0 3-18-15,0-9 34 0,0 0-34 0,0 10 34 16,0-1-34-16,0-9 35 0,0 0-35 0,-4 8 36 16,2-1-36-16,2-7 22 0,0 0-22 0,-1 7 23 15,1-2-23-15,0-5-87 0,0 0 87 0,-2 4-87 16,2-1 87-16,0-3-90 0,0 0 90 0,-7-10-90 16,-2-9 90-16,-5-10-547 0</inkml:trace>
  <inkml:trace contextRef="#ctx0" brushRef="#br0" timeOffset="-72889.29">30780 2402 303 0,'0'0'0'0,"0"0"1"0,0 0-1 0,1-12 2 15,3-4-2-15,-4 16 10 0,0 0-10 0,3-15 11 16,1 3-11-16,-4 12 11 0,0 0-11 0,0-15 11 16,0 3-11-16,0 12 47 0,0 0-47 0,-4-12 47 15,1 3-47-15,3 9 99 0,0 0-99 0,-7-7 99 16,0-1-99-16,7 8 92 0,0 0-92 0,-7-4 93 16,2 1-93-16,5 3 74 0,0 0-74 0,-9-2 75 15,-3 2-75-15,12 0 0 0,0 0 0 0,-21 9 0 16,-5 6 0-16,26-15-12 0,0 0 12 0,-26 15-12 15,-4 6 12-15,30-21-5 0,0 0 5 0,-33 21-5 16,-5 4 5-16,38-25-2 0,0 0 2 0,-35 29-1 16,2-1 1-16,33-28 0 0,0 0 0 0,-32 36 1 0,3 10-1 15,29-46 5-15,0 0-5 0,-26 51 5 0,5 8-5 16,21-59 3-16,0 0-3 0,-16 78 4 0,4 13-4 16,12-91 7-16,0 0-7 0,2 84 7 0,8 2-7 0,-10-86 7 15,0 0-7-15,23 74 7 0,10-11-7 0,-33-63 14 16,0 0-14-16,45 51 15 0,14-15-15 0,-59-36 8 15,0 0-8-15,56 21 8 0,3-14-8 0,-59-7 33 16,0 0-33-16,46 0 34 0,-8-9-34 0,-38 9 34 16,0 0-34-16,36-15 35 0,-2-8-35 0,-34 23 43 15,0 0-43-15,29-20 43 0,-3-8-43 0,-26 28 35 16,0 0-35-16,23-30 36 0,-6 1-36 0,-17 29 34 16,0 0-34-16,14-35 34 0,-2-1-34 0,-12 36 38 0,0 0-38 15,7-36 39-15,-3-3-39 0,-4 39 15 0,0 0-15 16,0-34 15-16,-2 1-15 0,2 33 43 0,0 0-43 15,-3-24 43-15,-3 5-43 0,6 19 32 0,0 0-32 0,-5-15 32 16,0 6-32-16,5 9 13 0,0 0-13 0,-5-7 13 16,1 2-13-16,4 5 7 0,0 0-7 0,-5 5 7 15,0 6-7-15,5-11 24 0,0 0-24 0,-4 24 25 16,1 5-25-16,3-29 0 0,0 0 0 0,-2 34 0 16,0 5 0-16,2-39 0 0,0 0 0 0,-1 40 1 15,-1 3-1-15,2-43 3 0,0 0-3 0,-2 43 3 16,-1-4-3-16,3-39 0 0,0 0 0 0,-4 32 0 15,2-4 0-15,2-28 1 0,0 0-1 0,-1 27 2 16,-1-8-2-16,2-19 4 0,0 0-4 0,0 21 4 16,2-9-4-16,-2-12 2 0,0 0-2 0,5 12 3 15,2-5-3-15,-7-7 5 0,0 0-5 0,7-4 6 0,2-11-6 16,-9 15-2-16,0 0 2 0,7-19-1 0,-2-5 1 16,-5 24-12-16,0 0 12 0,5-24-12 0,0-9 12 15,-5 33-17-15,0 0 17 0,9-27-17 0,1 1 17 0,-10 26-16 16,0 0 16-16,14-17-15 0,6 2 15 0,-20 15-10 15,0 0 10-15,20-12-9 0,7 3 9 0,-27 9-10 16,0 0 10-16,27-7-9 0,7 0 9 0,-34 7-1 16,0 0 1-16,29-8-1 0,1-4 1 0,-30 12 5 15,0 0-5-15,24-12 5 0,-1 0-5 0,-23 12 34 16,0 0-34-16,17-12 34 0,-1-4-34 0,-16 16 1 16,0 0-1-16,12-18 2 0,-1 0-2 0,-11 18 23 0,0 0-23 15,8-15 24-15,-1 3-24 0,-7 12 21 0,0 0-21 16,7-3 21-16,2 6-21 0,-9-3 3 0,0 0-3 15,12 15 4-15,2 9-4 0,-14-24 8 0,0 0-8 0,16 36 9 16,1 11-9-16,-17-47 8 0,0 0-8 0,14 48 8 16,0 6-8-16,-14-54 0 0,0 0 0 0,10 48 1 15,-3 2-1-15,-7-50 3 0,0 0-3 0,6 40 3 16,-3-4-3-16,-3-36 10 0,0 0-10 0,2 23 11 16,-2-4-11-16,0-19-1 0,0 0 1 0,-2 12-1 15,-3-3 1-15,5-9-130 0,0 0 130 0,-12 0-129 16,-7-9 129-16,19 9-196 0,0 0 196 0,-20-15-196 15,1-12 196-15,-19-20-809 0</inkml:trace>
  <inkml:trace contextRef="#ctx0" brushRef="#br0" timeOffset="-72409.26">29968 3716 404 0,'0'0'0'15,"7"0"0"-15,3 0 0 0,-10 0 130 0,0 0-130 0,16 1 130 16,3 3-130-16,-19-4 150 0,0 0-150 0,28 0 150 16,7-4-150-16,-35 4 149 0,0 0-149 0,42-1 149 15,5-6-149-15,-47 7 66 0,0 0-66 0,54-5 66 16,7-7-66-16,-61 12 43 0,0 0-43 0,69-7 44 16,11 0-44-16,-80 7 30 0,0 0-30 0,103-8 30 15,21-4-30-15,-124 12 2 0,0 0-2 0,122-7 2 16,7 2-2-16,-129 5 3 0,0 0-3 0,118-7 3 15,-5 2-3-15,-113 5 6 0,0 0-6 0,108-7 6 16,-6 2-6-16,-102 5 0 0,0 0 0 0,88 0 1 16,-11 3-1-16,-77-3 2 0,0 0-2 0,64 5 2 15,-9-1-2-15,-55-4 5 0,0 0-5 0,34 3 5 16,-13-1-5-16,-21-2 0 0,0 0 0 0,12 3 0 0,-10-3 0 16,-2 0-76-16,0 0 76 0,0 0-76 0,-3 7 76 15,3-7-157-15,0 0 157 0,-26 9-157 0,-16 6 157 0,-26 12-735 16</inkml:trace>
  <inkml:trace contextRef="#ctx0" brushRef="#br0" timeOffset="-72183.4">30773 4283 292 0,'0'0'0'0,"12"-9"0"16,9-6 0-16,-21 15-50 0,0 0 50 0,22-14-50 16,5 0 50-16,21-13-72 0</inkml:trace>
  <inkml:trace contextRef="#ctx0" brushRef="#br0" timeOffset="-71808.8">30919 4149 583 0,'0'0'0'0,"0"0"0"15,0-3 0-15,0 3 183 0,0 0-183 0,0-5 183 16,-2-6-183-16,2 11 114 0,0 0-114 0,-1-5 114 16,-1-5-114-16,2 10 92 0,0 0-92 0,-4-5 92 15,-1-4-92-15,5 9 21 0,0 0-21 0,-9-3 21 16,-3 3-21-16,12 0 32 0,0 0-32 0,-22 8 32 16,-8 4-32-16,30-12-1 0,0 0 1 0,-31 19 0 0,-3 9 0 15,34-28-1-15,0 0 1 0,-33 32 0 0,2 6 0 16,31-38-1-16,0 0 1 0,-30 48 0 0,3 3 0 0,27-51-1 15,0 0 1-15,-20 55 0 0,8 8 0 0,12-63-7 16,0 0 7-16,0 76-7 0,11 9 7 0,-11-85-15 16,0 0 15-16,22 76-14 0,11-9 14 0,-33-67-9 15,0 0 9-15,42 51-8 0,10-12 8 0,-52-39-1 16,0 0 1-16,46 24-1 0,-3-13 1 0,-43-11 1 16,0 0-1-16,47 5 1 0,4-10-1 0,-51 5 18 15,0 0-18-15,49-7 18 0,-1-5-18 0,-48 12 25 16,0 0-25-16,39-12 26 0,-8-4-26 0,-31 16 22 0,0 0-22 15,26-15 22-15,-3-2-22 0,-23 17 34 0,0 0-34 16,16-19 35-16,-8 0-35 0,-8 19 2 0,0 0-2 0,4-15 2 16,-8 1-2-16,4 14-17 0,0 0 17 0,-7-14-16 15,-5 4 16-15,12 10-141 0,0 0 141 0,-12-7-141 16,-4-1 141-16,16 8-144 0,0 0 144 0,-19-12-144 16,-5-4 144-16,-20-11-657 0</inkml:trace>
  <inkml:trace contextRef="#ctx0" brushRef="#br0" timeOffset="-71448.71">31485 4380 483 0,'0'0'0'0,"2"6"0"0,0-3 0 0,-2-3-120 16,0 0 120-16,12 12-119 0,5 3 119 0,-17-15 67 15,0 0-67-15,14 16 67 0,2 1-67 0,-16-17 146 16,0 0-146-16,17 19 147 0,4 1-147 0,-21-20 135 16,0 0-135-16,18 19 136 0,-3-2-136 0,-15-17 109 15,0 0-109-15,13 23 110 0,-5-3-110 0,-8-20 83 16,0 0-83-16,11 31 83 0,-3 0-83 0,-8-31 76 15,0 0-76-15,9 32 77 0,-2 3-77 0,-7-35 38 0,0 0-38 16,9 41 39-16,0 5-39 0,-9-46 12 0,0 0-12 16,8 43 12-16,1-2-12 0,-9-41-5 0,0 0 5 0,7 43-5 15,0 0 5-15,-7-43-136 0,0 0 136 0,3 30-135 16,-1-9 135-16,3 34-882 0</inkml:trace>
  <inkml:trace contextRef="#ctx0" brushRef="#br0" timeOffset="-63551.32">31957 509 1311 0,'14'8'0'0,"-14"-8"-400"16,0 0 400-16,18 28-400 0,4 15 400 0,18 23-224 15</inkml:trace>
  <inkml:trace contextRef="#ctx0" brushRef="#br0" timeOffset="-61690.33">31985 824 158 0,'0'0'0'0,"-10"12"0"0,-8 7 0 0,18-19 64 15,0 0-64-15,-24 32 65 0,-7 11-65 0,31-43 96 16,0 0-96-16,-35 46 96 0,-4 9-96 0,39-55 89 16,0 0-89-16,-47 64 89 0,-8 8-89 0,55-72 79 0,0 0-79 15,-54 70 79-15,-2 2-79 0,56-72 70 0,0 0-70 16,-52 65 70-16,3-5-70 0,49-60 49 0,0 0-49 16,-45 60 49-16,1-2-49 0,44-58 44 0,0 0-44 15,-38 55 44-15,5-4-44 0,33-51 58 0,0 0-58 0,-30 52 58 16,6-1-58-16,24-51 43 0,0 0-43 0,-20 38 44 15,6-9-44-15,14-29 37 0,0 0-37 0,-12 27 37 16,2-8-37-16,10-19 16 0,0 0-16 0,-12 21 17 16,1-2-17-16,11-19 2 0,0 0-2 0,-9 15 2 15,1-3-2-15,8-12 0 0,0 0 0 0,-7 9 1 16,3-3-1-16,4-6 1 0,0 0-1 0,-3 9 2 16,-1-6-2-16,4-3 0 0,0 0 0 0,-1 9 0 15,-1-6 0-15,2-3 3 0,0 0-3 0,5 9 4 16,7-2-4-16,-12-7 6 0,0 0-6 0,16 5 7 15,5-2-7-15,-21-3 3 0,0 0-3 0,24 0 3 16,6-3-3-16,-30 3 6 0,0 0-6 0,29-5 7 0,5-7-7 16,-34 12 22-16,0 0-22 0,33-14 22 0,3-3-22 15,-36 17 20-15,0 0-20 0,40-19 20 0,4-8-20 16,-44 27 34-16,0 0-34 0,43-29 35 0,1-2-35 0,-44 31 2 16,0 0-2-16,42-28 2 0,0 1-2 0,-42 27 3 15,0 0-3-15,38-24 4 0,-2 2-4 0,-36 22 0 16,0 0 0-16,32-21 1 0,-4 2-1 0,-28 19 1 15,0 0-1-15,21-13 2 0,-7-1-2 0,-14 14 1 16,0 0-1-16,8-9 1 0,-3 4-1 0,-5 5 0 16,0 0 0-16,0-3 0 0,-5-1 0 0,5 4-5 15,0 0 5-15,-8 0-4 0,-6 4 4 0,14-4-4 16,0 0 4-16,-18 3-3 0,-4 6 3 0,22-9-3 0,0 0 3 16,-30 12-3-16,-5 3 3 0,35-15 0 0,0 0 0 15,-36 21 1-15,-3 6-1 0,39-27 4 0,0 0-4 0,-42 28 4 16,-3 2-4-16,45-30 8 0,0 0-8 0,-45 31 8 15,-1 2-8-15,46-33 23 0,0 0-23 0,-38 27 24 16,5 1-24-16,33-28 20 0,0 0-20 0,-28 20 20 16,6-1-20-16,22-19 1 0,0 0-1 0,-18 12 2 15,6 0-2-15,12-12 10 0,0 0-10 0,-12 7 11 16,0-2-11-16,12-5 3 0,0 0-3 0,-14-5 4 16,0-5-4-16,14 10 0 0,0 0 0 0,-13-12 0 15,3-9 0-15,10 21 1 0,0 0-1 0,-9-19 2 16,1-5-2-16,8 24 9 0,0 0-9 0,-9-20 10 15,2 1-10-15,7 19 1 0,0 0-1 0,-9-21 1 16,2-1-1-16,7 22 9 0,0 0-9 0,-5-29 9 16,2-2-9-16,3 31 3 0,0 0-3 0,-6-36 3 0,1 2-3 15,5 34 0-15,0 0 0 0,-5-40 1 0,0 1-1 16,5 39 5-16,0 0-5 0,-2-39 5 0,4-1-5 16,-2 40 3-16,0 0-3 0,5-36 3 0,2 5-3 0,-7 31 0 15,0 0 0-15,5-27 0 0,0 3 0 0,-5 24 5 16,0 0-5-16,4-16 5 0,-3 1-5 0,-1 15 0 15,0 0 0-15,4-9 1 0,-1 3-1 0,-3 6-2 16,0 0 2-16,2-2-1 0,-2-1 1 0,0 3-20 16,0 0 20-16,0 0-19 0,0 0 19 0,0 0-9 15,0 0 9-15,-2 8-9 0,-1 7 9 0,3-15-26 16,0 0 26-16,-4 28-26 0,3 8 26 0,1-36-7 0,0 0 7 16,-5 43-6-16,-2 3 6 0,7-46-10 0,0 0 10 15,-7 51-9-15,1 4 9 0,6-55-9 0,0 0 9 16,-8 53-8-16,-1 0 8 0,9-53-1 0,0 0 1 0,-9 41-1 15,1-3 1-15,8-38 0 0,0 0 0 0,-11 33 0 16,1-6 0-16,10-27 0 0,0 0 0 0,-9 24 1 16,0-8-1-16,9-16 0 0,0 0 0 0,-7 12 1 15,4-6-1-15,3-6 13 0,0 0-13 0,-5 6 13 16,-2-6-13-16,7 0 39 0,0 0-39 0,-4-12 39 16,2-12-39-16,2 24 2 0,0 0-2 0,2-28 2 15,5-8-2-15,-7 36 16 0,0 0-16 0,7-38 17 16,2-3-17-16,-9 41 39 0,0 0-39 0,8-39 39 15,1 0-39-15,-9 39 5 0,0 0-5 0,5-31 5 16,1 0-5-16,-6 31 12 0,0 0-12 0,3-28 12 16,-1 8-12-16,-2 20 25 0,0 0-25 0,2-19 26 0,-2 2-26 15,0 17 1-15,0 0-1 0,0-12 2 0,-2 2-2 16,2 10 6-16,0 0-6 0,-2-9 7 0,-1 1-7 0,3 8 23 16,0 0-23-16,-4-7 24 0,2 2-24 0,2 5 2 15,0 0-2-15,-1-4 2 0,-1 1-2 0,2 3 2 16,0 0-2-16,0-4 3 0,0 4-3 0,0 0 0 15,0 0 0-15,3-5 0 0,3 2 0 0,-6 3-3 16,0 0 3-16,7-7-3 0,1 2 3 0,-8 5 0 16,0 0 0-16,12-4 0 0,2 4 0 0,-14 0-14 15,0 0 14-15,16 0-13 0,3 0 13 0,-19 0-10 16,0 0 10-16,23 7-9 0,1 2 9 0,-24-9-25 16,0 0 25-16,28 12-24 0,2 3 24 0,-30-15-8 0,0 0 8 15,33 16-7-15,3 1 7 0,-36-17-17 0,0 0 17 16,39 15-16-16,3 1 16 0,-42-16-24 0,0 0 24 0,38 15-23 15,-2-3 23-15,-36-12-1 0,0 0 1 0,34 12 0 16,-3 0 0-16,-31-12-9 0,0 0 9 0,24 8-9 16,-3 3 9-16,-21-11-9 0,0 0 9 0,19 8-8 15,-3 1 8-15,-16-9-3 0,0 0 3 0,11 7-3 16,-4-4 3-16,-7-3-7 0,0 0 7 0,3 5-6 16,-3-5 6-16,0 0-7 0,0 0 7 0,-7 0-7 15,-3 0 7-15,10 0-1 0,0 0 1 0,-20 0 0 16,-6 0 0-16,26 0-3 0,0 0 3 0,-26 4-3 15,-2-4 3-15,28 0-11 0,0 0 11 0,-33 3-10 16,-5-3 10-16,38 0-24 0,0 0 24 0,-33 4-23 16,3-3 23-16,30-1-14 0,0 0 14 0,-28 7-13 15,2-2 13-15,26-5-5 0,0 0 5 0,-23 7-5 0,6 2 5 16,17-9-15-16,0 0 15 0,-14 7-15 0,4-2 15 16,10-5-1-16,0 0 1 0,-9 7 0 0,4-4 0 15,5-3 4-15,0 0-4 0,-2 5 5 0,5-1-5 0,-3-4 9 16,0 0-9-16,14-4 9 0,9-1-9 0,-23 5 9 15,0 0-9-15,26-10 10 0,4-2-10 0,-30 12 24 16,0 0-24-16,28-12 25 0,0-4-25 0,-28 16 6 16,0 0-6-16,22-12 6 0,-4 4-6 0,-18 8 9 15,0 0-9-15,14-9 10 0,-4 6-10 0,-10 3 33 16,0 0-33-16,7-4 34 0,-4 1-34 0,-3 3-9 0,0 0 9 16,-3 3-8-16,-4 4 8 0,7-7-13 0,0 0 13 15,-17 12-12-15,-10 9 12 0,27-21-17 0,0 0 17 16,-29 24-16-16,-4 3 16 0,33-27-26 0,0 0 26 0,-30 22-26 15,4-1 26-15,26-21-1 0,0 0 1 0,-21 19 0 16,4-7 0-16,17-12-1 0,0 0 1 0,-16 12 0 16,4-9 0-16,12-3-1 0,0 0 1 0,-14-3 0 15,2-13 0-15,12 16 1 0,0 0-1 0,-11-20 2 16,1-8-2-16,10 28 6 0,0 0-6 0,-11-25 6 16,3-4-6-16,8 29 23 0,0 0-23 0,-9-24 24 15,0 1-24-15,9 23 31 0,0 0-31 0,-7-17 31 16,0 3-31-16,7 14 19 0,0 0-19 0,-5-8 20 15,2 4-20-15,3 4 18 0,0 0-18 0,0 0 19 16,-4 4-19-16,4-4 1 0,0 0-1 0,0 15 2 16,2 9-2-16,-2-24-1 0,0 0 1 0,2 28 0 0,-1 3 0 15,-1-31-62-15,0 0 62 0,2 27-62 0,-2-6 62 16,0-21-87-16,0 0 87 0,2 47-1198 0,-4-94 1198 16</inkml:trace>
  <inkml:trace contextRef="#ctx0" brushRef="#br0" timeOffset="-48132.17">2247 14591 931 0,'0'0'0'0,"-1"-5"0"16,-6-2 0-16,7 7 102 0,0 0-102 0,-6-4 102 15,-2 1-102-15,8 3 69 0,0 0-69 0,-9 0 69 16,-3 0-69-16,12 0 33 0,0 0-33 0,-12 2 33 16,-6-1-33-16,18-1-1 0,0 0 1 0,-24 2 0 15,-6 1 0-15,30-3 0 0,0 0 0 0,-31 0 0 16,-8 0 0-16,39 0 1 0,0 0-1 0,-36 0 2 16,1 2-2-16,35-2 1 0,0 0-1 0,-42 4 2 0,2 2-2 15,40-6 35-15,0 0-35 0,-42 11 36 0,1 1-36 16,41-12 25-16,0 0-25 0,-44 17 26 0,-1 2-26 15,45-19 4-15,0 0-4 0,-44 24 5 0,-1 5-5 0,45-29 18 16,0 0-18-16,-44 32 18 0,2 4-18 0,42-36 0 16,0 0 0-16,-38 40 1 0,3 4-1 0,35-44-5 15,0 0 5-15,-38 60-5 0,-4 12 5 0,42-72-25 16,0 0 25-16,-35 79-24 0,2 1 24 0,33-80-22 16,0 0 22-16,-29 86-22 0,-1 5 22 0,30-91-10 15,0 0 10-15,-17 91-9 0,4 3 9 0,13-94-18 16,0 0 18-16,-3 89-18 0,10-2 18 0,-7-87-15 0,0 0 15 15,14 72-14-15,10-12 14 0,-24-60 0 0,0 0 0 16,23 47 0-16,6-13 0 0,-29-34 3 0,0 0-3 16,28 20 4-16,0-11-4 0,-28-9 8 0,0 0-8 0,33 0 8 15,0-10-8-15,-33 10 9 0,0 0-9 0,35-16 10 16,-5-11-10-16,-30 27 33 0,0 0-33 0,29-33 33 16,1-6-33-16,-30 39 9 0,0 0-9 0,26-43 9 15,2-3-9-15,-28 46 12 0,0 0-12 0,19-48 13 16,0-2-13-16,-19 50 25 0,0 0-25 0,14-48 26 15,-1 0-26-15,-13 48 6 0,0 0-6 0,8-46 6 16,-3 1-6-16,-5 45 1 0,0 0-1 0,7-44 1 16,-1 1-1-16,-6 43 16 0,0 0-16 0,0-41 17 15,0 0-17-15,0 41 3 0,0 0-3 0,0-33 3 16,-6 8-3-16,6 25 20 0,0 0-20 0,0-19 20 16,0 5-20-16,0 14 32 0,0 0-32 0,-3-9 33 0,3 4-33 15,0 5 27-15,0 0-27 0,0 7 27 0,-5 9-27 16,5-16 9-16,0 0-9 0,0 24 10 0,0 6-10 15,0-30 29-15,0 0-29 0,1 36 29 0,8 4-29 0,-9-40 1 16,0 0-1-16,11 46 2 0,-3 7-2 0,-8-53 2 16,0 0-2-16,11 58 3 0,5 4-3 0,-16-62 5 15,0 0-5-15,8 63 6 0,1 3-6 0,-9-66 6 16,0 0-6-16,3 70 7 0,3 3-7 0,-6-73 0 16,0 0 0-16,3 47 1 0,-3-18-1 0,0-29 3 15,0 0-3-15,0 24 3 0,-3-10-3 0,3-14 0 16,0 0 0-16,0 12 0 0,-4-6 0 0,4-6-1 15,0 0 1-15,-10-1 0 0,-2-10 0 0,12 11-16 0,0 0 16 16,-18-20-15-16,1-9 15 0,17 29-46 0,0 0 46 16,-16-40-45-16,-1-8 45 0,17 48-49 0,0 0 49 15,-13-48-49-15,5-1 49 0,8 49-48 0,0 0 48 0,0-40-48 16,3 6 48-16,-3 34-43 0,0 0 43 0,2-26-43 16,5 7 43-16,-7 19-29 0,0 0 29 0,9-15-29 15,3 3 29-15,-12 12-17 0,0 0 17 0,8-7-16 16,6 4 16-16,-14 3 0 0,0 0 0 0,16 0 0 15,7 3 0-15,-23-3 20 0,0 0-20 0,24 4 20 16,-3-1-20-16,-21-3 51 0,0 0-51 0,26 2 52 16,-1-4-52-16,-25 2 41 0,0 0-41 0,19-7 42 15,0-5-42-15,-19 12 47 0,0 0-47 0,21-13 47 16,-2-6-47-16,-19 19 42 0,0 0-42 0,19-21 42 16,-5-5-42-16,-14 26 41 0,0 0-41 0,12-27 41 0,-3-2-41 15,-9 29 40-15,0 0-40 0,5-26 40 16,-1 2-40-16,-4 24 26 0,0 0-26 0,3-15 26 0,-3 3-26 15,0 12 18-15,0 0-18 0,2-4 18 0,-4 8-18 16,2-4 18-16,0 0-18 0,5 17 18 0,4 12-18 0,-9-29 8 16,0 0-8-16,9 38 9 0,3 8-9 0,-12-46 16 15,0 0-16-15,12 55 17 0,0 7-17 0,-12-62 3 16,0 0-3-16,6 63 4 0,-3 5-4 0,-3-68 6 16,0 0-6-16,5 62 7 0,-5-2-7 0,0-60 0 15,0 0 0-15,4 50 1 0,-1-9-1 0,-3-41-125 16,0 0 125-16,6 27-125 0,6-11 125 0,-12-16-140 15,0 0 140-15,-4-9-140 0,-8-18 140 0,-2-9-1099 0</inkml:trace>
  <inkml:trace contextRef="#ctx0" brushRef="#br0" timeOffset="-46225.48">2718 15098 191 0,'0'0'0'0,"8"-9"0"16,5-4 0-16,-13 13 17 0,0 0-17 0,3-6 17 16,2 3-17-16,-5 3 67 0,0 0-67 0,0 0 67 15,0 0-67-15,0 0 56 0,0 0-56 0,0 0 56 16,-3 5-56-16,3-5 66 0,0 0-66 0,0 4 67 16,0-3-67-16,0-1 53 0,0 0-53 0,3 5 54 15,1 1-54-15,-4-6 34 0,0 0-34 0,5 6 34 16,2 0-34-16,-7-6 34 0,0 0-34 0,9 10 35 15,8 4-35-15,-17-14 37 0,0 0-37 0,21 15 38 16,10 4-38-16,-31-19 44 0,0 0-44 0,33 17 44 0,2 2-44 16,-35-19 58-16,0 0-58 0,33 15 58 0,2 1-58 15,-35-16 66-15,0 0-66 0,33 12 67 0,2-4-67 0,-35-8 64 16,0 0-64-16,28 7 65 0,-2-4-65 0,-26-3 53 16,0 0-53-16,21 2 54 0,0-4-54 0,-21 2 39 15,0 0-39-15,21-1 40 0,-2-1-40 0,-19 2 35 16,0 0-35-16,16 0 36 0,-4-3-36 0,-12 3 0 15,0 0 0-15,9-2 1 0,-1-2-1 0,-8 4-31 16,0 0 31-16,9-3-31 0,-5 0 31 0,-4 3-154 16,0 0 154-16,0 0-153 0,0 0 153 0,0 0-861 0</inkml:trace>
  <inkml:trace contextRef="#ctx0" brushRef="#br0" timeOffset="-45700.43">2632 15447 830 0,'0'0'0'0,"6"-1"0"0,6-5 0 16,-12 6-1-16,0 0 1 0,8-1 0 0,-1 1 0 15,-7 0 22-15,0 0-22 0,6 1 23 0,-3 1-23 16,-3-2 40-16,0 0-40 0,2 2 41 0,1 0-41 0,-3-2 37 16,0 0-37-16,4 1 37 0,-2 1-37 0,-2-2 50 15,0 0-50-15,3 2 51 0,1-1-51 0,-4-1 54 16,0 0-54-16,8 2 55 0,1 0-55 0,-9-2 39 15,0 0-39-15,9 2 40 0,6 1-40 0,-15-3 35 16,0 0-35-16,20 0 36 0,7 0-36 0,-27 0 39 16,0 0-39-16,30 0 39 0,8 3-39 0,-38-3 44 15,0 0-44-15,42 0 44 0,-2 2-44 0,-40-2 35 0,0 0-35 16,42 5 36-16,2 2-36 0,-44-7 15 0,0 0-15 16,40 4 16-16,-5-1-16 0,-35-3 22 0,0 0-22 15,29 3 22-15,-3 3-22 0,-26-6 13 0,0 0-13 0,21 6 14 16,-7 5-14-16,-14-11 17 0,0 0-17 0,16 10 17 15,-2 2-17-15,-14-12 15 0,0 0-15 0,12 12 16 16,0-2-16-16,-12-10 4 0,0 0-4 0,12 10 5 16,-3-1-5-16,-9-9-10 0,0 0 10 0,12 9-10 15,-3-3 10-15,-9-6-125 0,0 0 125 0,9 6-125 16,-4-3 125-16,7 6-1058 0</inkml:trace>
  <inkml:trace contextRef="#ctx0" brushRef="#br0" timeOffset="-38479.49">4000 14981 102 0,'0'0'0'16,"0"-3"0"-16,3-2 0 0,-3 5 108 0,0 0-108 0,-3-4 109 15,1-1-109-15,2 5 108 0,0 0-108 0,-3-3 109 16,-3 3-109-16,6 0 101 0,0 0-101 0,-7-4 102 16,2 3-102-16,5 1 84 0,0 0-84 0,-8-2 84 15,4 2-84-15,4 0 60 0,0 0-60 0,-5 0 60 16,1-2-60-16,4 2 47 0,0 0-47 0,-3 0 48 16,-2-2-48-16,5 2 48 0,0 0-48 0,-4 0 48 15,4-1-48-15,0 1 41 0,0 0-41 0,-5 1 42 16,1 5-42-16,4-6 35 0,0 0-35 0,-5 10 35 15,-7 4-35-15,12-14 15 0,0 0-15 0,-12 25 16 16,-2 10-16-16,14-35 21 0,0 0-21 0,-12 41 21 16,-1 7-21-16,13-48 38 0,0 0-38 0,-8 54 39 15,-1 6-39-15,9-60 36 0,0 0-36 0,-9 62 37 0,6 1-37 16,3-63 8-16,0 0-8 0,0 83 9 0,0 13-9 16,0-96 32-16,0 0-32 0,0 82 32 0,5-7-32 15,-5-75 9-15,0 0-9 0,7 52 10 0,-2-23-10 0,-5-29 5 16,0 0-5-16,4 25 5 0,4-7-5 0,-8-18 23 15,0 0-23-15,4 13 24 0,1-4-24 0,-5-9 2 16,0 0-2-16,5 5 2 0,6-3-2 0,-11-2 2 16,0 0-2-16,9-7 3 0,-1-7-3 0,-8 14 11 15,0 0-11-15,9-24 11 0,0-8-11 0,-9 32 0 16,0 0 0-16,12-36 1 0,-3-5-1 0,-9 41 0 16,0 0 0-16,12-43 1 0,-2-4-1 0,-10 47 13 0,0 0-13 15,16-42 14-15,-4-3-14 0,-12 45 1 0,0 0-1 16,18-39 1-16,-1 3-1 0,-17 36 8 0,0 0-8 15,17-38 9-15,8 0-9 0,-25 38 23 0,0 0-23 16,21-39 24-16,5-2-24 0,-26 41 2 0,0 0-2 0,29-40 3 16,1-1-3-16,-30 41 7 0,0 0-7 0,30-36 7 15,-1 2-7-15,-29 34 8 0,0 0-8 0,30-29 8 16,-4 5-8-16,-26 24 0 0,0 0 0 0,21-21 1 16,0 4-1-16,-21 17 7 0,0 0-7 0,14-12 8 15,-2 4-8-15,-12 8-2 0,0 0 2 0,5-5-1 16,-1 5 1-16,-4 0-29 0,0 0 29 0,0 0-29 15,-6 5 29-15,6-5-47 0,0 0 47 0,-15 15-47 16,-11 7 47-16,26-22-63 0,0 0 63 0,-25 24-63 16,-1 0 63-16,26-24-108 0,0 0 108 0,-29 29-107 15,-6 2 107-15,35-31-136 0,0 0 136 0,-33 31-136 0,3 0 136 16,30-31-73-16,0 0 73 0,-30 27-72 0,1 3 72 16,29-30 0-16,0 0 0 0,-23 22 1 0,4-5-1 15,19-17 43-15,0 0-43 0,-14 15 44 0,0-3-44 0,14-12 68 16,0 0-68-16,-12 11 68 0,8-3-68 0,4-8 88 15,0 0-88-15,-3 10 88 0,6-1-88 0,-3-9 54 16,0 0-54-16,13 12 54 0,4 3-54 0,-17-15 36 16,0 0-36-16,30 16 36 0,4-1-36 0,-34-15 18 15,0 0-18-15,42 21 18 0,5 3-18 0,-47-24 10 16,0 0-10-16,47 26 10 0,4 3-10 0,-51-29 34 16,0 0-34-16,42 30 35 0,-1 1-35 0,-41-31 1 15,0 0-1-15,35 29 2 0,-5-3-2 0,-30-26 6 0,0 0-6 16,24 22 6-16,-5-3-6 0,-19-19 8 0,0 0-8 15,16 16 9-15,-4-3-9 0,-12-13-46 0,0 0 46 0,13 11-46 16,-8-8 46-16,-5-3-173 0,0 0 173 0,8 0-173 16,-4-3 173-16,10-1-883 0</inkml:trace>
  <inkml:trace contextRef="#ctx0" brushRef="#br0" timeOffset="-32893.62">4866 15413 427 0,'0'0'0'0,"3"-5"0"0,2-4 0 0,-5 9 48 15,0 0-48-15,-1-1 48 0,-6-3-48 0,7 4 38 16,0 0-38-16,-6 0 39 0,-6 0-39 0,12 0 50 16,0 0-50-16,-8 0 50 0,2 4-50 0,6-4 13 0,0 0-13 15,-8 0 14-15,1 0-14 0,7 0 22 0,0 0-22 16,-6 0 22-16,3 0-22 0,3 0 3 0,0 0-3 15,-5 0 4-15,5 0-4 0,0 0 3 0,0 0-3 0,5 0 3 16,-2 0-3-16,-3 0 2 0,0 0-2 0,9 5 2 16,3 2-2-16,-12-7-4 0,0 0 4 0,11 8-3 15,4 2 3-15,-15-10-4 0,0 0 4 0,14 11-3 16,2-3 3-16,-16-8-1 0,0 0 1 0,12 9 0 16,0-1 0-16,-12-8 10 0,0 0-10 0,6 4 11 15,-1-1-11-15,-5-3 41 0,0 0-41 0,3 4 42 16,1-3-42-16,-4-1 22 0,0 0-22 0,0 0 22 15,0 4-22-15,0-4 36 0,0 0-36 0,0 0 36 16,-4 0-36-16,4 0 21 0,0 0-21 0,-3 0 21 16,-2-2-21-16,5 2 18 0,0 0-18 0,-9-3 18 15,0-2-18-15,9 5 18 0,0 0-18 0,-8-6 18 0,1-6-18 16,7 12 8-16,0 0-8 0,-2-13 9 0,4-1-9 16,-2 14 9-16,0 0-9 0,7-17 10 0,1 0-10 15,-8 17-34-15,0 0 34 0,12-16-34 0,2 1 34 0,-14 15-76 16,0 0 76-16,21-10-75 0,9 5 75 0,17-11-615 15</inkml:trace>
  <inkml:trace contextRef="#ctx0" brushRef="#br0" timeOffset="-31513.39">5540 15029 516 0,'0'0'0'0,"-5"0"0"16,-2 2 0-16,7-2 11 0,0 0-11 0,-2-3 11 16,-2-9-11-16,4 12 1 0,0 0-1 0,0-9 1 15,-3-1-1-15,3 10 3 0,0 0-3 0,-2-9 3 16,-1 2-3-16,3 7 51 0,0 0-51 0,-9-3 51 15,0 1-51-15,9 2 53 0,0 0-53 0,-17 4 54 16,-2 4-54-16,19-8 34 0,0 0-34 0,-26 17 34 16,-4 9-34-16,30-26 28 0,0 0-28 0,-26 29 28 15,0 5-28-15,26-34 15 0,0 0-15 0,-25 40 16 16,4 1-16-16,21-41 18 0,0 0-18 0,-13 46 19 0,0 4-19 16,13-50 3-16,0 0-3 0,-3 48 4 0,3 0-4 15,0-48 3-15,0 0-3 0,7 43 3 0,3-6-3 16,-10-37 5-16,0 0-5 0,16 29 6 0,5-6-6 0,-21-23 21 15,0 0-21-15,21 10 21 0,1-10-21 0,-22 0 31 16,0 0-31-16,21-9 31 0,0-9-31 0,-21 18 36 16,0 0-36-16,18-24 36 0,-3-7-36 0,-15 31 33 15,0 0-33-15,14-36 33 0,-5-7-33 0,-9 43 14 16,0 0-14-16,7-43 15 0,-5-3-15 0,-2 46 31 16,0 0-31-16,3-45 31 0,-3-1-31 0,0 46 10 15,0 0-10-15,0-43 11 0,-3 4-11 0,3 39 5 16,0 0-5-16,-2-31 6 0,-2 7-6 0,4 24 15 0,0 0-15 15,-3-17 15-15,3 5-15 0,0 12 0 0,0 0 0 16,0 0 0-16,0 12 0 0,0-12-5 0,0 0 5 16,3 27-5-16,3 13 5 0,-6-40-34 0,0 0 34 0,7 53-33 15,1 8 33-15,-8-61-27 0,0 0 27 0,6 66-27 16,2 2 27-16,-8-68-34 0,0 0 34 0,7 89-33 16,2 16 33-16,-9-105-49 0,0 0 49 0,5 97-49 15,0 3 49-15,-5-100-92 0,0 0 92 0,0 94-91 16,-1-2 91-16,1-92-97 0,0 0 97 0,-9 88-97 15,-3-4 97-15,12-84-41 0,0 0 41 0,-18 73-40 16,-3-6 40-16,21-67 48 0,0 0-48 0,-15 45 49 16,4-20-49-16,11-25 80 0,0 0-80 0,-10 18 81 15,8-15-81-15,2-3 74 0,0 0-74 0,-9-7 75 16,-3-13-75-16,12 20 48 0,0 0-48 0,-7-36 49 0,6-16-49 16,1 52 45-16,0 0-45 0,1-61 46 0,10-15-46 15,-11 76 10-15,0 0-10 0,19-96 10 0,10-19-10 16,-29 115 13-16,0 0-13 0,34-109 13 0,4-3-13 0,-38 112 25 15,0 0-25-15,42-102 26 0,0 6-26 0,-42 96 1 16,0 0-1-16,38-81 2 0,2 14-2 0,-40 67-2 16,0 0 2-16,37-48-1 0,-8 21 1 0,-29 27-30 15,0 0 30-15,18-14-30 0,-6 18 30 0,-12-4-20 16,0 0 20-16,8 19-19 0,-6 11 19 0,-2-30-36 16,0 0 36-16,4 43-36 0,-1 10 36 0,-3-53-7 15,0 0 7-15,4 74-6 0,1 19 6 0,-5-93 0 16,0 0 0-16,3 89 0 0,-3 1 0 0,0-90 20 0,0 0-20 15,0 81 20-15,0-9-20 0,0-72 52 0,0 0-52 16,6 58 52-16,-1-12-52 0,-5-46 52 0,0 0-52 16,7 30 53-16,-4-17-53 0,-3-13 33 0,0 0-33 0,9 4 33 15,0-11-33-15,-9 7 25 0,0 0-25 0,12-17 26 16,2-7-26-16,-14 24 45 0,0 0-45 0,12-40 46 16,2-9-46-16,-14 49 3 0,0 0-3 0,16-57 4 15,-2-11-4-15,-14 68 28 0,0 0-28 0,20-83 28 16,1-11-28-16,-21 94 2 0,0 0-2 0,25-77 2 15,1 8-2-15,-26 69 0 0,0 0 0 0,17-42 1 16,-3 18-1-16,-14 24-1 0,0 0 1 0,12-16 0 16,1 15 0-16,-13 1-15 0,0 0 15 0,12 13-14 15,2 15 14-15,-14-28-10 0,0 0 10 0,12 37-9 16,-7 11 9-16,-5-48-26 0,0 0 26 0,7 57-25 16,-3 10 25-16,-4-67-13 0,0 0 13 0,5 73-12 0,-2 11 12 15,-3-84 0-15,0 0 0 0,6 55 0 0,-6-16 0 16,0-39 0-16,0 0 0 0,5 31 1 0,2-10-1 15,-7-21 3-15,0 0-3 0,8 10 4 0,6-10-4 0,-14 0 22 16,0 0-22-16,16-15 23 0,-2-13-23 0,-14 28 31 16,0 0-31-16,16-44 31 0,1-14-31 0,-17 58 6 15,0 0-6-15,16-64 6 0,1-6-6 0,-17 70 11 16,0 0-11-16,23-86 11 0,5-13-11 0,-28 99 9 16,0 0-9-16,26-81 9 0,-5 9-9 0,-21 72 3 15,0 0-3-15,17-44 4 0,-8 18-4 0,-9 26 12 0,0 0-12 16,9-17 12-16,-6 10-12 0,-3 7 22 0,0 0-22 15,5 9 23-15,-1 13-23 0,-4-22 3 0,0 0-3 16,3 33 3-16,3 11-3 0,-6-44 22 0,0 0-22 16,3 48 23-16,2 7-23 0,-5-55 6 0,0 0-6 0,4 60 7 15,1 7-7-15,-5-67 9 0,0 0-9 0,0 80 10 16,3 11-10-16,-3-91 8 0,0 0-8 0,0 70 9 16,4-10-9-16,-4-60 3 0,0 0-3 0,5 36 4 15,-1-19-4-15,-4-17-65 0,0 0 65 0,5 12-64 16,4-8 64-16,-9-4-183 0,0 0 183 0,8-7-183 15,5-10 183-15,4-7-926 0</inkml:trace>
  <inkml:trace contextRef="#ctx0" brushRef="#br0" timeOffset="-31212.89">6855 15804 1390 0,'0'0'0'0,"-12"-14"0"0,-5-10 0 0,17 24 95 15,0 0-95-15,-9 10 96 0,4 18-96 0,5-28 95 16,0 0-95-16,0 22 95 0,0 4-95 0,0-26 37 16,0 0-37-16,0 25 38 0,1 1-38 0,-1-26-2 15,0 0 2-15,4 29-2 0,-4 2 2 0,0-31 0 16,0 0 0-16,-4 36 1 0,3 2-1 0,1-38 22 15,0 0-22-15,-4 39 22 0,-3 4-22 0,7-43 33 16,0 0-33-16,-5 39 33 0,1 1-33 0,4-40-53 0,0 0 53 16,-1 39-53-16,2 2 53 0,-1-41-132 0,0 0 132 15,0 31-131-15,4-5 131 0,-4 30-1096 0</inkml:trace>
  <inkml:trace contextRef="#ctx0" brushRef="#br0" timeOffset="-29320.97">7186 15411 1031 0,'0'0'0'0,"12"-1"0"16,2-5 0-16,-14 6 141 0,0 0-141 0,4-1 142 16,-4-1-142-16,0 2 87 0,0 0-87 0,-5 0 88 15,1 0-88-15,4 0 36 0,0 0-36 0,-7 0 37 16,5 2-37-16,2-2 0 0,0 0 0 0,-3 1 1 16,-1-1-1-16,4 0 6 0,0 0-6 0,0 0 6 15,4 4-6-15,-4-4 3 0,0 0-3 0,7 2 3 16,3-1-3-16,-10-1 0 0,0 0 0 0,16 2 1 15,5 1-1-15,-21-3 0 0,0 0 0 0,23 6 0 16,4-1 0-16,-27-5 0 0,0 0 0 0,32 7 0 0,3-1 0 16,-35-6 0-16,0 0 0 0,36 6 0 0,-1-3 0 15,-35-3 4-15,0 0-4 0,37 2 5 0,1-2-5 0,-38 0 13 16,0 0-13-16,35 0 14 0,3-2-14 0,-38 2 4 16,0 0-4-16,33-2 4 0,-3 1-4 0,-30 1 22 15,0 0-22-15,29-2 22 0,-2 2-22 0,-27 0 0 16,0 0 0-16,26 0 1 0,-5 0-1 0,-21 0 0 15,0 0 0-15,17 0 1 0,-1-2-1 0,-16 2 0 16,0 0 0-16,10 0 1 0,1 0-1 0,-11 0 0 16,0 0 0-16,5 0 0 0,-2 2 0 0,-3-2-65 0,0 0 65 15,0 0-65-15,0 0 65 0,0 0-177 0,0 0 177 16,-3-4-176-16,-2-1 176 0,-2-3-789 0</inkml:trace>
  <inkml:trace contextRef="#ctx0" brushRef="#br0" timeOffset="-28945.38">7279 15468 337 0,'0'0'0'0,"13"-4"0"15,12-2 0-15,-25 6 72 0,0 0-72 0,0 0 73 16,-16 0-73-16,16 0 100 0,0 0-100 0,-9 0 101 15,-4 1-101-15,13-1 93 0,0 0-93 0,-9 0 93 0,2 0-93 16,7 0 88-16,0 0-88 0,-4 0 89 0,3-1-89 16,1 1 77-16,0 0-77 0,0 0 78 0,8 3-78 15,-8-3 57-15,0 0-57 0,9 7 58 0,5 3-58 16,-14-10 28-16,0 0-28 0,19 12 28 0,4 2-28 0,-23-14 27 16,0 0-27-16,29 10 27 0,5 0-27 0,-34-10 32 15,0 0-32-15,40 11 33 0,5-3-33 0,-45-8 2 16,0 0-2-16,47 7 2 0,0 0-2 0,-47-7 23 15,0 0-23-15,45 5 24 0,2 0-24 0,-47-5 0 16,0 0 0-16,42 4 0 0,-2-1 0 0,-40-3-19 16,0 0 19-16,37 3-18 0,-8 1 18 0,-29-4-73 15,0 0 73-15,27 3-72 0,-10 1 72 0,-17-4-169 0,0 0 169 16,16 3-168-16,-8 1 168 0,18 2-666 0</inkml:trace>
  <inkml:trace contextRef="#ctx0" brushRef="#br0" timeOffset="-26798.15">8590 15434 1289 0,'0'0'0'0,"0"0"1"15,0 0-1-15,0 0 2 0,-21-18-2 0,21 18 42 16,0 0-42-16,-12-8 43 0,4-2-43 0,8 10 13 16,0 0-13-16,-9-12 14 0,0 0-14 0,9 12-3 0,0 0 3 15,-12-12-3-15,0-2 3 0,12 14-3 0,0 0 3 16,-11-10-3-16,4 3 3 0,7 7 6 0,0 0-6 15,-8-5 7-15,-1 1-7 0,9 4 40 0,0 0-40 16,-5-1 41-16,-2 1-41 0,7 0 21 0,0 0-21 0,-6 6 21 16,3 5-21-16,3-11 12 0,0 0-12 0,-3 24 12 15,3 12-12-15,0-36 28 0,0 0-28 0,6 44 28 16,3 9-28-16,-9-53 0 0,0 0 0 0,9 62 0 16,-4 6 0-16,-5-68 3 0,0 0-3 0,7 71 3 15,2 1-3-15,-9-72-1 0,0 0 1 0,12 77 0 16,-2 5 0-16,-10-82-1 0,0 0 1 0,7 50 0 15,-5-23 0-15,-2-27 9 0,0 0-9 0,2 24 9 16,0-12-9-16,-2-12 9 0,0 0-9 0,3 9 10 16,-3-6-10-16,0-3 10 0,0 0-10 0,4-5 10 15,1-14-10-15,-5 19 25 0,0 0-25 0,12-24 26 0,0-7-26 16,-12 31 1-16,0 0-1 0,18-32 2 0,3-8-2 16,-21 40 2-16,0 0-2 0,20-41 3 0,7-2-3 0,-27 43 5 15,0 0-5-15,26-43 6 0,3-1-6 0,-29 44 0 16,0 0 0-16,30-39 1 0,3 3-1 0,-33 36 6 15,0 0-6-15,26-33 6 0,0 6-6 0,-26 27 3 16,0 0-3-16,25-24 3 0,-4 5-3 0,-21 19 2 16,0 0-2-16,17-17 2 0,0 1-2 0,-17 16-3 15,0 0 3-15,13-10-3 0,-5 1 3 0,-8 9-44 16,0 0 44-16,4-5-44 0,-2 4 44 0,-2 1-55 16,0 0 55-16,-6 1-54 0,-2 3 54 0,8-4-94 0,0 0 94 15,-21 8-94-15,-9 4 94 0,30-12-110 0,0 0 110 16,-29 14-109-16,-1 0 109 0,30-14-89 0,0 0 89 15,-30 15-88-15,-3 2 88 0,33-17 7 0,0 0-7 16,-26 14 7-16,3 0-7 0,23-14 76 0,0 0-76 0,-19 10 77 16,5-2-77-16,14-8 57 0,0 0-57 0,-12 7 57 15,7-3-57-15,5-4 50 0,0 0-50 0,-7 5 50 16,5 0-50-16,2-5 45 0,0 0-45 0,9 12 45 16,5 5-45-16,-14-17 18 0,0 0-18 0,24 21 18 15,6 4-18-15,-30-25 12 0,0 0-12 0,38 35 13 16,6 1-13-16,-44-36 26 0,0 0-26 0,45 42 26 15,2 6-26-15,-47-48 6 0,0 0-6 0,47 45 6 16,-3-2-6-16,-44-43 16 0,0 0-16 0,38 36 17 16,-1-4-17-16,-37-32 23 0,0 0-23 0,29 26 24 15,-6-4-24-15,-23-22 0 0,0 0 0 0,19 16 0 16,-5-4 0-16,-14-12-46 0,0 0 46 0,12 10-45 0,-7-3 45 16,-5-7-150-16,0 0 150 0,4 5-150 0,-4-3 150 15,3 5-848-15</inkml:trace>
  <inkml:trace contextRef="#ctx0" brushRef="#br0" timeOffset="-24396.71">9507 16729 740 0,'0'0'0'0,"0"0"99"15,0 0-99-15,1-5 99 0,6-4-99 0,-7 9 75 16,0 0-75-16,4-10 76 0,1-4-76 0,-5 14 49 16,0 0-49-16,5-15 49 0,2-3-49 0,-7 18 12 15,0 0-12-15,6-17 13 0,-1-2-13 0,-5 19 12 16,0 0-12-16,3-18 12 0,1-1-12 0,-4 19 45 15,0 0-45-15,1-21 46 0,-1-3-46 0,0 24 36 0,0 0-36 16,0-29 37-16,0-3-37 0,0 32 45 0,0 0-45 16,0-38 45-16,0-3-45 0,0 41 58 0,0 0-58 15,2-50 59-15,0-5-59 0,-2 55 15 0,0 0-15 0,7-58 15 16,-2-4-15-16,-5 62 24 0,0 0-24 0,5-63 25 16,2-2-25-16,-7 65 22 0,0 0-22 0,6-77 22 15,1-11-22-15,-7 88 3 0,0 0-3 0,8-82 4 16,-3 0-4-16,-5 82 13 0,0 0-13 0,7-74 14 15,0 6-14-15,-7 68 4 0,0 0-4 0,16-62 4 16,0 6-4-16,-16 56 0 0,0 0 0 0,17-43 0 16,2 12 0-16,-19 31 0 0,0 0 0 0,21-29 0 15,4 3 0-15,-25 26-8 0,0 0 8 0,22-19-7 16,6 4 7-16,-28 15 0 0,0 0 0 0,26-9 0 16,-1 4 0-16,-25 5-9 0,0 0 9 0,26 4-8 15,-2 4 8-15,-24-8-34 0,0 0 34 0,26 14-34 16,-3 6 34-16,-23-20-26 0,0 0 26 0,24 23-25 0,1 2 25 15,-25-25-26-15,0 0 26 0,22 24-26 0,-4 2 26 16,-18-26-40-16,0 0 40 0,21 27-39 0,-6 1 39 0,-15-28-33 16,0 0 33-16,18 26-32 0,-6-2 32 0,-12-24-22 15,0 0 22-15,14 22-22 0,-2 0 22 0,-12-22-29 16,0 0 29-16,5 21-29 0,-1-1 29 0,-4-20-31 16,0 0 31-16,0 22-31 0,-9 1 31 0,9-23-59 15,0 0 59-15,-9 22-59 0,-3 0 59 0,12-22 10 16,0 0-10-16,-17 23 11 0,-4-3-11 0,21-20 45 15,0 0-45-15,-21 17 46 0,4-5-46 0,17-12 60 0,0 0-60 16,-25 10 60-16,-1-4-60 0,26-6 41 16,0 0-41-16,-24 0 41 0,1-6-41 0,23 6 13 0,0 0-13 15,-21-5 13-15,5-3-13 0,16 8 32 0,0 0-32 0,-10-7 32 16,1 0-32-16,9 7 4 0,0 0-4 0,-3-3 5 16,3-1-5-16,0 4 4 0,0 0-4 0,3-1 4 15,6 1-4-15,-9 0 0 0,0 0 0 0,12 1 1 16,6 4-1-16,-18-5 0 0,0 0 0 0,19 9 0 15,5 1 0-15,-24-10-1 0,0 0 1 0,25 16 0 16,1 1 0-16,-26-17-1 0,0 0 1 0,22 20-1 16,3 3 1-16,-25-23-8 0,0 0 8 0,21 25-8 15,1 4 8-15,-22-29-1 0,0 0 1 0,19 28-1 16,-1-1 1-16,-18-27-3 0,0 0 3 0,12 28-3 16,-7-1 3-16,-5-27-2 0,0 0 2 0,4 27-2 15,-4 1 2-15,0-28 0 0,0 0 0 0,-7 29 1 16,-4 0-1-16,11-29 24 0,0 0-24 0,-12 28 25 0,-5-3-25 15,17-25 66-15,0 0-66 0,-18 21 66 0,-3-4-66 16,21-17 49-16,0 0-49 0,-24 12 50 0,-6-5-50 16,30-7 39-16,0 0-39 0,-29 0 40 0,-3-7-40 0,32 7 18 15,0 0-18-15,-29-12 19 0,-1-7-19 0,30 19 0 16,0 0 0-16,-24-20 1 0,3-4-1 0,21 24-11 16,0 0 11-16,-17-24-11 0,4-4 11 0,13 28-70 15,0 0 70-15,-8-24-69 0,2 0 69 0,6 24-184 16,0 0 184-16,2-20-184 0,5 1 184 0,-2-21-947 15</inkml:trace>
  <inkml:trace contextRef="#ctx0" brushRef="#br0" timeOffset="-23030.32">10327 16330 415 0,'0'0'0'0,"-3"-6"0"15,-2-4 0-15,5 10 58 0,0 0-58 0,-2-5 59 16,0 3-59-16,2 2 96 0,0 0-96 0,0 0 96 15,4 0-96-15,-4 0 74 0,0 0-74 0,5 0 75 16,5 0-75-16,-10 0 60 0,0 0-60 0,9 0 60 0,0-1-60 16,-9 1 59-16,0 0-59 0,12-4 59 0,-3-1-59 15,-9 5 39-15,0 0-39 0,13-10 40 0,5-4-40 16,-18 14 35-16,0 0-35 0,17-19 36 0,2-3-36 0,-19 22 15 16,0 0-15-16,18-26 15 0,-1-5-15 0,-17 31 36 15,0 0-36-15,21-32 37 0,0-4-37 0,-21 36 12 16,0 0-12-16,18-34 12 0,-1-2-12 0,-17 36 12 15,0 0-12-15,16-33 12 0,1 4-12 0,-17 29 25 16,0 0-25-16,9-24 26 0,-1 5-26 0,-8 19 12 16,0 0-12-16,9-17 12 0,0 3-12 0,-9 14 5 15,0 0-5-15,7-10 5 0,-2 3-5 0,-5 7 14 0,0 0-14 16,4-3 15-16,-4 3-15 0,0 0 0 0,0 0 0 16,1 3 1-16,-1 6-1 0,0-9 0 0,0 0 0 15,0 20 1-15,0 9-1 0,0-29 0 0,0 0 0 0,0 33 1 16,0 5-1-16,0-38 2 0,0 0-2 0,-1 41 3 15,1 2-3-15,0-43 35 0,0 0-35 0,-4 42 36 16,4 0-36-16,0-42 0 0,0 0 0 0,-3 35 0 16,1-4 0-16,2-31 3 0,0 0-3 0,0 28 3 15,0-6-3-15,0-22 7 0,0 0-7 0,0 19 7 16,0-5-7-16,0-14-5 0,0 0 5 0,0 12-5 16,0-6 5-16,0-6-90 0,0 0 90 0,-4 7-89 15,4-3 89-15,0-4-154 0,0 0 154 0,-7 0-154 16,2-5 154-16,-4-1-748 0</inkml:trace>
  <inkml:trace contextRef="#ctx0" brushRef="#br0" timeOffset="-22715.85">10331 16496 1110 0,'3'-4'0'0,"-3"4"93"16,0 0-93-16,12 0 94 0,11 2-94 0,-23-2 64 15,0 0-64-15,21 0 65 0,2 0-65 0,-23 0 15 16,0 0-15-16,27-3 15 0,5-3-15 0,-32 6 0 0,0 0 0 16,36-8 0-16,3-4 0 0,-39 12-1 0,0 0 1 15,38-12-1-15,4-2 1 0,-42 14-1 0,0 0 1 16,35-10-1-16,3 1 1 0,-38 9-4 0,0 0 4 0,30-5-4 15,-1 2 4-15,-29 3-7 0,0 0 7 0,21-2-6 16,-3 4 6-16,-18-2-66 0,0 0 66 0,12 3-66 16,-3 4 66-16,-9-7-170 0,0 0 170 0,8 10-170 15,-3 6 170-15,11 9-617 0</inkml:trace>
  <inkml:trace contextRef="#ctx0" brushRef="#br0" timeOffset="-21934.44">11397 15137 886 0,'0'0'0'0,"-5"-15"0"0,-2-13 0 16,7 28 58-16,0 0-58 0,-9 7 59 0,-1 19-59 0,10-26 26 16,0 0-26-16,-9 19 26 0,0 1-26 0,9-20 34 15,0 0-34-15,-12 24 35 0,-9 4-35 0,21-28 36 16,0 0-36-16,-17 24 36 0,-1 0-36 0,18-24 36 15,0 0-36-15,-21 32 37 0,0 4-37 0,21-36 17 16,0 0-17-16,-19 38 17 0,0 3-17 0,19-41 14 16,0 0-14-16,-12 51 15 0,0 9-15 0,12-60 0 15,0 0 0-15,-6 86 0 0,6 15 0 0,0-101-1 16,0 0 1-16,9 101-1 0,3 4 1 0,-12-105-5 0,0 0 5 16,18 101-5-16,3-4 5 0,-21-97-24 0,0 0 24 15,17 91-23-15,4-5 23 0,-21-86-7 0,0 0 7 16,14 79-6-16,2-7 6 0,-16-72-10 0,0 0 10 0,8 56-9 15,-2-11 9-15,-6-45-1 0,0 0 1 0,5 31-1 16,-3-13 1-16,-2-18 1 0,0 0-1 0,1 18 2 16,3-8-2-16,-4-10-1 0,0 0 1 0,0 10 0 15,3-1 0-15,-3-9-121 0,0 0 121 0,5 3-120 16,1-3 120-16,-6 0-122 0,0 0 122 0,1-5-121 16,-1-4 121-16,2-4-478 0</inkml:trace>
  <inkml:trace contextRef="#ctx0" brushRef="#br0" timeOffset="-16620.01">8965 15084 225 0,'0'0'0'0,"-2"14"0"16,-1 8 0-16,3-22 88 0,0 0-88 0,-4 4 89 15,2-13-89-15,2 9 98 0,0 0-98 0,-1-3 99 0,1-3-99 16,0 6 87-16,0 0-87 0,0 0 88 0,0 0-88 16,0 0 78-16,0 0-78 0,0 12 78 0,0 9-78 15,0-21 68-15,0 0-68 0,1 24 69 0,1 7-69 0,-2-31 49 16,0 0-49-16,7 37 49 0,2 6-49 0,-9-43 44 16,0 0-44-16,14 45 44 0,-2 1-44 0,-12-46 47 15,0 0-47-15,12 51 47 0,2 3-47 0,-14-54 18 16,0 0-18-16,12 54 18 0,-3 3-18 0,-9-57 22 15,0 0-22-15,9 55 22 0,-4 0-22 0,-5-55 39 16,0 0-39-16,7 53 39 0,-2 0-39 0,-5-53 42 16,0 0-42-16,7 48 42 0,-5-2-42 0,-2-46 16 15,0 0-16-15,3 46 17 0,3 1-17 0,-6-47 32 0,0 0-32 16,7 44 33-16,-2-3-33 0,-5-41 5 0,0 0-5 16,7 40 6-16,-2-3-6 0,-5-37 5 0,0 0-5 0,3 40 5 15,1-3-5-15,-4-37 13 0,0 0-13 0,2 36 13 16,1-1-13-16,-3-35 22 0,0 0-22 0,0 34 23 15,0 0-23-15,0-34 3 0,0 0-3 0,0 34 3 16,-3 2-3-16,3-36 22 0,0 0-22 0,-4 35 23 16,2-1-23-16,2-34 13 0,0 0-13 0,-3 29 13 15,-2-3-13-15,5-26 4 0,0 0-4 0,-4 27 5 16,-1 2-5-16,5-29 14 0,0 0-14 0,-3 24 15 16,-3-3-15-16,6-21 3 0,0 0-3 0,-1 17 4 15,1-3-4-15,0-14 2 0,0 0-2 0,0 12 2 16,0-4-2-16,0-8 18 0,0 0-18 0,1 9 18 15,5-2-18-15,-6-7 0 0,0 0 0 0,3 6 1 0,-1 1-1 16,-2-7 0-16,0 0 0 0,3 5 0 0,1 1 0 16,-4-6 0-16,0 0 0 0,5 3 1 0,-5-1-1 15,0-2 0-15,0 0 0 0,3 1 0 0,3 1 0 16,-6-2 0-16,0 0 0 0,5 0 0 0,2 0 0 0,-7 0 2 16,0 0-2-16,3-2 3 0,3-3-3 0,-6 5 5 15,0 0-5-15,3-8 6 0,2-6-6 0,-5 14 8 16,0 0-8-16,0-24 8 0,4-7-8 0,-4 31 3 15,0 0-3-15,0-38 4 0,0-8-4 0,0 46 19 16,0 0-19-16,0-49 20 0,0-6-20 0,0 55 3 16,0 0-3-16,0-57 3 0,0-1-3 0,0 58 0 15,0 0 0-15,0-60 1 0,0 0-1 0,0 60 2 16,0 0-2-16,2-60 2 0,1 0-2 0,-3 60 0 0,0 0 0 16,4-58 0-16,1 1 0 0,-5 57 0 0,0 0 0 15,7-72 0-15,1-10 0 0,-8 82 0 0,0 0 0 16,9-77 0-16,0 2 0 0,-9 75 0 0,0 0 0 0,9-71 0 15,3 5 0-15,-12 66 0 0,0 0 0 0,8-53 0 16,-2 10 0-16,-6 43-1 0,0 0 1 0,7-48-1 16,1 0 1-16,-8 48-4 0,0 0 4 0,9-50-4 15,0 0 4-15,-9 50 1 0,0 0-1 0,8-49 2 16,1-1-2-16,-9 50-1 0,0 0 1 0,9-46 0 16,-2 0 0-16,-7 46-1 0,0 0 1 0,9-45 0 15,-1 0 0-15,-8 45-12 0,0 0 12 0,9-44-12 16,0 1 12-16,-9 43-5 0,0 0 5 0,5-39-4 15,2 1 4-15,-7 38-14 0,0 0 14 0,9-31-13 16,-4 4 13-16,-5 27-16 0,0 0 16 0,7-26-15 0,-2 4 15 16,-5 22-15-16,0 0 15 0,9-16-15 0,-4 6 15 15,-5 10-10-15,0 0 10 0,10-12-9 0,1 0 9 16,-11 12-1-16,0 0 1 0,10-7-1 0,1 6 1 0,-11 1-4 16,0 0 4-16,12-6-3 0,0 3 3 0,-12 3-2 15,0 0 2-15,12 2-2 0,6 1 2 0,-18-3 0 16,0 0 0-16,21 5 0 0,1 2 0 0,-22-7 1 15,0 0-1-15,25 9 1 0,4 1-1 0,-29-10 0 16,0 0 0-16,32 7 0 0,4 1 0 0,-36-8 1 16,0 0-1-16,42 7 1 0,5 0-1 0,-47-7 1 15,0 0-1-15,44 5 1 0,6 0-1 0,-50-5 0 16,0 0 0-16,47 2 0 0,0 1 0 0,-47-3 3 0,0 0-3 16,51 4 3-16,-1-1-3 0,-50-3 0 0,0 0 0 15,51 5 0-15,5 1 0 0,-56-6 1 0,0 0-1 16,54 5 2-16,1-4-2 0,-55-1 5 0,0 0-5 0,51 2 5 15,1 0-5-15,-52-2 3 0,0 0-3 0,54 0 3 16,5 0-3-16,-59 0 12 0,0 0-12 0,74 0 13 16,7-2-13-16,-81 2 3 0,0 0-3 0,70 0 4 15,-4 2-4-15,-66-2 0 0,0 0 0 0,54 2 1 16,-15-2-1-16,-39 0 0 0,0 0 0 0,43 1 0 16,2-1 0-16,-45 0 0 0,0 0 0 0,46 0 0 15,3-1 0-15,-49 1 0 0,0 0 0 0,50 0 0 16,4-2 0-16,-54 2 9 0,0 0-9 0,49-4 10 15,0 3-10-15,-49 1 4 0,0 0-4 0,47-7 4 16,0 0-4-16,-47 7 3 0,0 0-3 0,50-5 3 16,1 0-3-16,-51 5 19 0,0 0-19 0,47-4 20 0,0 4-20 15,-47 0 0-15,0 0 0 0,47-3 1 0,-5 1-1 16,-42 2 0-16,0 0 0 0,38-2 1 0,0-1-1 16,-38 3 13-16,0 0-13 0,30-2 14 0,0 1-14 0,-30 1 3 15,0 0-3-15,26-2 4 0,-2 2-4 0,-24 0 3 16,0 0-3-16,23 0 3 0,-2 0-3 0,-21 0 11 15,0 0-11-15,24 0 11 0,-1 2-11 0,-23-2 0 16,0 0 0-16,21 1 1 0,0-1-1 0,-21 0 0 16,0 0 0-16,15 2 1 0,3 0-1 0,-18-2 0 15,0 0 0-15,17 1 1 0,-5 1-1 0,-12-2 0 16,0 0 0-16,12 2 0 0,-1 1 0 0,-11-3 1 16,0 0-1-16,7 4 2 0,-2-1-2 0,-5-3-1 0,0 0 1 15,4 4 0-15,1-1 0 0,-5-3-44 0,0 0 44 16,0 0-43-16,0 3 43 0,0-3-144 0,0 0 144 0,0 0-143 15,0 0 143-15,0 0-147 0,0 0 147 0,-16 4-147 16,-7 3 147-16,-18 5-959 0</inkml:trace>
  <inkml:trace contextRef="#ctx0" brushRef="#br0" timeOffset="-14622.96">9231 15550 662 0,'0'0'0'0,"4"-2"0"0,6 1 0 0,-10 1 101 16,0 0-101-16,4-2 102 0,-4-1-102 0,0 3 89 15,0 0-89-15,0-4 89 0,-4-1-89 0,4 5 63 16,0 0-63-16,0-5 63 0,4-2-63 0,-4 7 65 16,0 0-65-16,3-7 65 0,6 0-65 0,-9 7 25 0,0 0-25 15,9-7 26-15,3 2-26 0,-12 5 13 16,0 0-13-16,17-3 13 0,6-1-13 0,-23 4 29 0,0 0-29 15,24-1 29-15,6-1-29 0,-30 2 0 0,0 0 0 16,26 3 0-16,2 3 0 0,-28-6 2 0,0 0-2 16,26 6 2-16,-3 1-2 0,-23-7 5 0,0 0-5 0,24 11 6 15,-3 2-6-15,-21-13 3 0,0 0-3 0,14 14 3 16,-2 1-3-16,-12-15 5 0,0 0-5 0,9 16 6 16,-2-1-6-16,-7-15 13 0,0 0-13 0,5 16 13 15,-1-3-13-15,-4-13 8 0,0 0-8 0,-4 16 9 16,1-3-9-16,3-13 15 0,0 0-15 0,-2 14 16 15,-5 0-16-15,7-14 15 0,0 0-15 0,-5 15 15 16,-7 1-15-16,12-16 9 0,0 0-9 0,-9 15 9 16,0-1-9-16,9-14 25 0,0 0-25 0,-12 15 26 15,-2-1-26-15,14-14 6 0,0 0-6 0,-12 14 6 16,3 1-6-16,9-15 16 0,0 0-16 0,-17 15 17 0,1 4-17 16,16-19 15-16,0 0-15 0,-23 17 15 0,-1 1-15 15,24-18 4-15,0 0-4 0,-21 17 4 0,4-2-4 16,17-15 7-16,0 0-7 0,-18 19 8 0,6 0-8 0,12-19 0 15,0 0 0-15,-16 19 0 0,2 1 0 0,14-20 0 16,0 0 0-16,-14 21 0 0,2-1 0 0,12-20 1 16,0 0-1-16,-12 21 2 0,0-1-2 0,12-20 18 15,0 0-18-15,-14 19 18 0,3-2-18 0,11-17 9 16,0 0-9-16,-8 19 9 0,3-2-9 0,5-17 5 16,0 0-5-16,-6 18 5 0,3-1-5 0,3-17 13 15,0 0-13-15,0 17 13 0,9 2-13 0,-9-19 3 16,0 0-3-16,8 17 4 0,8 0-4 0,-16-17 12 15,0 0-12-15,17 10 12 0,1-1-12 0,-18-9 23 0,0 0-23 16,21 8 24-16,0-3-24 0,-21-5 3 0,0 0-3 16,22 6 3-16,3-5-3 0,-25-1 0 0,0 0 0 0,17 2 1 15,4 0-1-15,-21-2 13 0,0 0-13 0,14 3 13 16,-2 1-13-16,-12-4 0 0,0 0 0 0,12 3 1 16,0 2-1-16,-12-5 1 0,0 0-1 0,9 5 1 15,-5-1-1-15,-4-4-2 0,0 0 2 0,5 3-1 16,-2 1 1-16,-3-4-104 0,0 0 104 0,6 3-103 15,-3 0 103-15,-3-3-140 0,0 0 140 0,5 4-139 16,-5-2 139-16,6 3-997 0</inkml:trace>
  <inkml:trace contextRef="#ctx0" brushRef="#br0" timeOffset="-13451.6">11151 15249 561 0,'0'0'0'0,"7"5"0"16,-2 2 0-16,-5-7 63 0,0 0-63 0,0 0 63 16,0 0-63-16,0 0 30 0,0 0-30 0,-1-2 30 15,-3-2-30-15,4 4 28 0,0 0-28 0,-5-3 28 16,3 0-28-16,2 3 71 0,0 0-71 0,0 0 72 16,-1-4-72-16,1 4 54 0,0 0-54 0,0 0 55 15,0 0-55-15,0 0 47 0,0 0-47 0,0 9 47 16,0 4-47-16,0-13 55 0,0 0-55 0,-4 19 56 0,2 7-56 15,2-26 54-15,0 0-54 0,-1 27 55 0,-1 4-55 16,2-31 38-16,0 0-38 0,-4 36 39 0,1 4-39 16,3-40 18-16,0 0-18 0,-2 36 19 0,2 0-19 0,0-36 36 15,0 0-36-15,0 39 37 0,0 4-37 0,0-43 12 16,0 0-12-16,0 44 12 0,2 4-12 0,-2-48 12 16,0 0-12-16,3 47 12 0,1-3-12 0,-4-44 25 15,0 0-25-15,3 46 26 0,6-1-26 0,-9-45 6 16,0 0-6-16,9 48 6 0,-1 0-6 0,-8-48 4 15,0 0-4-15,6 46 5 0,2-1-5 0,-8-45 21 16,0 0-21-16,7 42 21 0,2 1-21 0,-9-43 2 0,0 0-2 16,5 36 3-16,0-5-3 0,-5-31 2 0,0 0-2 15,4 27 3-15,-1-3-3 0,-3-24 11 0,0 0-11 16,4 21 11-16,1-2-11 0,-5-19 8 0,0 0-8 0,4 15 8 16,-3-3-8-16,-1-12 1 0,0 0-1 0,4 12 1 15,-4-3-1-15,0-9 8 0,0 0-8 0,3 8 8 16,-3-2-8-16,0-6 0 0,0 0 0 0,0 5 0 15,0-4 0-15,0-1-20 0,0 0 20 0,0 0-19 16,0 0 19-16,0 0-51 0,0 0 51 0,0 0-50 16,0-3 50-16,0 3-124 0,0 0 124 0,0 0-124 15,0 0 124-15,0 0-172 0,0 0 172 0,0 0-171 16,-3-5 171-16,-2 0-687 0</inkml:trace>
  <inkml:trace contextRef="#ctx0" brushRef="#br0" timeOffset="-13061.63">11082 16393 695 0,'0'0'0'0,"14"-5"0"0,10-4 0 16,-24 9 88-16,0 0-88 0,-9 4 89 0,-20 4-89 16,29-8 71-16,0 0-71 0,-21 7 72 0,0 0-72 0,21-7 63 15,0 0-63-15,-18 7 64 0,3-2-64 0,15-5 62 16,0 0-62-16,-14 5 63 0,5-2-63 0,9-3 67 16,0 0-67-16,-12 4 68 0,7-2-68 0,5-2 59 15,0 0-59-15,-9 1 60 0,5 1-60 0,4-2 64 16,0 0-64-16,-7 2 64 0,6-2-64 0,1 0 41 15,0 0-41-15,0 0 41 0,-4 3-41 0,4-3 12 16,0 0-12-16,5 2 13 0,6 1-13 0,-11-3 31 0,0 0-31 16,19 4 31-16,9 1-31 0,-28-5 10 0,0 0-10 15,35 5 10-15,1 2-10 0,-36-7 10 0,0 0-10 16,39 7 11-16,1-2-11 0,-40-5 34 0,0 0-34 0,36 7 35 16,3 0-35-16,-39-7 1 0,0 0-1 0,34 5 2 15,0-2-2-15,-34-3 2 0,0 0-2 0,29 2 2 16,-3 0-2-16,-26-2 12 0,0 0-12 0,23 0 12 15,-2-2-12-15,-21 2 3 0,0 0-3 0,17-2 3 16,-1-1-3-16,-16 3 0 0,0 0 0 0,12-2 0 16,-3 0 0-16,-9 2-38 0,0 0 38 0,5 0-38 15,-1 0 38-15,-4 0-82 0,0 0 82 0,0 0-81 16,0 0 81-16,0 0-206 0,0 0 206 0,-6 0-206 16,-1 0 206-16,-5 0-874 0</inkml:trace>
  <inkml:trace contextRef="#ctx0" brushRef="#br0" timeOffset="-12536.55">10742 15257 886 0,'0'0'0'0,"3"4"0"16,3 2 0-16,-6-6 64 0,0 0-64 0,8 2 64 15,-2-2-64-15,-6 0 41 0,0 0-41 0,8-2 42 16,1-1-42-16,-9 3 34 0,0 0-34 0,10-3 35 16,-1-3-35-16,-9 6 0 0,0 0 0 0,14-3 1 15,2-2-1-15,-16 5 34 0,0 0-34 0,21-4 34 16,5 1-34-16,-26 3 5 0,0 0-5 0,26-5 6 16,7 1-6-16,-33 4 18 0,0 0-18 0,38-1 19 15,6-1-19-15,-44 2 34 0,0 0-34 0,45 0 34 16,6 0-34-16,-51 0 17 0,0 0-17 0,52 0 17 15,2 0-17-15,-54 0 19 0,0 0-19 0,52 0 20 0,2 0-20 16,-54 0 9-16,0 0-9 0,47 2 10 0,4-1-10 16,-51-1 17-16,0 0-17 0,43 4 17 0,3 1-17 0,-46-5 3 15,0 0-3-15,36 3 4 0,-4 6-4 0,-32-9-6 16,0 0 6-16,26 5-5 0,-4 2 5 0,-22-7-85 16,0 0 85-16,16 7-84 0,-4 1 84 0,-12-8-176 15,0 0 176-15,5 7-176 0,-5 2 176 0,4 8-610 16</inkml:trace>
  <inkml:trace contextRef="#ctx0" brushRef="#br0" timeOffset="-12025.52">11669 16139 595 0,'0'0'0'0,"-2"-5"0"0,2-2 0 0,0 7 100 15,0 0-100-15,0-10 100 0,0-4-100 0,0 14 80 16,0 0-80-16,0-10 80 0,0 3-80 0,0 7 99 16,0 0-99-16,0-8 99 0,0 4-99 0,0 4 95 15,0 0-95-15,0 4 95 0,3 4-95 0,-3-8 67 16,0 0-67-16,6 16 67 0,2 9-67 0,-8-25 46 15,0 0-46-15,9 35 46 0,0 6-46 0,-9-41 38 16,0 0-38-16,8 46 38 0,5 7-38 0,-13-53 8 16,0 0-8-16,5 53 9 0,2 4-9 0,-7-57 36 0,0 0-36 15,3 48 37-15,3-4-37 0,-6-44 0 0,0 0 0 16,0 36 0-16,0-8 0 0,0-28-11 0,0 0 11 16,0 20-10-16,0-6 10 0,0-14-85 0,0 0 85 15,-9 5-85-15,0-10 85 0,9 5-103 0,0 0 103 0,-17-17-103 16,-4-14 103-16,-16-17-918 0</inkml:trace>
  <inkml:trace contextRef="#ctx0" brushRef="#br0" timeOffset="-11710.85">11613 16050 707 0,'0'0'0'0,"12"9"0"15,11 3 0-15,-23-12 44 0,0 0-44 0,24 15 45 16,9 1-45-16,-33-16 26 0,0 0-26 0,32 20 26 15,4 3-26-15,-36-23 6 0,0 0-6 0,35 27 6 16,2 2-6-16,-37-29 0 0,0 0 0 0,31 31 1 0,-3 1-1 16,-28-32 18-16,0 0-18 0,23 28 18 0,-10-2-18 15,-13-26 38-15,0 0-38 0,11 24 39 0,-6 0-39 16,-5-24 37-16,0 0-37 0,0 25 37 0,-7 1-37 0,7-26 51 16,0 0-51-16,-10 27 51 0,-8 1-51 0,18-28 59 15,0 0-59-15,-19 24 59 0,0-4-59 0,19-20 62 16,0 0-62-16,-19 19 62 0,0-3-62 0,19-16 58 15,0 0-58-15,-16 12 58 0,-1-2-58 0,17-10 5 16,0 0-5-16,-16 7 5 0,4-2-5 0,12-5-47 16,0 0 47-16,-11 3-46 0,2-1 46 0,9-2-168 15,0 0 168-15,-3-5-168 0,-2-4 168 0,-4-4-715 0</inkml:trace>
  <inkml:trace contextRef="#ctx0" brushRef="#br0" timeOffset="-11395.65">12095 16372 1300 0,'0'0'0'0,"-17"-5"0"16,-7-3 0-16,24 8 125 0,0 0-125 0,-7 3 126 15,10 7-126-15,-3-10 102 0,0 0-102 0,4 9 103 16,1 0-103-16,-5-9 41 0,0 0-41 0,7 8 41 0,-4 1-41 16,-3-9 4-16,0 0-4 0,6 8 5 0,-3 2-5 15,-3-10 44-15,0 0-44 0,5 21 44 0,-1 5-44 16,-4-26 19-16,0 0-19 0,8 31 20 0,1 5-20 16,-9-36 0-16,0 0 0 0,9 39 1 0,3 5-1 0,-12-44-56 15,0 0 56-15,18 47-56 0,-1-4 56 0,-17-43-132 16,0 0 132-16,9 42-131 0,-4-2 131 0,11 42-1108 15</inkml:trace>
  <inkml:trace contextRef="#ctx0" brushRef="#br0" timeOffset="-3348.38">8524 9789 247 0,'0'0'0'16,"0"0"0"-16,0 0 0 0,0 0 10 0,0 0-10 0,0 0 10 15,-19-21-10-15,19 21 12 0,0 0-12 0,-16-13 13 16,2-3-13-16,14 16 19 0,0 0-19 0,-17-17 20 16,1-7-20-16,16 24 2 0,0 0-2 0,-21-19 2 15,-1 0-2-15,22 19 28 0,0 0-28 0,-25-17 28 16,-1-5-28-16,26 22 35 0,0 0-35 0,-28-21 36 15,0-3-36-15,28 24 31 0,0 0-31 0,-29-24 31 16,-1 0-31-16,30 24 23 0,0 0-23 0,-28-25 24 16,2-1-24-16,26 26 5 0,0 0-5 0,-29-27 5 15,-1-1-5-15,30 28 4 0,0 0-4 0,-35-27 5 16,2-1-5-16,33 28 2 0,0 0-2 0,-38-22 3 0,3 5-3 16,35 17 9-16,0 0-9 0,-42-15 10 0,0-1-10 15,42 16 38-15,0 0-38 0,-38-15 39 0,3 3-39 16,35 12 35-16,0 0-35 0,-38-17 36 0,-1-2-36 0,39 19 15 15,0 0-15-15,-41-19 15 0,-1-3-15 0,42 22 13 16,0 0-13-16,-47-23 14 0,-4-1-14 0,51 24 4 16,0 0-4-16,-52-18 5 0,-2-1-5 0,54 19 7 15,0 0-7-15,-52-12 7 0,-2 0-7 0,54 12 32 16,0 0-32-16,-68-12 32 0,-9 5-32 0,77 7 8 16,0 0-8-16,-71 0 9 0,3 3-9 0,68-3 20 15,0 0-20-15,-68 11 20 0,0 6-20 0,68-17 15 0,0 0-15 16,-63 17 15-16,2 5-15 0,61-22 26 0,0 0-26 15,-64 24 26-15,-4 4-26 0,68-28 2 0,0 0-2 16,-66 30 3-16,1-1-3 0,65-29 13 0,0 0-13 0,-59 38 13 16,5 3-13-16,54-41 15 0,0 0-15 0,-52 45 16 15,5 3-16-15,47-48 15 0,0 0-15 0,-46 51 15 16,6 4-15-16,40-55 26 0,0 0-26 0,-42 60 26 16,1 2-26-16,41-62 12 0,0 0-12 0,-39 72 13 15,4 1-13-15,35-73 10 0,0 0-10 0,-29 77 11 16,4 4-11-16,25-81 17 0,0 0-17 0,-17 77 17 15,5 0-17-15,12-77 8 0,0 0-8 0,-14 75 8 16,5 1-8-16,9-76 3 0,0 0-3 0,-9 77 4 16,6-2-4-16,3-75 13 0,0 0-13 0,0 79 13 15,2 0-13-15,-2-79 22 0,0 0-22 0,7 79 23 16,5-1-23-16,-12-78 13 0,0 0-13 0,21 76 14 0,1-2-14 16,-22-74 5-16,0 0-5 0,34 66 5 0,0-7-5 15,-34-59 8-15,0 0-8 0,42 54 9 0,9-2-9 16,-51-52 3-16,0 0-3 0,47 49 3 0,0-2-3 15,-47-47 0-15,0 0 0 0,50 46 0 0,1-1 0 0,-51-45 1 16,0 0-1-16,56 41 2 0,-1-4-2 0,-55-37 4 16,0 0-4-16,56 36 4 0,3-3-4 0,-59-33 0 15,0 0 0-15,51 22 1 0,-9-6-1 0,-42-16 2 16,0 0-2-16,47 13 2 0,-2-4-2 0,-45-9 5 16,0 0-5-16,52 8 5 0,7-8-5 0,-59 0 0 15,0 0 0-15,68 7 1 0,13 2-1 0,-81-9 2 16,0 0-2-16,59 2 3 0,-12-2-3 0,-47 0 1 0,0 0-1 15,47 0 2-15,-4-2-2 0,-43 2 4 0,0 0-4 16,46 0 5-16,-5 0-5 0,-41 0 6 0,0 0-6 16,48-5 7-16,2 0-7 0,-50 5 14 0,0 0-14 0,49-12 15 15,1-4-15-15,-50 16 3 0,0 0-3 0,51-17 4 16,3-2-4-16,-54 19 6 0,0 0-6 0,50-20 7 16,3-3-7-16,-53 23 7 0,0 0-7 0,62-25 8 15,12-3-8-15,-74 28 3 0,0 0-3 0,50-22 3 16,-6 3-3-16,-44 19 6 0,0 0-6 0,45-20 6 15,-7-1-6-15,-38 21 13 0,0 0-13 0,42-27 13 16,-4-9-13-16,-38 36 1 0,0 0-1 0,39-38 1 16,-1-3-1-16,-38 41 3 0,0 0-3 0,47-55 4 15,4-12-4-15,-51 67 0 0,0 0 0 0,50-67 1 16,2-10-1-16,-52 77-3 0,0 0 3 0,51-75-3 16,-4-4 3-16,-47 79 0 0,0 0 0 0,45-75 0 0,-1-1 0 15,-44 76-3-15,0 0 3 0,47-77-2 0,-2 0 2 16,-45 77-12-16,0 0 12 0,38-74-12 0,1-3 12 15,-39 77-44-15,0 0 44 0,31-78-44 0,-6-3 44 0,-25 81-83 16,0 0 83-16,12-86-82 0,-12-1 82 0,0 87-105 16,0 0 105-16,-28-98-105 0,-21-1 105 0,-28-98-739 15</inkml:trace>
  <inkml:trace contextRef="#ctx0" brushRef="#br0" timeOffset="8451.6">1096 16049 897 0,'0'0'0'0,"0"0"-2"0,0 0 2 0,-18 12-1 15,-11 8 1-15,29-20-11 0,0 0 11 0,-30 14-10 0,2-2 10 16,28-12-1-16,0 0 1 0,-26 8 0 0,3-2 0 16,23-6 15-16,0 0-15 0,-20 3 16 0,4-3-16 15,16 0 45-15,0 0-45 0,-14-2 46 0,5-1-46 0,9 3 27 16,0 0-27-16,0 0 27 0,5-2-27 0,-5 2 12 15,0 0-12-15,16 5 12 0,10 2-12 0,-26-7 5 16,0 0-5-16,39 14 6 0,11 6-6 0,-50-20 3 16,0 0-3-16,56 23 3 0,12 1-3 0,-68-24 1 15,0 0-1-15,68 25 2 0,8 4-2 0,-76-29-1 16,0 0 1-16,98 30-1 0,12-1 1 0,-110-29-10 16,0 0 10-16,94 24-10 0,-2-5 10 0,-92-19-10 0,0 0 10 15,80 13-9-15,-10-6 9 0,-70-7 0 0,0 0 0 16,66 0 0-16,-5-5 0 0,-61 5 9 0,0 0-9 15,54-10 9-15,-2-4-9 0,-52 14 46 0,0 0-46 0,39-12 47 16,-10 2-47-16,-29 10 22 0,0 0-22 0,28-12 23 16,-9-2-23-16,-19 14 12 0,0 0-12 0,20-12 13 15,-7-2-13-15,-13 14 11 0,0 0-11 0,4-12 11 16,-4-1-11-16,0 13 0 0,0 0 0 0,-9-16 0 16,-10-1 0-16,19 17 0 0,0 0 0 0,-28-15 1 15,-12-2-1-15,40 17 7 0,0 0-7 0,-47-14 7 16,-9 4-7-16,56 10 49 0,0 0-49 0,-59-9 50 15,-5 4-50-15,64 5 38 0,0 0-38 0,-86-4 39 16,-18 1-39-16,104 3 26 0,0 0-26 0,-98 0 26 16,4 3-26-16,94-3 53 0,0 0-53 0,-80 2 53 15,3 0-53-15,77-2 10 0,0 0-10 0,-73 2 10 0,2-2-10 16,71 0 15-16,0 0-15 0,-72 1 15 0,8 3-15 16,64-4 34-16,0 0-34 0,-47 3 34 0,17 1-34 0,30-4 25 15,0 0-25-15,-29 3 26 0,8-1-26 0,21-2 1 16,0 0-1-16,-18 1 1 0,6 1-1 0,12-2 0 15,0 0 0-15,0 0 1 0,4 5-1 0,-4-5 0 16,0 0 0-16,22 7 0 0,15 2 0 0,-37-9-1 16,0 0 1-16,47 10-1 0,17 2 1 0,-64-12-16 15,0 0 16-15,68 14-15 0,9 3 15 0,-77-17-4 16,0 0 4-16,97 19-3 0,22-1 3 0,-119-18-33 16,0 0 33-16,101 14-33 0,-7-4 33 0,-94-10 0 0,0 0 0 15,80 6 0-15,-12-5 0 0,-68-1 0 0,0 0 0 16,56 4 0-16,-11-1 0 0,-45-3-2 0,0 0 2 15,30 4-2-15,-16-3 2 0,-14-1-2 0,0 0 2 0,12 4-1 16,-3-3 1-16,-9-1-10 0,0 0 10 0,0 4-10 16,-4 1 10-16,4-5-24 0,0 0 24 0,-23 7-23 15,-6 3 23-15,29-10-7 0,0 0 7 0,-42 7-7 16,-5 2 7-16,47-9-2 0,0 0 2 0,-59 1-1 16,-9-1 1-16,68 0 1 0,0 0-1 0,-86-8 1 15,-11-9-1-15,97 17-3 0,0 0 3 0,-96-23-3 16,2-4 3-16,94 27-2 0,0 0 2 0,-89-28-2 15,4-2 2-15,85 30 0 0,0 0 0 0,-68-24 0 16,14 3 0-16,54 21 6 0,0 0-6 0,-35-12 7 16,21 7-7-16,14 5 10 0,0 0-10 0,-16-3 10 15,11 1-10-15,5 2 16 0,0 0-16 0,5 5 17 16,8 5-17-16,-13-10 1 0,0 0-1 0,26 17 1 0,19 7-1 16,-45-24 1-16,0 0-1 0,52 28 1 0,16 3-1 15,-68-31 3-15,0 0-3 0,86 39 3 0,20 6-3 16,-106-45-1-16,0 0 1 0,104 39 0 0,6-3 0 0,-110-36 0 15,0 0 0-15,91 24 0 0,-6-10 0 0,-85-14-1 16,0 0 1-16,75 8 0 0,-16-6 0 0,-59-2-1 16,0 0 1-16,53-2-1 0,-15-6 1 0,-38 8 0 15,0 0 0-15,28-7 0 0,-14-2 0 0,-14 9 0 16,0 0 0-16,8-14 0 0,-13-3 0 0,5 17 0 16,0 0 0-16,-16-19 0 0,-10-1 0 0,26 20 6 15,0 0-6-15,-29-22 6 0,-13-2-6 0,42 24 44 0,0 0-44 16,-47-24 44-16,-5 0-44 0,52 24 12 0,0 0-12 15,-81-29 13-15,-16-2-13 0,97 31 7 0,0 0-7 16,-85-29 8-16,-3 1-8 0,88 28 25 0,0 0-25 0,-76-27 26 16,6-1-26-16,70 28 1 0,0 0-1 0,-66-27 2 15,5 1-2-15,61 26 2 0,0 0-2 0,-42-22 2 16,12 7-2-16,30 15 5 0,0 0-5 0,-24-14 6 16,10 4-6-16,14 10 0 0,0 0 0 0,0-7 0 15,9 2 0-15,-9 5-3 0,0 0 3 0,26 6-3 16,16 10 3-16,-42-16-20 0,0 0 20 0,56 27-20 15,12 9 20-15,-68-36-1 0,0 0 1 0,92 50-1 16,19 10 1-16,-111-60-16 0,0 0 16 0,101 48-15 16,-7-4 15-16,-94-44-9 0,0 0 9 0,81 31-8 15,-10-12 8-15,-71-19 0 0,0 0 0 0,59 16 0 16,-6-8 0-16,-53-8-9 0,0 0 9 0,29 5-8 0,-11-3 8 16,-18-2-33-16,0 0 33 0,15 2-33 0,-10-2 33 15,-5 0-5-15,0 0 5 0,-5-2-4 0,-3-1 4 0,8 3-18 16,0 0 18-16,-25-12-18 0,-10-2 18 0,35 14 0 15,0 0 0-15,-42-17 0 0,-5-4 0 0,47 21 16 16,0 0-16-16,-55-26 17 0,-12-6-17 0,67 32 4 16,0 0-4-16,-81-41 5 0,-12-9-5 0,93 50 1 15,0 0-1-15,-82-44 1 0,6-3-1 0,76 47-4 16,0 0 4-16,-68-32-4 0,5 8 4 0,63 24-1 16,0 0 1-16,-43-17-1 0,15 8 1 0,28 9 0 15,0 0 0-15,-23-7 0 0,7 2 0 0,16 5 0 0,0 0 0 16,-14-3 0-16,6 1 0 0,8 2 1 0,0 0-1 15,5 0 2-15,12 2-2 0,-17-2 4 0,0 0-4 0,33 7 5 16,14 1-5-16,-47-8 3 0,0 0-3 0,60 12 3 16,11 3-3-16,-71-15 5 0,0 0-5 0,94 28 6 15,25 4-6-15,-119-32 0 0,0 0 0 0,102 28 1 16,0-2-1-16,-102-26 0 0,0 0 0 0,85 15 0 16,-8-6 0-16,-77-9 0 0,0 0 0 0,59 3 0 15,-12-5 0-15,-47 2 1 0,0 0-1 0,29-1 2 16,-13-5-2-16,-16 6 5 0,0 0-5 0,9-5 5 15,-9-3-5-15,0 8 7 0,0 0-7 0,-18-12 8 16,-10-4-8-16,28 16 8 0,0 0-8 0,-38-17 8 16,-9-3-8-16,47 20 0 0,0 0 0 0,-56-21 0 15,-6-3 0-15,62 24-2 0,0 0 2 0,-86-27-1 16,-23-4 1-16,109 31-36 0,0 0 36 0,-91-24-36 16,2 2 36-16,89 22-2 0,0 0 2 0,-71-16-2 0,6 9 2 15,65 7 4-15,0 0-4 0,-42-7 5 0,13 7-5 0,29 0 8 16,0 0-8-16,-21 0 8 0,7 0-8 0,14 0 5 15,0 0-5-15,-12 2 5 0,7 0-5 0,5-2 3 16,0 0-3-16,5 8 3 0,12 4-3 0,-17-12-1 16,0 0 1-16,33 18 0 0,11 4 0 0,-44-22-1 15,0 0 1-15,54 22-1 0,7 4 1 0,-61-26-5 16,0 0 5-16,63 27-4 0,-1 1 4 0,-62-28-13 16,0 0 13-16,68 25-13 0,5 1 13 0,-73-26 0 15,0 0 0-15,47 14 0 0,-17-7 0 0,-30-7 1 16,0 0-1-16,24 5 1 0,-10-4-1 0,-14-1 10 0,0 0-10 15,13 2 11-15,-10-4-11 0,-3 2 25 0,0 0-25 16,0 0 26-16,-3-1-26 0,3 1-2 0,0 0 2 16,-18-5-2-16,-11-4 2 0,29 9-26 0,0 0 26 0,-34-14-25 15,-9-6 25-15,43 20-21 0,0 0 21 0,-47-17-21 16,-7 1 21-16,54 16-36 0,0 0 36 0,-51-19-35 16,-1 0 35-16,52 19-37 0,0 0 37 0,-47-15-36 15,2 0 36-15,45 15 9 0,0 0-9 0,-42-14 10 16,2 2-10-16,40 12 29 0,0 0-29 0,-30-9 29 15,6 3-29-15,24 6 12 0,0 0-12 0,-14-4 12 16,5 4-12-16,9 0 7 0,0 0-7 0,5 5 7 16,13 6-7-16,-18-11 1 0,0 0-1 0,33 13 1 15,10 6-1-15,-43-19 0 0,0 0 0 0,54 22 0 16,14 6 0-16,-68-28-20 0,0 0 20 0,81 32-20 16,13 4 20-16,-94-36-34 0,0 0 34 0,76 28-34 15,1-8 34-15,-77-20-2 0,0 0 2 0,50 12-2 0,-15-10 2 16,-35-2-9-16,0 0 9 0,28 2-8 0,-10-4 8 15,-18 2 0-15,0 0 0 0,8-2 0 0,-2-3 0 0,-6 5 0 16,0 0 0-16,-6-8 0 0,-9-6 0 0,15 14 0 16,0 0 0-16,-21-14 0 0,-9-3 0 0,30 17-13 15,0 0 13-15,-35-17-12 0,-12-2 12 0,47 19-4 16,0 0 4-16,-50-21-4 0,-6 1 4 0,56 20 0 16,0 0 0-16,-56-21 0 0,-3-1 0 0,59 22 18 15,0 0-18-15,-56-20 18 0,-1 1-18 0,57 19 46 16,0 0-46-16,-44-12 46 0,6 1-46 0,38 11 9 0,0 0-9 15,-30-8 9-15,9 1-9 0,21 7 22 0,0 0-22 16,-17-5 23-16,8 3-23 0,9 2 0 0,0 0 0 16,9 5 0-16,12 7 0 0,-21-12 0 0,0 0 0 0,29 19 0 15,11 5 0-15,-40-24-2 0,0 0 2 0,51 27-2 16,12 3 2-16,-63-30-6 0,0 0 6 0,55 29-5 16,5 0 5-16,-60-29-3 0,0 0 3 0,47 22-3 15,-2-3 3-15,-45-19-6 0,0 0 6 0,31 14-6 16,-6-6 6-16,-25-8-3 0,0 0 3 0,21 7-3 15,-7-2 3-15,-14-5 3 0,0 0-3 0,7 2 3 16,-7-2-3-16,0 0 0 0,0 0 0 0,-13-3 1 16,-7-6-1-16,20 9 0 0,0 0 0 0,-27-10 0 15,-9-4 0-15,36 14-11 0,0 0 11 0,-39-14-10 16,-2-1 10-16,41 15-97 0,0 0 97 0,-35-14-96 16,5 2 96-16,30 12-116 0,0 0 116 0,-26-22-116 0,2-7 116 15,-23-23-781-15</inkml:trace>
  <inkml:trace contextRef="#ctx0" brushRef="#br0" timeOffset="10508.48">25647 4853 471 0,'0'0'0'0,"13"9"0"0,9 3 0 16,-22-12-29-16,0 0 29 0,0 3-29 0,-10-6 29 0,10 3-45 15,0 0 45-15,-7 0-45 0,2 0 45 0,5 0-1 16,0 0 1-16,5 3 0 0,7 1 0 0,-12-4 36 16,0 0-36-16,21 0 36 0,9 0-36 0,-30 0 74 15,0 0-74-15,34 0 75 0,10 0-75 0,-44 0 56 16,0 0-56-16,52 0 56 0,11-4-56 0,-63 4 54 15,0 0-54-15,71 0 54 0,9 0-54 0,-80 0 24 16,0 0-24-16,110 0 25 0,23-3-25 0,-133 3 41 16,0 0-41-16,125-4 41 0,6 4-41 0,-131 0 7 0,0 0-7 15,130 0 8-15,3 0-8 0,-133 0 12 0,0 0-12 16,130 7 12-16,-1 2-12 0,-129-9 9 0,0 0-9 16,133 8 9-16,-1 4-9 0,-132-12 8 0,0 0-8 15,131 11 8-15,-2-6-8 0,-129-5 1 0,0 0-1 0,129 12 1 16,0 3-1-16,-129-15 0 0,0 0 0 0,132 12 1 15,4-1-1-15,-136-11 2 0,0 0-2 0,132 8 3 16,-1-1-3-16,-131-7 5 0,0 0-5 0,134 5 5 16,2 2-5-16,-136-7 13 0,0 0-13 0,132 8 14 15,-1-4-14-15,-131-4 8 0,0 0-8 0,131 8 9 16,-1-1-9-16,-130-7 9 0,0 0-9 0,133 9 9 16,1-4-9-16,-134-5 8 0,0 0-8 0,136 7 8 15,1-2-8-15,-137-5 15 0,0 0-15 0,140 10 15 16,1-1-15-16,-141-9 8 0,0 0-8 0,127 10 8 15,-7 2-8-15,-120-12 9 0,0 0-9 0,115 12 9 0,-5 2-9 16,-110-14 8-16,0 0-8 0,99 15 8 0,-10 1-8 16,-89-16 1-16,0 0-1 0,87 19 1 0,-5-1-1 15,-82-18 0-15,0 0 0 0,78 14 1 0,-3-2-1 16,-75-12 6-16,0 0-6 0,68 14 7 0,-7-1-7 0,-61-13 3 16,0 0-3-16,63 14 3 0,-2-2-3 0,-61-12-2 15,0 0 2-15,56 14-2 0,-6-2 2 0,-50-12-21 16,0 0 21-16,39 10-21 0,-12-8 21 0,-27-2-9 15,0 0 9-15,23 3-8 0,-5 1 8 0,-18-4-164 16,0 0 164-16,12 3-164 0,-4 1 164 0,13 1-480 16</inkml:trace>
  <inkml:trace contextRef="#ctx0" brushRef="#br0" timeOffset="38928.11">16742 4237 651 0,'0'0'0'0,"17"8"0"0,14 6 0 0,-31-14 89 15,0 0-89-15,-1 8 89 0,-17-1-89 0,18-7 52 16,0 0-52-16,-12 9 53 0,-4-1-53 0,16-8 53 16,0 0-53-16,-12 12 54 0,2-3-54 0,10-9 42 15,0 0-42-15,-7 19 43 0,3 1-43 0,4-20 34 16,0 0-34-16,-1 26 34 0,1-2-34 0,0-24 45 0,0 0-45 15,1 33 45-15,6 4-45 0,-7-37 41 16,0 0-41-16,2 48 41 0,2 7-41 0,-4-55 17 0,0 0-17 16,0 63 17-16,-2 9-17 0,2-72 32 0,0 0-32 15,-4 98 32-15,-1 17-32 0,5-115 18 0,0 0-18 0,-3 109 18 16,-4 1-18-16,7-110 10 0,0 0-10 0,-4 98 11 16,4-7-11-16,0-91 41 0,0 0-41 0,0 83 41 15,4-4-41-15,-4-79 18 0,0 0-18 0,3 71 19 16,1-10-19-16,-4-61 0 0,0 0 0 0,8 52 1 15,3-8-1-15,-11-44 7 0,0 0-7 0,12 31 8 16,0-14-8-16,-12-17 3 0,0 0-3 0,16 19 3 16,1-7-3-16,-17-12 5 0,0 0-5 0,21 15 6 15,0-3-6-15,-21-12 7 0,0 0-7 0,31 16 8 16,6-4-8-16,-37-12 0 0,0 0 0 0,47 15 1 16,9-3-1-16,-56-12 7 0,0 0-7 0,59 12 8 15,5 0-8-15,-64-12 0 0,0 0 0 0,93 9 1 16,17 1-1-16,-110-10 0 0,0 0 0 0,102 9 0 0,1-6 0 15,-103-3 2-15,0 0-2 0,106 0 2 0,4 0-2 16,-110 0 18-16,0 0-18 0,113-3 18 0,4-6-18 0,-117 9 23 16,0 0-23-16,122-9 24 0,5 3-24 15,-127 6 23-15,0 0-23 0,127-7 24 0,4 2-24 0,-131 5 15 16,0 0-15-16,132 0 16 0,1 0-16 0,-133 0 28 16,0 0-28-16,127 0 28 0,-2 3-28 0,-125-3 29 15,0 0-29-15,124 2 29 0,0 5-29 0,-124-7 7 16,0 0-7-16,127 3 8 0,4-6-8 0,-131 3 5 15,0 0-5-15,132-4 6 0,4-8-6 0,-136 12 3 16,0 0-3-16,136-8 4 0,1-8-4 0,-137 16 1 0,0 0-1 16,133-12 2-16,-4 2-2 0,-129 10 9 0,0 0-9 15,127-5 9-15,-5 5-9 0,-122 0 0 0,0 0 0 16,118 3 1-16,-3 1-1 0,-115-4 0 0,0 0 0 0,119 8 1 16,3 1-1-16,-122-9 13 0,0 0-13 0,115 7 14 15,-4-4-14-15,-111-3 1 0,0 0-1 0,113 12 1 16,1 2-1-16,-114-14 3 0,0 0-3 0,106 15 4 15,-3 1-4-15,-103-16 6 0,0 0-6 0,104 15 7 16,-1 2-7-16,-103-17 3 0,0 0-3 0,99 16 3 16,-3-1-3-16,-96-15 2 0,0 0-2 0,101 15 2 15,-3-6-2-15,-98-9 4 0,0 0-4 0,97 10 5 16,-3 2-5-16,-94-12 2 0,0 0-2 0,96 9 2 16,0 1-2-16,-96-10 1 0,0 0-1 0,98 10 2 15,3 4-2-15,-101-14 1 0,0 0-1 0,94 12 2 16,-4 0-2-16,-90-12 1 0,0 0-1 0,94 12 1 15,2-7-1-15,-96-5 7 0,0 0-7 0,91 7 7 0,-2-2-7 16,-89-5 0-16,0 0 0 0,83 4 1 0,-4-1-1 16,-79-3 3-16,0 0-3 0,80 0 4 0,2-3-4 0,-82 3 5 15,0 0-5-15,80-2 6 0,-2-2-6 0,-78 4 3 16,0 0-3-16,79 0 3 0,-1 0-3 0,-78 0 5 16,0 0-5-16,78 0 6 0,-1 0-6 0,-77 0 0 15,0 0 0-15,68-3 1 0,-7 0-1 0,-61 3 0 16,0 0 0-16,57 0 1 0,-3 3-1 0,-54-3 0 15,0 0 0-15,44 0 0 0,-9-3 0 0,-35 3-1 16,0 0 1-16,38-4 0 0,1-1 0 0,-39 5 0 16,0 0 0-16,41-9 0 0,3-1 0 0,-44 10 0 0,0 0 0 15,43-12 0-15,3 0 0 0,-46 12 0 0,0 0 0 16,42-8 0-16,-4-4 0 0,-38 12 2 0,0 0-2 16,35-7 2-16,-2 2-2 0,-33 5 1 0,0 0-1 0,29-7 2 15,-2 2-2-15,-27 5 4 0,0 0-4 0,24-4 5 16,-3-3-5-16,-21 7 2 0,0 0-2 0,19-5 3 15,-3 2-3-15,-16 3 0 0,0 0 0 0,14-9 0 16,1-1 0-16,-15 10-3 0,0 0 3 0,9-9-3 16,0-6 3-16,-9 15-1 0,0 0 1 0,7-15-1 15,-2-3 1-15,-5 18 0 0,0 0 0 0,3-15 0 16,1-4 0-16,-4 19 0 0,0 0 0 0,3-17 0 16,1 2 0-16,-4 15 0 0,0 0 0 0,3-12 1 15,-1 1-1-15,-2 11 2 0,0 0-2 0,2-8 3 16,1-1-3-16,-3 9 1 0,0 0-1 0,4-7 2 0,1-1-2 15,-5 8 0-15,0 0 0 0,5-10 0 0,-3 1 0 16,-2 9 0-16,0 0 0 0,2-9 0 0,-1-6 0 16,-1 15 0-16,0 0 0 0,2-12 0 0,0-3 0 0,-2 15-2 15,0 0 2-15,3-12-1 0,1 0 1 0,-4 12-1 16,0 0 1-16,3-9-1 0,3-3 1 0,-6 12-16 16,0 0 16-16,5-7-15 0,-3 2 15 0,-2 5-25 15,0 0 25-15,1-3-24 0,1 3 24 0,-2 0-43 16,0 0 43-16,0 0-43 0,0 0 43 0,0 0-45 15,0 0 45-15,0 0-44 0,0 0 44 0,0 0-47 16,0 0 47-16,-3 1-46 0,1 3 46 0,2-4-71 16,0 0 71-16,-9 8-70 0,-1 3 70 0,10-11-126 0,0 0 126 15,-14 20-125-15,-5 11 125 0,19-31-140 0,0 0 140 16,-16 21-140-16,-1 1 140 0,-17 19-781 0</inkml:trace>
  <inkml:trace contextRef="#ctx0" brushRef="#br0" timeOffset="41600.46">17975 5527 91 0,'0'0'0'0,"16"-7"0"0,5 2 0 0,-21 5 62 15,0 0-62-15,8-4 63 0,-8 8-63 0,0-4 87 0,0 0-87 16,0 0 87-16,0 3-87 0,0-3 86 0,0 0-86 15,2 5 87-15,0 0-87 0,-2-5 72 0,0 0-72 16,9 7 73-16,8 0-73 0,-17-7 57 0,0 0-57 0,17 9 58 16,10-3-58-16,-27-6 34 0,0 0-34 0,27 12 35 15,3-3-35-15,-30-9 16 0,0 0-16 0,35 12 17 16,5 3-17-16,-40-15 36 0,0 0-36 0,45 16 36 16,6-1-36-16,-51-15 28 0,0 0-28 0,50 17 28 15,4 2-28-15,-54-19 23 0,0 0-23 0,56 17 24 16,2 2-24-16,-58-19 27 0,0 0-27 0,62 16 27 15,6-4-27-15,-68-12 38 0,0 0-38 0,84 15 38 16,10 0-38-16,-94-15 22 0,0 0-22 0,89 12 22 16,0-3-22-16,-89-9 28 0,0 0-28 0,88 3 28 15,0 1-28-15,-88-4 54 0,0 0-54 0,85 0 55 16,2 0-55-16,-87 0 28 0,0 0-28 0,77 0 28 0,-4-4-28 16,-73 4 18-16,0 0-18 0,75-3 19 0,1 3-19 15,-76 0 36-15,0 0-36 0,72 0 37 0,-2-3-37 0,-70 3 28 16,0 0-28-16,62-2 28 0,-3-2-28 0,-59 4 8 15,0 0-8-15,51-3 9 0,-9-2-9 0,-42 5 12 16,0 0-12-16,47-4 12 0,2 4-12 0,-49 0 8 16,0 0-8-16,45 0 9 0,-7 0-9 0,-38 0 0 15,0 0 0-15,33 0 0 0,-7 0 0 0,-26 0 7 16,0 0-7-16,21 2 7 0,-7-2-7 0,-14 0-2 16,0 0 2-16,11 2-1 0,-4 0 1 0,-7-2-102 15,0 0 102-15,7 3-102 0,-4-3 102 0,-3 0-151 0,0 0 151 16,7-15-150-16,0-9 150 0,7-19-822 0</inkml:trace>
  <inkml:trace contextRef="#ctx0" brushRef="#br0" timeOffset="45249.39">13263 2674 583 0,'0'0'0'16,"0"4"0"-16,-4 2 0 0,4-6 32 0,0 0-32 0,4 0 32 15,4 2-32-15,-8-2 20 0,0 0-20 0,4 0 20 16,1 0-20-16,-5 0 11 0,0 0-11 0,4 0 11 16,1 0-11-16,-5 0 67 0,0 0-67 0,0 0 67 15,3 0-67-15,-3 0 63 0,0 0-63 0,-7 10 64 16,-1 6-64-16,8-16 64 0,0 0-64 0,-11 29 65 16,-1 14-65-16,12-43 49 0,0 0-49 0,-9 48 49 15,1 10-49-15,8-58 33 0,0 0-33 0,-9 63 33 16,2 8-33-16,7-71 15 0,0 0-15 0,-9 85 15 0,0 18-15 15,9-103 11-15,0 0-11 0,-8 81 11 16,-1-8-11-16,9-73 4 0,0 0-4 0,-3 52 5 0,-1-25-5 16,4-27 7-16,0 0-7 0,-2 24 7 0,1-8-7 15,1-16 7-15,0 0-7 0,0 0 7 0,0-9-7 16,0 9 0-16,0 0 0 0,-2-24 0 0,-2-7 0 0,4 31 0 16,0 0 0-16,-3-43 0 0,1-5 0 0,2 48-21 15,0 0 21-15,-5-58-21 0,1-5 21 0,4 63-44 16,0 0 44-16,-3-64-44 0,-6-3 44 0,9 67-39 15,0 0 39-15,-14-77-38 0,-1-7 38 0,15 84-35 16,0 0 35-16,-21-63-34 0,-4 8 34 0,25 55-16 16,0 0 16-16,-14-31-15 0,6 16 15 0,8 15-13 15,0 0 13-15,-9-9-13 0,5 6 13 0,4 3-4 0,0 0 4 16,-3 0-4-16,3 3 4 0,0-3-3 0,0 0 3 16,16 7-3-16,6 5 3 0,-22-12 0 0,0 0 0 0,33 5 1 15,11-1-1-15,-44-4 9 0,0 0-9 0,57 0 10 16,11-7-10-16,-68 7 45 0,0 0-45 0,72-5 46 15,6-4-46-15,-78 9 13 0,0 0-13 0,93-10 14 16,13-7-14-16,-106 17 32 0,0 0-32 0,90-16 32 16,-2 1-32-16,-88 15 18 0,0 0-18 0,73-12 19 15,-9-3-19-15,-64 15 10 0,0 0-10 0,40-9 11 16,-19 2-11-16,-21 7-3 0,0 0 3 0,14-5-3 16,-10 2 3-16,-4 3-60 0,0 0 60 0,-11-4-59 15,-12 8 59-15,23-4-59 0,0 0 59 0,-34 5-58 16,-15 5 58-16,49-10-69 0,0 0 69 0,-49 14-69 15,-5 5 69-15,54-19-172 0,0 0 172 0,-54 22-172 16,-3 4 172-16,-53 23-303 0</inkml:trace>
  <inkml:trace contextRef="#ctx0" brushRef="#br0" timeOffset="45504.48">13186 3003 561 0,'0'0'0'0,"26"-10"0"0,13-11 0 0,-39 21 135 15,0 0-135-15,3 9 136 0,-22 18-136 0,19-27 108 16,0 0-108-16,-11 24 109 0,-1 7-109 0,12-31 69 15,0 0-69-15,0 31 69 0,9 1-69 0,-9-32 48 16,0 0-48-16,16 31 48 0,11-7-48 0,-27-24 59 16,0 0-59-16,37 19 59 0,5-7-59 0,-42-12 43 15,0 0-43-15,43 5 44 0,4-1-44 0,-47-4 42 0,0 0-42 16,42 0 43-16,-3-7-43 0,-39 7 5 0,0 0-5 16,33-5 5-16,-5-2-5 0,-28 7 12 0,0 0-12 0,20-5 13 15,-4 1-13-15,-16 4 14 0,0 0-14 0,12 0 15 16,-6-3-15-16,-6 3-35 0,0 0 35 0,5-2-34 15,-2-1 34-15,-3 3-164 0,0 0 164 0,0-7-164 16,-1-5 164-16,-1-9-829 0</inkml:trace>
  <inkml:trace contextRef="#ctx0" brushRef="#br0" timeOffset="45910.05">14153 2544 953 0,'5'0'0'0,"-5"0"-11"15,0 0 11-15,21 0-10 0,10-3 10 0,-31 3-48 16,0 0 48-16,21 3-48 0,0 4 48 0,-21-7-18 15,0 0 18-15,12 12-18 0,-3 5 18 0,-9-17-2 16,0 0 2-16,4 26-1 0,-8 10 1 0,4-36 17 16,0 0-17-16,-5 39 17 0,-6 4-17 0,11-43 49 15,0 0-49-15,-10 51 49 0,-7 4-49 0,17-55 41 16,0 0-41-16,-13 60 42 0,-2 3-42 0,15-63 52 0,0 0-52 16,-18 76 53-16,1 9-53 0,17-85 37 0,0 0-37 15,-12 71 37-15,3-8-37 0,9-63 27 0,0 0-27 16,-7 39 27-16,5-20-27 0,2-19-15 0,0 0 15 0,2 17-14 15,1-13 14-15,-3-4-78 0,0 0 78 0,4-9-77 16,-4-10 77-16,0 19-130 0,0 0 130 0,3-27-130 16,3-12 130-16,-6 39-143 0,0 0 143 0,8-48-142 15,5-7 142-15,7-51-292 0</inkml:trace>
  <inkml:trace contextRef="#ctx0" brushRef="#br0" timeOffset="46269.68">14468 2666 225 0,'0'0'0'0,"2"-4"0"16,5-1 0-16,-7 5 66 0,0 0-66 0,7-3 66 0,7-4-66 15,-14 7 105-15,0 0-105 0,9-2 105 0,-4-1-105 16,-5 3 114-16,0 0-114 0,7 0 115 0,-5 0-115 16,-2 0 101-16,0 0-101 0,1 3 101 0,-2 6-101 0,1-9 77 15,0 0-77-15,-9 20 77 0,-5 11-77 0,14-31 36 16,0 0-36-16,-18 36 37 0,-2 3-37 0,20-39 36 15,0 0-36-15,-27 43 36 0,3 3-36 0,24-46 7 16,0 0-7-16,-26 45 7 0,-2 1-7 0,28-46 11 16,0 0-11-16,-23 45 11 0,2 1-11 0,21-46 9 15,0 0-9-15,-17 43 9 0,1-4-9 0,16-39 1 16,0 0-1-16,-5 40 1 0,7-1-1 0,-2-39 7 0,0 0-7 16,12 33 8-16,12-6-8 0,-24-27 3 0,0 0-3 15,27 22 3-15,9-5-3 0,-36-17 2 0,0 0-2 0,38 12 2 16,4-5-2-16,-42-7 1 0,0 0-1 15,39 9 2-15,-3-2-2 0,-36-7-9 0,0 0 9 0,28 8-9 16,-5-4 9-16,-23-4-125 0,0 0 125 0,17 1-125 16,-1-2 125-16,13-3-744 0</inkml:trace>
  <inkml:trace contextRef="#ctx0" brushRef="#br0" timeOffset="47951.2">14944 2619 225 0,'0'0'0'0,"0"0"60"16,0 0-60-16,0 7 61 0,3-2-61 0,-3-5 59 16,0 0-59-16,0 4 59 0,0-1-59 0,0-3 81 15,0 0-81-15,0 7 82 0,-3-2-82 0,3-5 67 16,0 0-67-16,-4 9 67 0,-1 3-67 0,5-12 49 0,0 0-49 15,-5 19 49-15,1-1-49 0,4-18 34 0,0 0-34 16,0 24 34-16,-3 4-34 0,3-28 33 0,0 0-33 16,3 32 33-16,1 6-33 0,-4-38 13 0,0 0-13 15,5 36 13-15,-1 0-13 0,-4-36 12 0,0 0-12 16,5 43 13-16,0 0-13 0,-5-43 9 0,0 0-9 0,4 41 10 16,-1 2-10-16,-3-43 15 0,0 0-15 0,0 39 15 15,-3 4-15-15,3-43 14 0,0 0-14 0,-4 34 15 16,2-1-15-16,2-33 9 0,0 0-9 0,-7 31 9 15,2-2-9-15,5-29 9 0,0 0-9 0,-3 25 10 16,-1-8-10-16,4-17 8 0,0 0-8 0,-2 19 8 16,-1-7-8-16,3-12 8 0,0 0-8 0,-2 9 8 15,0-2-8-15,2-7 3 0,0 0-3 0,0 0 4 16,7-11-4-16,-7 11-87 0,0 0 87 0,2-20-87 16,2-8 87-16,-4 28-115 0,0 0 115 0,5-39-115 0,5-9 115 15,3-41-507-15</inkml:trace>
  <inkml:trace contextRef="#ctx0" brushRef="#br0" timeOffset="48311.48">14672 2566 315 0,'4'0'0'0,"-4"0"-42"0,0 0 42 16,0 0-42-16,-7 5 42 0,7-5 18 0,0 0-18 16,0 0 19-16,-4 4-19 0,4-4 65 0,0 0-65 15,0 0 66-15,7-4-66 0,-7 4 89 0,0 0-89 16,12 0 89-16,0 0-89 0,-12 0 77 0,0 0-77 16,27 4 77-16,7-4-77 0,-34 0 70 0,0 0-70 0,42 3 71 15,5-3-71-15,-47 0 39 0,0 0-39 0,46 2 40 16,2 1-40-16,-48-3 36 0,0 0-36 0,49 0 36 15,3 4-36-15,-52-4 22 0,0 0-22 0,46 3 23 16,1 2-23-16,-47-5 17 0,0 0-17 0,43 0 17 16,-4 4-17-16,-39-4 1 0,0 0-1 0,33 0 2 15,-7 0-2-15,-26 0-54 0,0 0 54 0,26 0-54 16,-2 0 54-16,-24 0-159 0,0 0 159 0,21 3-158 16,-3 1 158-16,20 1-411 0</inkml:trace>
  <inkml:trace contextRef="#ctx0" brushRef="#br0" timeOffset="49122.48">15435 2784 348 0,'0'0'0'0,"0"7"0"0,-2 5 0 0,2-12 79 15,0 0-79-15,0 27 80 0,2 12-80 0,-2-39 86 16,0 0-86-16,2 45 86 0,1 1-86 0,-3-46 68 16,0 0-68-16,4 52 68 0,-2 4-68 0,-2-56 59 15,0 0-59-15,0 53 59 0,0 0-59 0,0-53 40 16,0 0-40-16,0 43 41 0,-2-5-41 0,2-38 35 15,0 0-35-15,0 29 36 0,-4-7-36 0,4-22 33 0,0 0-33 16,-5 14 33-16,3-4-33 0,2-10 38 0,0 0-38 16,-5-3 38-16,0-13-38 0,5 16 3 0,0 0-3 15,-7-24 4-15,2-8-4 0,5 32 10 0,0 0-10 16,-7-41 11-16,0-11-11 0,7 52 24 0,0 0-24 16,-7-53 25-16,2-5-25 0,5 58 1 0,0 0-1 15,-4-55 2-15,8 0-2 0,-4 55 2 0,0 0-2 0,8-48 3 16,5 2-3-16,-13 46 2 0,0 0-2 0,19-39 2 15,9 6-2-15,-28 33 0 0,0 0 0 0,29-24 0 16,6 9 0-16,-35 15 0 0,0 0 0 0,33-7 1 16,0 7-1-16,-33 0 0 0,0 0 0 0,26 7 0 15,-5 1 0-15,-21-8 0 0,0 0 0 0,14 12 0 16,-5 4 0-16,-9-16 2 0,0 0-2 0,3 19 3 16,-8-2-3-16,5-17 6 0,0 0-6 0,-10 19 6 15,-8 1-6-15,18-20 3 0,0 0-3 0,-21 16 4 0,-1-1-4 16,22-15 6-16,0 0-6 0,-28 15 7 0,2-6-7 15,26-9 7-15,0 0-7 0,-25 9 7 0,3-3-7 0,22-6 3 16,0 0-3-16,-16 4 3 0,6-2-3 0,10-2 0 16,0 0 0-16,-9 10 1 0,5-2-1 0,4-8 0 15,0 0 0-15,9 21 0 0,8 10 0 0,-17-31-1 16,0 0 1-16,27 31-1 0,9 1 1 0,-36-32-9 16,0 0 9-16,39 34-8 0,11-3 8 0,-50-31-9 15,0 0 9-15,40 33-9 0,0-6 9 0,-40-27-1 16,0 0 1-16,37 24-1 0,-1-5 1 0,-36-19 0 15,0 0 0-15,25 16 0 0,-4-8 0 0,-21-8 0 0,0 0 0 16,15 7 0-16,-2-5 0 0,-13-2 2 0,0 0-2 16,12-4 3-16,0-4-3 0,-12 8 2 0,0 0-2 15,5-17 2-15,-1-9-2 0,-4 26-1 0,0 0 1 16,5-29 0-16,2-11 0 0,-7 40-1 0,0 0 1 16,3-39-1-16,4-7 1 0,-7 46-5 0,0 0 5 15,11-45-4-15,-3 2 4 0,-8 43-7 0,0 0 7 0,9-39-7 16,3 5 7-16,-12 34-1 0,0 0 1 0,9-28 0 15,-4 11 0-15,-5 17 0 0,0 0 0 0,7-10 0 16,-2 8 0-16,-5 2 6 0,0 0-6 0,7 12 7 16,0 15-7-16,-7-27 34 0,0 0-34 0,9 33 34 15,3 10-34-15,-12-43 17 0,0 0-17 0,12 48 17 16,1 3-17-16,-13-51 19 0,0 0-19 0,12 58 20 16,2 1-20-16,-14-59 17 0,0 0-17 0,12 51 17 15,-7-6-17-15,-5-45-39 0,0 0 39 0,9 36-39 0,-2-11 39 16,-7-25-132-16,0 0 132 0,14 12-131 0,3-12 131 15,-17 0-162-15,0 0 162 0,16-15-161 0,-2-19 161 16,16-14-532-16</inkml:trace>
  <inkml:trace contextRef="#ctx0" brushRef="#br0" timeOffset="49273.18">16149 2186 931 0,'4'3'0'0,"-4"-3"130"15,0 0-130-15,2 19 130 0,5 9-130 0,-7-28-149 16,0 0 149-16,14 25-149 0,10 1 149 0,-24-26-134 16,0 0 134-16,30 17-134 0,4-7 134 0,33 14-376 0</inkml:trace>
  <inkml:trace contextRef="#ctx0" brushRef="#br0" timeOffset="50398.1">17675 2784 527 0,'0'0'0'0,"0"0"0"0,0 0 0 0,0 0 132 0,0 0-132 16,-1-7 132-16,-1-2-132 0,2 9 100 0,0 0-100 15,0-8 101-15,-3-1-101 0,3 9 72 0,0 0-72 16,-6-3 73-16,3 3-73 0,3 0 54 0,0 0-54 0,-21 8 54 15,-9 8-54-15,30-16 22 0,0 0-22 0,-31 19 23 16,-2 6-23-16,33-25 29 0,0 0-29 0,-37 35 29 16,1 1-29-16,36-36 13 0,0 0-13 0,-33 46 13 15,-2 9-13-15,35-55 10 0,0 0-10 0,-30 60 11 16,6 3-11-16,24-63 10 0,0 0-10 0,-21 82 10 16,5 12-10-16,16-94 15 0,0 0-15 0,-2 76 15 15,11-2-15-15,-9-74 8 0,0 0-8 0,16 42 8 16,6-18-8-16,-22-24 3 0,0 0-3 0,30 12 4 0,8-8-4 15,-38-4 37-15,0 0-37 0,39-14 38 0,4-12-38 16,-43 26 9-16,0 0-9 0,39-27 10 0,-1-11-10 16,-38 38 2-16,0 0-2 0,33-36 2 0,-5-8-2 15,-28 44 21-15,0 0-21 0,23-41 21 0,-8 0-21 0,-15 41 12 16,0 0-12-16,11-38 12 0,-8 5-12 0,-3 33 4 16,0 0-4-16,4-27 5 0,-4 6-5 0,0 21 14 15,0 0-14-15,-4-15 15 0,2 5-15 0,2 10 3 16,0 0-3-16,-1-6 4 0,-1 3-4 0,2 3 2 15,0 0-2-15,-2 3 2 0,0 6-2 0,2-9 18 16,0 0-18-16,0 22 18 0,2 6-18 0,-2-28 0 0,0 0 0 16,5 36 1-16,2 7-1 0,-7-43 3 0,0 0-3 15,9 41 4-15,2 5-4 0,-11-46 6 0,0 0-6 16,10 43 6-16,2 0-6 0,-12-43 3 0,0 0-3 16,9 36 3-16,-2-9-3 0,-7-27 2 0,0 0-2 15,5 24 2-15,-1-12-2 0,-4-12-4 0,0 0 4 16,0 0-3-16,1-7 3 0,-1 7-72 0,0 0 72 0,0-17-72 15,0-14 72-15,0 31-117 0,0 0 117 0,-1-36-116 16,-3-12 116-16,4 48-127 0,0 0 127 0,-3-55-127 16,-1-3 127-16,4 58-112 0,0 0 112 0,2-51-112 15,7-4 112-15,-9 55-65 0,0 0 65 0,8-40-64 16,8 13 64-16,-16 27-10 0,0 0 10 0,23-20-9 16,3 8 9-16,-26 12 0 0,0 0 0 0,33-4 0 15,0 4 0-15,-33 0 59 0,0 0-59 0,35 0 59 16,3 5-59-16,-38-5 76 0,0 0-76 0,33 0 77 15,-1-1-77-15,-32 1 84 0,0 0-84 0,24 0 84 0,-5-4-84 16,-19 4 76-16,0 0-76 0,14 4 77 0,-4-4-77 16,-10 0 63-16,0 0-63 0,7 5 63 0,-3 3-63 0,-4-8 65 15,0 0-65-15,0 22 65 0,-5 14-65 0,5-36 69 16,0 0-69-16,-6 40 69 0,1 11-69 0,5-51 42 16,0 0-42-16,-8 52 43 0,1 6-43 0,7-58 13 15,0 0-13-15,-6 55 14 0,-2 0-14 0,8-55 13 16,0 0-13-16,-6 41 14 0,5-7-14 0,1-34 0 15,0 0 0-15,1 20 0 0,6-8 0 0,-7-12-46 16,0 0 46-16,9-8-46 0,2-16 46 0,-11 24-157 0,0 0 157 16,17-39-156-16,4-13 156 0,17-35-994 0</inkml:trace>
  <inkml:trace contextRef="#ctx0" brushRef="#br0" timeOffset="50698.83">18543 2948 807 0,'0'0'0'0,"-3"2"0"15,-4 1 0-15,7-3 106 0,0 0-106 0,7 7 106 16,8 2-106-16,-15-9 97 0,0 0-97 0,16 7 98 16,5 1-98-16,-21-8 66 0,0 0-66 0,26 0 67 15,9-3-67-15,-35 3 47 0,0 0-47 0,35-9 47 16,10-3-47-16,-45 12 47 0,0 0-47 0,40-12 48 15,5-3-48-15,-45 15 47 0,0 0-47 0,39-16 48 0,-1 4-48 16,-38 12 37-16,0 0-37 0,30-8 37 0,-8 1-37 16,-22 7 4-16,0 0-4 0,19-3 5 0,-6-1-5 0,-13 4-1 15,0 0 1-15,8-2 0 0,-4 2 0 0,-4 0-145 16,0 0 145-16,5-6-145 0,-5-6 145 0,0 12-134 16,0 0 134-16,9-12-133 0,1 0 133 0,9-16-774 15</inkml:trace>
  <inkml:trace contextRef="#ctx0" brushRef="#br0" timeOffset="51029.06">19477 2720 763 0,'0'0'0'15,"-14"0"0"-15,-16 4 0 0,30-4 123 0,0 0-123 16,-3 2 124-16,11 1-124 0,-8-3 98 0,0 0-98 15,6 3 99-15,-1 1-99 0,-5-4 96 0,0 0-96 16,-2 5 96-16,-3 2-96 0,5-7 66 0,0 0-66 0,-23 15 66 16,-10 6-66-16,33-21 37 0,0 0-37 0,-35 27 38 15,-6 4-38-15,41-31 36 0,0 0-36 0,-39 39 37 16,1 9-37-16,38-48 38 0,0 0-38 0,-33 52 38 16,3 10-38-16,30-62 33 0,0 0-33 0,-21 75 33 15,6 12-33-15,15-87 33 0,0 0-33 0,10 74 33 16,18-7-33-16,-28-67 38 0,0 0-38 0,52 44 38 15,21-16-38-15,-73-28 38 0,0 0-38 0,81 7 39 16,13-23-39-16,-94 16 4 0,0 0-4 0,94-31 4 0,7-20-4 16,-101 51-160-16,0 0 160 0,92-75-160 0,-1-30 160 15,92-73-1196-15</inkml:trace>
  <inkml:trace contextRef="#ctx0" brushRef="#br0" timeOffset="61763.36">22698 10037 326 0,'0'0'0'0,"12"-7"0"16,7-3 0-16,-19 10 71 0,0 0-71 0,25-15 71 15,4-4-71-15,-29 19 23 0,0 0-23 0,32-28 24 16,4-6-24-16,-36 34 0 0,0 0 0 0,37-39 0 16,1-6 0-16,-38 45 18 0,0 0-18 0,33-43 19 15,0-5-19-15,-33 48 86 0,0 0-86 0,28-42 87 16,-3 2-87-16,-25 40 97 0,0 0-97 0,17-39 97 16,-3-1-97-16,-14 40 58 0,0 0-58 0,10-44 58 15,-4-1-58-15,-6 45-1 0,0 0 1 0,-4-51-1 16,-4-4 1-16,8 55-2 0,0 0 2 0,-16-53-1 0,-7 0 1 15,23 53 6-15,0 0-6 0,-40-60 7 0,-12-3-7 16,52 63 38-16,0 0-38 0,-54-60 38 0,-7 5-38 16,61 55 64-16,0 0-64 0,-59-52 65 0,-1 10-65 0,60 42 73 15,0 0-73-15,-59-38 74 0,-2 5-74 0,61 33 50 16,0 0-50-16,-68-29 50 0,-5 3-50 0,73 26 40 16,0 0-40-16,-71-24 41 0,-4 1-41 0,75 23 46 15,0 0-46-15,-73-21 47 0,-2 2-47 0,75 19 17 16,0 0-17-16,-79-20 17 0,-6 1-17 0,85 19 22 15,0 0-22-15,-80-16 22 0,0-3-22 0,80 19 33 16,0 0-33-16,-80-8 34 0,-1 1-34 0,81 7 1 0,0 0-1 16,-82 2 2-16,-6 6-2 0,88-8 7 15,0 0-7-15,-82 14 7 0,3 8-7 0,79-22 33 0,0 0-33 16,-66 21 34-16,12 3-34 0,54-24-1 0,0 0 1 0,-52 34-1 16,7 5 1-16,45-39-1 0,0 0 1 0,-44 43 0 15,2 4 0-15,42-47-6 0,0 0 6 0,-33 53-6 16,5 5 6-16,28-58-25 0,0 0 25 0,-22 60-24 15,6 7 24-15,16-67-7 0,0 0 7 0,-11 77-6 16,5 7 6-16,6-84-26 0,0 0 26 0,3 97-26 16,7 10 26-16,-10-107-2 0,0 0 2 0,23 106-2 15,12 7 2-15,-35-113-22 0,0 0 22 0,45 103-22 16,11-4 22-16,-56-99-37 0,0 0 37 0,64 84-37 16,11-7 37-16,-75-77-12 0,0 0 12 0,75 63-12 15,4-11 12-15,-79-52-32 0,0 0 32 0,78 44-32 16,4-6 32-16,-82-38-27 0,0 0 27 0,70 27-27 15,-8-11 27-15,-62-16-123 0,0 0 123 0,56 19-122 0,-5-2 122 16,-51-17-118-16,0 0 118 0,26 8-118 0,-14-4 118 16,23 11-679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7T09:58:26.307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5737 3051 438 0,'0'0'0'0,"-4"4"0"0,-3-3 0 0,7-1 150 15,0 0-150-15,-9 4 151 0,-1-4-151 0,10 0 105 16,0 0-105-16,-16 0 106 0,-1 0-106 0,17 0 85 16,0 0-85-16,-26-5 86 0,-7-2-86 0,33 7 70 15,0 0-70-15,-35-9 71 0,-4-1-71 0,39 10 70 16,0 0-70-16,-45-9 71 0,-2-6-71 0,47 15 59 15,0 0-59-15,-54-12 60 0,-3 0-60 0,57 12 52 16,0 0-52-16,-60-12 53 0,-8 3-53 0,68 9 44 0,0 0-44 16,-80-12 44-16,-12-3-44 0,92 15 19 0,0 0-19 15,-82-12 20-15,-3 2-20 0,85 10 30 0,0 0-30 16,-80-9 30-16,-4 4-30 0,84 5 6 0,0 0-6 0,-77-4 6 16,6 1-6-16,71 3 10 0,0 0-10 0,-79 0 10 15,-4 0-10-15,83 0 1 0,0 0-1 0,-89 0 1 16,-5 7-1-16,94-7-2 0,0 0 2 0,-98 8-1 15,-4 8 1-15,102-16-2 0,0 0 2 0,-108 20-2 16,0 3 2-16,108-23-29 0,0 0 29 0,-107 29-29 16,3 7 29-16,104-36-10 0,0 0 10 0,-108 43-10 15,0 3 10-15,108-46-36 0,0 0 36 0,-103 51-36 16,4 4 36-16,99-55-6 0,0 0 6 0,-100 55-5 16,1 0 5-16,99-55 0 0,0 0 0 0,-89 63 0 15,4 1 0-15,85-64-2 0,0 0 2 0,-84 75-2 16,6 7 2-16,78-82-1 0,0 0 1 0,-80 91-1 0,1 3 1 15,79-94 0-15,0 0 0 0,-76 100 0 0,2 4 0 16,74-104 0-16,0 0 0 0,-71 108 0 0,7 2 0 0,64-110 0 16,0 0 0-16,-60 118 0 0,5 3 0 0,55-121 0 15,0 0 0-15,-51 119 1 0,13-1-1 0,38-118-3 16,0 0 3-16,-39 125-2 0,10-2 2 0,29-123-7 16,0 0 7-16,-26 125-6 0,1 0 6 0,25-125-4 15,0 0 4-15,-22 139-3 0,1 7 3 0,21-146-20 16,0 0 20-16,-25 164-20 0,-1 11 20 0,26-175-7 15,0 0 7-15,-28 183-7 0,2 7 7 0,26-190-10 16,0 0 10-16,-31 185-9 0,-2 0 9 0,33-185-1 0,0 0 1 16,-26 177-1-16,5-11 1 0,21-166 0 0,0 0 0 15,-18 165 0-15,6-4 0 0,12-161 0 0,0 0 0 16,-7 164 0-16,7 2 0 0,0-166 3 0,0 0-3 0,11 170 3 16,6-1-3-16,-17-169 5 0,0 0-5 0,21 180 6 15,5 7-6-15,-26-187 0 0,0 0 0 0,23 195 0 16,1 2 0-16,-24-197 6 0,0 0-6 0,21 197 7 15,0-3-7-15,-21-194 8 0,0 0-8 0,26 183 8 16,7-8-8-16,-33-175 3 0,0 0-3 0,30 158 4 16,5-16-4-16,-35-142 0 0,0 0 0 0,34 135 1 15,8-8-1-15,-42-127 0 0,0 0 0 0,47 132 0 16,7 0 0-16,-54-132-7 0,0 0 7 0,59 147-7 16,6 14 7-16,-65-161-26 0,0 0 26 0,63 180-26 15,1 12 26-15,-64-192-20 0,0 0 20 0,65 193-20 16,1 4 20-16,-66-197-5 0,0 0 5 0,56 189-5 15,-1-2 5-15,-55-187-4 0,0 0 4 0,44 174-4 0,-6-8 4 16,-38-166-13-16,0 0 13 0,37 148-12 0,-6-18 12 16,-31-130-3-16,0 0 3 0,31 137-3 0,1-2 3 0,-32-135-6 15,0 0 6-15,38 148-6 0,7 8 6 0,-45-156-3 16,0 0 3-16,53 159-3 0,9 5 3 0,-62-164 0 16,0 0 0-16,63 158 1 0,7 0-1 0,-70-158 8 15,0 0-8-15,68 150 8 0,3-4-8 0,-71-146 34 16,0 0-34-16,68 116 35 0,4-26-35 0,-72-90 18 15,0 0-18-15,67 82 18 0,-2-12-18 0,-65-70 5 16,0 0-5-16,73 74 6 0,4-1-6 0,-77-73 9 16,0 0-9-16,90 72 10 0,10 0-10 0,-100-72 1 0,0 0-1 15,106 81 1-15,7 6-1 0,-113-87 0 0,0 0 0 16,120 89 0-16,6 4 0 0,-126-93-3 0,0 0 3 0,129 82-2 16,3-7 2-16,-132-75-1 0,0 0 1 0,127 71 0 15,-3-5 0-15,-124-66-2 0,0 0 2 0,129 57-2 16,3-7 2-16,-132-50-11 0,0 0 11 0,129 53-10 15,0 0 10-15,-129-53-1 0,0 0 1 0,141 53-1 16,7 3 1-16,-148-56-1 0,0 0 1 0,162 69-1 16,13 8 1-16,-175-77-3 0,0 0 3 0,177 72-3 15,3 0 3-15,-180-72 3 0,0 0-3 0,177 53 3 16,1-12-3-16,-178-41 12 0,0 0-12 0,174 28 13 16,-3-15-13-16,-171-13 1 0,0 0-1 0,169 11 2 15,0-6-2-15,-169-5 5 0,0 0-5 0,159 10 5 16,-6 0-5-16,-153-10 12 0,0 0-12 0,157 9 12 15,-2-1-12-15,-155-8 1 0,0 0-1 0,156 4 1 0,3-4-1 16,-159 0 8-16,0 0-8 0,152-9 8 0,-3-6-8 16,-149 15 22-16,0 0-22 0,141-34 23 0,-6-14-23 15,-135 48 0-15,0 0 0 0,127-67 1 0,-7-15-1 0,-120 82 3 16,0 0-3-16,113-83 4 0,-10-6-4 0,-103 89 0 16,0 0 0-16,99-106 1 0,-6-16-1 0,-93 122-1 15,0 0 1-15,92-116 0 0,0-1 0 0,-92 117 4 16,0 0-4-16,87-123 5 0,1-5-5 0,-88 128 3 15,0 0-3-15,97-125 3 0,6-1-3 0,-103 126 2 16,0 0-2-16,103-130 3 0,-1-3-3 0,-102 133 5 16,0 0-5-16,105-143 6 0,0-6-6 0,-105 149 0 15,0 0 0-15,99-150 0 0,-5-6 0 0,-94 156-1 0,0 0 1 16,82-163 0-16,-9-7 0 0,-73 170 0 0,0 0 0 0,64-178 0 16,-8-7 0-16,-56 185 0 0,0 0 0 15,51-197 0-15,-6-10 0 0,-45 207 0 0,0 0 0 0,40-204 0 16,-3-5 0-16,-37 209 12 0,0 0-12 0,29-204 12 15,1 4-12-15,-30 200 1 0,0 0-1 0,28-197 1 16,-2 1-1-16,-26 196 1 0,0 0-1 0,22-198 1 16,-1 1-1-16,-21 197 8 0,0 0-8 0,14-208 9 15,0-4-9-15,-14 212 3 0,0 0-3 0,11-218 3 16,-10-6-3-16,-1 224 2 0,0 0-2 0,-5-223 2 16,-7 1-2-16,12 222 18 0,0 0-18 0,-19-216 18 15,-9 3-18-15,28 213 3 0,0 0-3 0,-26-200 3 16,-7 10-3-16,33 190 2 0,0 0-2 0,-35-177 3 15,-3 6-3-15,38 171 11 0,0 0-11 0,-47-175 11 0,-4-1-11 16,51 176 8-16,0 0-8 0,-54-185 8 0,-2-9-8 16,56 194 3-16,0 0-3 0,-55-193 4 0,-5-6-4 15,60 199 12-15,0 0-12 0,-68-190 13 0,0 5-13 16,68 185 3-16,0 0-3 0,-85-180 4 0,-11 10-4 0,96 170 6 16,0 0-6-16,-99-154 6 0,-13 10-6 0,112 144 13 15,0 0-13-15,-108-118 14 0,-1 19-14 0,109 99 3 16,0 0-3-16,-107-98 4 0,5 7-4 0,102 91 7 15,0 0-7-15,-107-103 7 0,-2-6-7 0,109 109 3 16,0 0-3-16,-107-127 3 0,1-15-3 0,106 142 2 16,0 0-2-16,-101-142 2 0,3-4-2 0,98 146 4 0,0 0-4 15,-90-134 5-15,1 9-5 0,89 125 2 0,0 0-2 16,-103-115 2-16,-5 9-2 0,108 106 1 0,0 0-1 16,-104-101 2-16,-3 10-2 0,107 91 1 0,0 0-1 0,-113-90 2 15,-4 4-2-15,117 86-10 0,0 0 10 0,-108-81-9 16,-1 4 9-16,109 77-5 0,0 0 5 0,-115-75-5 15,-5 0 5-15,120 75-34 0,0 0 34 0,-122-67-33 16,-6 3 33-16,128 64-2 0,0 0 2 0,-132-61-1 16,-6 4 1-16,138 57-29 0,0 0 29 0,-146-55-29 15,-14 4 29-15,160 51-11 0,0 0 11 0,-154-50-11 16,1 6 11-16,153 44-2 0,0 0 2 0,-153-47-2 16,1 5 2-16,152 42-20 0,0 0 20 0,-153-33-19 15,-4 2 19-15,157 31-31 0,0 0 31 0,-150-12-31 16,8 7 31-16,142 5-18 0,0 0 18 0,-149 16-18 15,5 13 18-15,144-29-37 0,0 0 37 0,-145 39-36 16,2 11 36-16,143-50-37 0,0 0 37 0,-129 56-36 0,11 3 36 16,118-59-112-16,0 0 112 0,-106 66-111 0,8 5 111 0,98-71-106 15,0 0 106-15,-204 138-794 0,408-276 794 16</inkml:trace>
  <inkml:trace contextRef="#ctx0" brushRef="#br0" timeOffset="18271.56">17324 5134 135 0,'0'0'0'0,"0"0"0"0,0-5 0 16,0 5 45-16,0 0-45 0,0 0 46 0,0-3-46 16,0 3 57-16,0 0-57 0,0 0 57 0,0 0-57 0,0 0 51 15,0 0-51-15,0 0 51 0,0 0-51 0,0 0 50 16,0 0-50-16,0 0 50 0,0 0-50 0,0 0 37 15,0 0-37-15,0 0 38 0,0 0-38 0,0 0-8 16,0 0 8-16,0 0-8 0,5-5 8 0,-5 5 0 16,0 0 0-16,5-4 0 0,7-6 0 0,-12 10-1 15,0 0 1-15,18-9 0 0,3-6 0 0,-21 15 0 16,0 0 0-16,20-9 0 0,3-3 0 0,-23 12 0 0,0 0 0 16,19-3 0-16,2-2 0 0,-21 5 6 0,0 0-6 15,12 0 7-15,2 1-7 0,-14-1 33 0,0 0-33 16,6 7 33-16,-3 5-33 0,-3-12 46 0,0 0-46 0,0 9 46 15,-5 3-46-15,5-12 51 0,0 0-51 0,-11 12 52 16,-3-2-52-16,14-10 43 0,0 0-43 0,-17 9 44 16,-7-9-44-16,24 0 37 0,0 0-37 0,-21-9 37 15,-2-10-37-15,23 19-90 0,0 0 90 0,-14-32-89 16,5-11 89-16,9 43-89 0,0 0 89 0,-7-51-89 16,-1-4 89-16,-10-52-427 0</inkml:trace>
  <inkml:trace contextRef="#ctx0" brushRef="#br0" timeOffset="19999.09">13771 5587 494 0,'0'0'0'0,"0"0"0"15,-3 6 0-15,3-6-46 0,0 0 46 0,0 0-45 16,0 0 45-16,0 0-1 0,0 0 1 0,0 0-1 16,0 0 1-16,0 0 32 0,0 0-32 0,0 0 33 15,0 0-33-15,0 0 55 0,0 0-55 0,0 0 56 16,0 0-56-16,0 0 61 0,0 0-61 0,0 0 61 15,0 0-61-15,0 0 43 0,0 0-43 0,0 0 43 16,0 0-43-16,0 0 22 0,0 0-22 0,0 0 22 16,0 0-22-16,0 0 11 0,0 0-11 0,0 0 11 15,0 4-11-15,0-4 10 0,0 0-10 0,2 8 10 16,5 4-10-16,-7-12 3 0,0 0-3 0,5 19 4 16,4 5-4-16,-9-24 12 0,0 0-12 0,12 33 12 15,3 10-12-15,-15-43 38 0,0 0-38 0,14 46 39 0,4 7-39 16,-18-53 18-16,0 0-18 0,17 53 18 0,2 4-18 15,-19-57 37-15,0 0-37 0,18 49 37 0,-4-1-37 0,-14-48 13 16,0 0-13-16,15 45 13 0,-2-4-13 0,-13-41-20 16,0 0 20-16,8 32-19 0,1-4 19 0,-9-28-140 15,0 0 140-15,5 20-139 0,2-8 139 0,7 23-503 16</inkml:trace>
  <inkml:trace contextRef="#ctx0" brushRef="#br0" timeOffset="22866.3">18869 12823 259 0,'0'0'0'0,"14"-5"0"15,12-4 0-15,-26 9 80 0,0 0-80 0,0 0 81 16,-18 9-81-16,18-9 82 0,0 0-82 0,-8 6 82 15,3 1-82-15,5-7 94 0,0 0-94 0,0 7 95 0,8 2-95 16,-8-9 88-16,0 0-88 0,12 8 89 0,9-1-89 16,-21-7 82-16,0 0-82 0,26 9 83 0,6-4-83 0,-32-5 59 15,0 0-59-15,36 7 60 0,6 1-60 0,-42-8 42 16,0 0-42-16,51 9 42 0,6 1-42 0,-57-10 36 16,0 0-36-16,61 5 36 0,5-1-36 0,-66-4 38 15,0 0-38-15,67 3 39 0,1-1-39 0,-68-2 15 16,0 0-15-16,90 2 15 0,15-1-15 0,-105-1 13 15,0 0-13-15,94 0 13 0,0 0-13 0,-94 0 26 16,0 0-26-16,89 0 26 0,-4 0-26 0,-85 0 19 16,0 0-19-16,84 5 20 0,-4 2-20 0,-80-7 4 0,0 0-4 15,73 7 5-15,-7 2-5 0,-66-9 24 0,0 0-24 16,63 7 25-16,-6-6-25 0,-57-1 5 0,0 0-5 16,47 0 6-16,-8-1-6 0,-39 1 4 0,0 0-4 15,42 0 5-15,-8-4-5 0,-34 4 3 0,0 0-3 0,35-2 3 16,2-1-3-16,-37 3-8 0,0 0 8 0,29-2-7 15,1 1 7-15,-30 1-47 0,0 0 47 0,23-6-46 16,-1 1 46-16,-22 5-106 0,0 0 106 0,25-5-105 16,-1-2 105-16,-24 7-139 0,0 0 139 0,26-13-139 15,4-3 139-15,26-16-731 0</inkml:trace>
  <inkml:trace contextRef="#ctx0" brushRef="#br0" timeOffset="29141.96">23613 14726 539 0,'0'0'0'0,"0"0"0"15,10-17 0-15,-10 17 43 0,0 0-43 0,-14 2 44 16,-14 4-44-16,28-6-19 0,0 0 19 0,-24 4-18 16,-4-2 18-16,28-2-6 0,0 0 6 0,-30-2-5 15,-3-5 5-15,33 7 13 0,0 0-13 0,-35-5 13 16,-1-2-13-16,36 7 38 0,0 0-38 0,-40-5 38 15,-2-2-38-15,42 7 50 0,0 0-50 0,-44-5 50 16,1 2-50-16,43 3 22 0,0 0-22 0,-45-4 22 16,-2-1-22-16,47 5-11 0,0 0 11 0,-51-3-11 15,-6 3 11-15,57 0-84 0,0 0 84 0,-58-6-83 0,-3 1 83 16,61 5-115-16,0 0 115 0,-77 0-115 0,-11 4 115 0,-76-1-215 16</inkml:trace>
  <inkml:trace contextRef="#ctx0" brushRef="#br0" timeOffset="29877.45">21933 15319 214 0,'0'0'0'0,"-3"22"0"0,-1 19 0 0,4-41 64 16,0 0-64-16,-2 50 65 0,-1 12-65 0,3-62 60 0,0 0-60 16,5 83 60-16,6 22-60 0,-11-105 37 15,0 0-37-15,21 98 37 0,10 1-37 0,-31-99 52 0,0 0-52 16,38 96 52-16,9 0-52 0,-47-96 47 0,0 0-47 0,54 91 47 15,6-6-47-15,-60-85 20 0,0 0-20 0,67 81 20 16,5-7-20-16,-72-74 43 0,0 0-43 0,73 66 44 16,4-6-44-16,-77-60 38 0,0 0-38 0,80 52 38 15,3-8-38-15,-83-44 38 0,0 0-38 0,93 38 39 16,6-9-39-16,-99-29 46 0,0 0-46 0,101 29 46 16,2-5-46-16,-103-24 18 0,0 0-18 0,111 22 18 15,8-4-18-15,-119-18 32 0,0 0-32 0,118 15 32 16,4-3-32-16,-122-12 11 0,0 0-11 0,129 7 11 15,5-5-11-15,-134-2 11 0,0 0-11 0,135 3 11 16,0-1-11-16,-135-2 10 0,0 0-10 0,136 3 10 16,0-1-10-16,-136-2 15 0,0 0-15 0,138 0 15 0,1 0-15 15,-139 0 8-15,0 0-8 0,141-5 8 0,4-4-8 16,-145 9 9-16,0 0-9 0,144-14 9 0,6-4-9 0,-150 18 3 16,0 0-3-16,150-21 4 0,2-1-4 0,-152 22 2 15,0 0-2-15,153-24 2 0,2-4-2 0,-155 28 5 16,0 0-5-16,153-20 5 0,2-4-5 0,-155 24 12 15,0 0-12-15,152-16 12 0,-4 4-12 0,-148 12 15 16,0 0-15-16,139-12 15 0,-6 0-15 0,-133 12 15 16,0 0-15-16,129-10 16 0,-6 2-16 0,-123 8 16 15,0 0-16-15,119-14 17 0,-6-5-17 0,-113 19 15 16,0 0-15-16,115-24 16 0,-2-5-16 0,-113 29 26 16,0 0-26-16,110-33 26 0,-4-4-26 0,-106 37 30 0,0 0-30 15,107-41 30-15,-1-11-30 0,-106 52 37 0,0 0-37 16,97-56 37-16,-4-6-37 0,-93 62 8 0,0 0-8 15,89-62 8-15,-4-3-8 0,-85 65 37 0,0 0-37 0,80-62 38 16,-3 1-38-16,-77 61 0 0,0 0 0 0,66-60 0 16,-7 0 0-16,-59 60 0 0,0 0 0 0,49-62 0 15,-9-1 0-15,-40 63-2 0,0 0 2 0,33-64-1 16,-8-2 1-16,-25 66-2 0,0 0 2 0,13-64-2 16,-7 3 2-16,-6 61-36 0,0 0 36 0,-7-67-35 15,-12-5 35-15,19 72-26 0,0 0 26 0,-32-79-25 16,-13-12 25-16,45 91-26 0,0 0 26 0,-59-89-25 15,-16-2 25-15,75 91-40 0,0 0 40 0,-79-87-40 16,-8 0 40-16,87 87-61 0,0 0 61 0,-96-72-60 16,-8 12 60-16,104 60-67 0,0 0 67 0,-112-48-66 15,-8 13 66-15,120 35-149 0,0 0 149 0,-136-17-148 0,-12 14 148 16,-139-18-632-16</inkml:trace>
  <inkml:trace contextRef="#ctx0" brushRef="#br0" timeOffset="31077.06">26402 11171 147 0,'0'0'0'0,"-6"0"0"0,0 0 0 0,6 0 124 16,0 0-124-16,-9-7 125 0,-2-5-125 0,11 12 103 16,0 0-103-16,-14-17 103 0,-1-3-103 0,15 20 62 15,0 0-62-15,-21-22 63 0,-2-2-63 0,23 24 0 16,0 0 0-16,-28-24 0 0,-1 1 0 0,29 23-3 16,0 0 3-16,-35-17-3 0,-5-2 3 0,40 19-16 0,0 0 16 15,-46-13-15-15,-2 2 15 0,48 11-53 0,0 0 53 16,-54-3-53-16,-4 3 53 0,58 0-50 0,0 0 50 15,-57 10-50-15,-3 7 50 0,60-17-21 0,0 0 21 16,-76 36-21-16,-13 16 21 0,89-52-39 0,0 0 39 0,-78 58-38 16,4 9 38-16,74-67-7 0,0 0 7 0,-66 70-6 15,7 0 6-15,59-70 0 0,0 0 0 0,-52 76 0 16,8-4 0-16,44-72 12 0,0 0-12 0,-45 78 13 16,1 3-13-16,44-81 41 0,0 0-41 0,-40 84 42 15,-3 3-42-15,43-87 38 0,0 0-38 0,-39 93 38 16,3 3-38-16,36-96 67 0,0 0-67 0,-28 99 68 15,5 2-68-15,23-101 57 0,0 0-57 0,-15 106 58 16,8 4-58-16,7-110 52 0,0 0-52 0,0 108 52 16,7-2-52-16,-7-106 24 0,0 0-24 0,19 101 25 15,5-7-25-15,-24-94 28 0,0 0-28 0,32 93 28 16,9-1-28-16,-41-92 43 0,0 0-43 0,44 88 44 0,6-1-44 16,-50-87 44-16,0 0-44 0,47 93 44 0,2 3-44 15,-49-96 18-15,0 0-18 0,49 92 19 0,2 1-19 16,-51-93 32-16,0 0-32 0,54 82 32 0,3-7-32 0,-57-75 41 15,0 0-41-15,61 69 42 0,3-6-42 0,-64-63 32 16,0 0-32-16,63 55 33 0,0-7-33 0,-63-48 8 16,0 0-8-16,66 39 9 0,4-6-9 0,-70-33 31 15,0 0-31-15,73 26 31 0,5-6-31 0,-78-20 17 16,0 0-17-16,73 17 17 0,-3-5-17 0,-70-12 18 16,0 0-18-16,72 12 18 0,1-3-18 0,-73-9 26 15,0 0-26-15,73 3 26 0,0-3-26 0,-73 0 43 0,0 0-43 16,75-3 43-16,0-4-43 0,-75 7 8 0,0 0-8 15,75-7 8-15,0 0-8 0,-75 7 13 0,0 0-13 16,75-8 13-16,1-4-13 0,-76 12 45 0,0 0-45 0,70-12 46 16,-2-2-46-16,-68 14 12 0,0 0-12 0,63-22 13 15,-4-6-13-15,-59 28 13 0,0 0-13 0,57-39 13 16,1-7-13-16,-58 46 35 0,0 0-35 0,54-54 35 16,0-7-35-16,-54 61 4 0,0 0-4 0,47-64 5 15,-5-9-5-15,-42 73 17 0,0 0-17 0,33-81 17 16,-9-4-17-16,-24 85 15 0,0 0-15 0,19-88 16 15,-6-1-16-15,-13 89 9 0,0 0-9 0,10-87 9 16,-5-1-9-16,-5 88 9 0,0 0-9 0,-1-90 10 16,-6-5-10-16,7 95 8 0,0 0-8 0,-16-97 8 15,-7-3-8-15,23 100 3 0,0 0-3 0,-38-108 4 16,-13-3-4-16,51 111 6 0,0 0-6 0,-61-122 6 0,-10-3-6 16,71 125-5-16,0 0 5 0,-82-126-5 0,-10-5 5 15,92 131-51-15,0 0 51 0,-113-138-51 0,-18-5 51 16,131 143-84-16,0 0 84 0,-155-138-84 0,-23 2 84 0,178 136-169 15,0 0 169-15,-333-275-1120 0,666 550 1120 0</inkml:trace>
  <inkml:trace contextRef="#ctx0" brushRef="#br0" timeOffset="35102.24">6899 7635 169 0,'0'0'0'0,"0"0"0"0,7 6 0 0,-7-6 88 16,0 0-88-16,-4-6 88 0,-8-4-88 0,12 10 73 15,0 0-73-15,-10-8 74 0,-3-3-74 0,13 11 59 0,0 0-59 16,-17-8 59-16,-2-1-59 0,19 9 36 0,0 0-36 16,-28-8 37-16,-9 4-37 0,37 4 17 0,0 0-17 15,-38 0 17-15,-9-3-17 0,47 3 5 0,0 0-5 0,-47 3 6 16,-9-1-6-16,56-2 15 0,0 0-15 0,-49 5 15 15,1 4-15-15,48-9 3 0,0 0-3 0,-51 12 4 16,-5 0-4-16,56-12 6 0,0 0-6 0,-54 12 6 16,-5 3-6-16,59-15 7 0,0 0-7 0,-73 27 8 15,-7 13-8-15,80-40 14 0,0 0-14 0,-68 36 15 16,2 7-15-16,66-43 8 0,0 0-8 0,-53 41 8 16,6-2-8-16,47-39 9 0,0 0-9 0,-36 38 9 15,6-6-9-15,30-32 1 0,0 0-1 0,-28 35 1 16,-1 1-1-16,29-36 3 0,0 0-3 0,-28 36 3 15,2 3-3-15,26-39 0 0,0 0 0 0,-35 51 0 16,-2 11 0-16,37-62 0 0,0 0 0 0,-22 48 0 0,9-5 0 16,13-43-4-16,0 0 4 0,-12 44-3 0,7 1 3 15,5-45-3-15,0 0 3 0,0 44-3 0,5-1 3 16,-5-43-12-16,0 0 12 0,12 43-12 0,1 2 12 0,-13-45-9 16,0 0 9-16,21 42-8 0,5 0 8 0,-26-42-4 15,0 0 4-15,26 44-3 0,7 1 3 0,-33-45-7 16,0 0 7-16,42 61-6 0,10 13 6 0,-52-74-1 15,0 0 1-15,45 74 0 0,2 3 0 0,-47-77-2 16,0 0 2-16,47 75-2 0,6-5 2 0,-53-70-2 16,0 0 2-16,59 69-1 0,7-6 1 0,-66-63-2 15,0 0 2-15,68 53-1 0,0-5 1 0,-68-48-1 0,0 0 1 16,77 43-1-16,-1-3 1 0,-76-40-1 0,0 0 1 16,86 42 0-16,6 3 0 0,-92-45-1 0,0 0 1 15,89 51 0-15,1 8 0 0,-90-59-3 0,0 0 3 0,89 56-2 16,4 2 2-16,-93-58-2 0,0 0 2 0,88 55-1 15,3-3 1-15,-91-52 0 0,0 0 0 0,89 54 1 16,3 1-1-16,-92-55 9 0,0 0-9 0,98 48 9 16,1-5-9-16,-99-43 16 0,0 0-16 0,96 41 17 15,0 0-17-15,-96-41 25 0,0 0-25 0,99 43 26 16,4-2-26-16,-103-41 20 0,0 0-20 0,101 40 20 16,2-1-20-16,-103-39 17 0,0 0-17 0,106 34 17 15,0-3-17-15,-106-31 46 0,0 0-46 0,103 22 46 16,3-8-46-16,-106-14 22 0,0 0-22 0,110 4 23 15,3-11-23-15,-113 7 75 0,0 0-75 0,110-12 76 16,-2-14-76-16,-108 26 40 0,0 0-40 0,113-26 40 0,2-1-40 16,-115 27 43-16,0 0-43 0,115-36 43 0,-3-4-43 15,-112 40 19-15,0 0-19 0,113-42 20 0,2-6-20 16,-115 48 35-16,0 0-35 0,110-55 36 0,-4-3-36 16,-106 58 6-16,0 0-6 0,110-64 6 0,-4-6-6 0,-106 70 36 15,0 0-36-15,97-67 36 0,-8 0-36 0,-89 67 18 16,0 0-18-16,82-68 18 0,-5-2-18 0,-77 70 1 15,0 0-1-15,71-74 2 0,-8-5-2 0,-63 79 20 16,0 0-20-16,56-79 20 0,-6 1-20 0,-50 78 7 16,0 0-7-16,40-88 7 0,-7-1-7 0,-33 89 1 15,0 0-1-15,25-91 1 0,-8 1-1 0,-17 90 24 16,0 0-24-16,14-98 25 0,-2-2-25 0,-12 100 2 0,0 0-2 16,-3-102 2-16,-8-8-2 0,11 110 2 0,0 0-2 15,-21-111 2-15,-12-2-2 0,33 113 6 0,0 0-6 16,-43-113 6-16,-11-2-6 0,54 115 0 0,0 0 0 0,-63-112 0 15,-10 3 0-15,73 109-43 0,0 0 43 0,-89-103-43 16,-14 2 43-16,103 101-150 0,0 0 150 0,-139-75-149 16,-23 13 149-16,-139-73-931 0</inkml:trace>
  <inkml:trace contextRef="#ctx0" brushRef="#br0" timeOffset="35702.64">8616 11142 975 0,'0'0'0'0,"-3"-7"0"15,1-5 0-15,2 12 90 0,0 0-90 0,0-17 91 16,-3-3-91-16,3 20 51 0,0 0-51 0,3-23 52 15,-1-1-52-15,-2 24 10 0,0 0-10 0,9-22 10 16,6-5-10-16,-15 27-11 0,0 0 11 0,14-23-11 16,5 1 11-16,-19 22-38 0,0 0 38 0,18-17-37 15,5 3 37-15,-23 14-48 0,0 0 48 0,17-8-48 0,-1 4 48 16,-16 4-36-16,0 0 36 0,12-1-35 0,-7 2 35 16,-5-1 0-16,0 0 0 0,0 4 1 0,-3 3-1 15,3-7 18-15,0 0-18 0,-9 10 18 0,-5-2-18 0,14-8-33 16,0 0 33-16,-12 9-33 0,3-2 33 0,9-7-95 15,0 0 95-15,-24 15-577 0,48-30 577 0</inkml:trace>
  <inkml:trace contextRef="#ctx0" brushRef="#br0" timeOffset="47141.86">27243 4807 438 0,'0'0'0'0,"4"-5"0"0,1-2 0 0,-5 7-2 0,0 0 2 15,5 0-1-15,2 3 1 0,-7-3 15 0,0 0-15 0,5 4 15 16,1 1-15-16,-6-5 61 0,0 0-61 0,1 7 61 16,1-5-61-16,-2-2 75 0,0 0-75 0,0 6 75 15,0-2-75-15,0-4 61 0,0 0-61 0,0 2 61 16,-2-1-61-16,2-1 49 0,0 0-49 0,0 0 49 15,-3 2-49-15,3-2 50 0,0 0-50 0,0 0 50 16,-5 0-50-16,5 0 12 0,0 0-12 0,-4 0 12 16,1 0-12-16,3 0 3 0,0 0-3 0,-4 3 3 15,1 1-3-15,3-4 13 0,0 0-13 0,-2 8 13 16,0 8-13-16,2-16 13 0,0 0-13 0,0 19 13 16,2 5-13-16,-2-24 1 0,0 0-1 0,2 27 1 15,1 1-1-15,-3-28 4 0,0 0-4 0,5 35 4 0,2 1-4 16,-7-36 6-16,0 0-6 0,7 35 6 0,0 4-6 15,-7-39 3-15,0 0-3 0,11 41 3 0,3 5-3 16,-14-46 0-16,0 0 0 0,19 48 0 0,0 2 0 16,-19-50-14-16,0 0 14 0,21 48-13 0,3 4 13 0,-24-52-58 15,0 0 58-15,25 51-58 0,1 0 58 0,-26-51-47 16,0 0 47-16,24 53-46 0,2 1 46 0,-26-54-32 16,0 0 32-16,26 73-32 0,4 9 32 0,-30-82-10 15,0 0 10-15,26 79-9 0,0 2 9 0,-26-81-2 16,0 0 2-16,21 77-2 0,-2-5 2 0,-19-72 3 15,0 0-3-15,18 73 3 0,-6-1-3 0,-12-72 33 16,0 0-33-16,14 77 33 0,-2 4-33 0,-12-81 18 16,0 0-18-16,11 86 19 0,-1-2-19 0,-10-84 42 0,0 0-42 15,5 90 42-15,-1 3-42 0,-4-93 38 0,0 0-38 16,3 92 38-16,1 1-38 0,-4-93 39 0,0 0-39 16,3 94 39-16,1 0-39 0,-4-94 40 0,0 0-40 0,3 100 40 15,1-3-40-15,-4-97 26 0,0 0-26 0,3 103 26 16,1-3-26-16,-4-100 27 0,0 0-27 0,3 106 27 15,1 3-27-15,-4-109 14 0,0 0-14 0,5 110 15 16,2-2-15-16,-7-108 10 0,0 0-10 0,7 110 11 16,0 3-11-16,-7-113 10 0,0 0-10 0,5 106 10 15,-2-7-10-15,-3-99 3 0,0 0-3 0,2 103 4 16,0 0-4-16,-2-103 2 0,0 0-2 0,-2 101 2 16,-1-7-2-16,3-94 17 0,0 0-17 0,-7 103 17 15,-4 3-17-15,11-106 7 0,0 0-7 0,-8 106 8 16,-1 1-8-16,9-107 1 0,0 0-1 0,-9 109 1 0,2 4-1 15,7-113 9-15,0 0-9 0,-3 112 10 0,1-3-10 16,2-109 7-16,0 0-7 0,0 112 8 0,0-1-8 16,0-111 0-16,0 0 0 0,0 108 1 0,0-2-1 0,0-106 8 15,0 0-8-15,0 106 8 0,0-1-8 0,0-105 7 16,0 0-7-16,-2 104 8 0,-1 3-8 0,3-107 32 16,0 0-32-16,-6 97 33 0,1 3-33 0,5-100 17 15,0 0-17-15,-3 94 17 0,1-2-17 0,2-92 11 16,0 0-11-16,-3 94 11 0,1 1-11 0,2-95 41 15,0 0-41-15,-4 97 42 0,1 1-42 0,3-98 2 16,0 0-2-16,-2 92 2 0,0 1-2 0,2-93 3 16,0 0-3-16,-1 87 3 0,-3 2-3 0,4-89 21 15,0 0-21-15,-3 88 21 0,-1-4-21 0,4-84 2 0,0 0-2 16,-5 85 2-16,-2 1-2 0,7-86 2 0,0 0-2 16,-9 87 3-16,1 3-3 0,8-90 18 0,0 0-18 0,-2 83 19 15,-2-4-19-15,4-79 3 0,0 0-3 0,-3 79 3 16,-1 0-3-16,4-79 6 0,0 0-6 0,-1 72 7 15,1 2-7-15,0-74 8 0,0 0-8 0,3 63 8 16,6-5-8-16,-9-58 0 0,0 0 0 0,7 58 1 16,1-1-1-16,-8-57 7 0,0 0-7 0,7 55 8 15,2 0-8-15,-9-55 0 0,0 0 0 0,5 44 1 16,-1-6-1-16,-4-38 3 0,0 0-3 0,3 37 3 16,1-2-3-16,-4-35 10 0,0 0-10 0,2 31 11 15,-2-4-11-15,0-27 1 0,0 0-1 0,0 27 1 16,-2 1-1-16,2-28 1 0,0 0-1 0,-4 31 1 0,-1 1-1 15,5-32-5-15,0 0 5 0,-5 26-5 0,0 0 5 16,5-26-9-16,0 0 9 0,-9 29-9 0,-2 3 9 16,11-32 1-16,0 0-1 0,-8 29 1 0,-3-3-1 0,11-26-4 15,0 0 4-15,-14 33-4 0,-1 3 4 0,15-36-7 16,0 0 7-16,-12 27-6 0,-1 0 6 0,13-27 1 16,0 0-1-16,-12 28 2 0,2-1-2 0,10-27 1 15,0 0-1-15,-9 26 2 0,2-4-2 0,7-22 1 16,0 0-1-16,-5 21 2 0,1-2-2 0,4-19 5 15,0 0-5-15,-1 20 5 0,2 2-5 0,-1-22 0 16,0 0 0-16,2 19 0 0,2-2 0 0,-4-17 0 16,0 0 0-16,3 16 0 0,2-1 0 0,-5-15-1 0,0 0 1 15,2 12 0-15,0-3 0 0,-2-9-1 0,0 0 1 16,1 10-1-16,-1 0 1 0,0-10 0 0,0 0 0 16,0 11 0-16,0 1 0 0,0-12 0 0,0 0 0 0,0 8 0 15,0 1 0-15,0-9 0 0,0 0 0 0,0 7 1 16,0-2-1-16,0-5 2 0,0 0-2 0,0 7 2 15,0-2-2-15,0-5-1 0,0 0 1 0,0 7 0 16,0-1 0-16,0-6 0 0,0 0 0 0,0 7 0 16,2 0 0-16,-2-7 0 0,0 0 0 0,5 7 0 15,2 0 0-15,-7-7-1 0,0 0 1 0,11 5 0 16,3-3 0-16,-14-2 1 0,0 0-1 0,17 0 1 16,2-4-1-16,-19 4 1 0,0 0-1 0,23-3 2 15,3-4-2-15,-26 7 1 0,0 0-1 0,28-7 2 16,2 0-2-16,-30 7 1 0,0 0-1 0,31-5 1 15,2 3-1-15,-33 2 0 0,0 0 0 0,33-5 0 16,2 2 0-16,-35 3 0 0,0 0 0 0,31-2 1 0,-1 0-1 16,-30 2 0-16,0 0 0 0,28 0 1 0,-2 2-1 0,-26-2 0 15,0 0 0-15,23 2 0 0,-2 0 0 0,-21-2 0 16,0 0 0-16,20 1 0 0,1-1 0 0,-21 0 0 16,0 0 0-16,18-1 0 0,-1-1 0 0,-17 2 0 15,0 0 0-15,14-2 0 0,-2 0 0 0,-12 2 0 16,0 0 0-16,11-1 1 0,-2-1-1 0,-9 2 0 15,0 0 0-15,6-2 0 0,-2-1 0 0,-4 3 0 16,0 0 0-16,3-5 0 0,-1 0 0 0,-2 5 11 16,0 0-11-16,0-9 11 0,0-1-11 0,0 10 4 15,0 0-4-15,0-17 5 0,0-4-5 0,0 21 8 0,0 0-8 16,0-26 8-16,2-6-8 0,-2 32 14 0,0 0-14 16,2-36 15-16,1-4-15 0,-3 40 8 0,0 0-8 0,2-42 8 15,1-10-8-15,-3 52 3 0,0 0-3 0,2-55 4 16,2-3-4-16,-4 58 0 0,0 0 0 0,1-60 1 15,3-1-1-15,-4 61-1 0,0 0 1 0,2-60 0 16,1-4 0-16,-3 64 1 0,0 0-1 0,5-79 2 16,2-10-2-16,-7 89 0 0,0 0 0 0,9-85 0 15,1-1 0-15,-10 86 0 0,0 0 0 0,9-82 0 16,-2 1 0-16,-7 81 0 0,0 0 0 0,5-80 0 16,-3-1 0-16,-2 81 0 0,0 0 0 0,0-79 0 15,-2 2 0-15,2 77-1 0,0 0 1 0,-7-77-1 16,-5-2 1-16,12 79-9 0,0 0 9 0,-10-77-8 15,1 0 8-15,9 77-1 0,0 0 1 0,-10-73-1 16,-3 4 1-16,13 69 3 0,0 0-3 0,-14-70 4 0,0 6-4 16,14 64 1-16,0 0-1 0,-15-66 1 0,-1-1-1 15,16 67 4-15,0 0-4 0,-16-62 5 0,3 6-5 16,13 56 2-16,0 0-2 0,-13-52 3 0,3 13-3 0,10 39 5 16,0 0-5-16,-12-48 5 0,-1 2-5 0,13 46 2 15,0 0-2-15,-12-66 3 0,-2-9-3 0,14 75 5 16,0 0-5-16,-12-72 5 0,2-7-5 0,10 79 3 15,0 0-3-15,-13-73 3 0,1 1-3 0,12 72 1 16,0 0-1-16,-5-77 2 0,7 1-2 0,-2 76 0 16,0 0 0-16,0-77 0 0,3 0 0 0,-3 77 0 15,0 0 0-15,7-75 0 0,2-4 0 0,-9 79 0 0,0 0 0 16,5-82 1-16,0-2-1 0,-5 84 0 0,0 0 0 16,4-86 0-16,-1-3 0 0,-3 89-2 0,0 0 2 15,4-84-1-15,-1-2 1 0,-3 86-5 0,0 0 5 0,0-80-5 16,-1 3 5-16,1 77-15 0,0 0 15 15,-4-74-14-15,-1 6 14 0,5 68-1 0,0 0 1 0,-5-64-1 16,-2 3 1-16,7 61-1 0,0 0 1 0,-7-60 0 16,0-4 0-16,7 64-14 0,0 0 14 0,-4-63-13 15,3-1 13-15,1 64-8 0,0 0 8 0,0-53-8 16,1 5 8-16,-1 48-26 0,0 0 26 0,2-51-25 16,0 0 25-16,-2 51-20 0,0 0 20 0,2-71-20 15,-1-7 20-15,-1 78-2 0,0 0 2 0,2-72-1 16,-2 5 1-16,0 67-2 0,0 0 2 0,0-55-1 15,0 9 1-15,0 46-10 0,0 0 10 0,-2-52-9 16,1 3 9-16,1 49-3 0,0 0 3 0,0-52-3 0,0-3 3 16,0 55-6-16,0 0 6 0,-2-65-6 0,0-12 6 15,2 77-3-15,0 0 3 0,-2-68-3 0,2-3 3 16,0 71 0-16,0 0 0 0,-1-54 1 0,-1 6-1 16,2 48-2-16,0 0 2 0,-7-64-1 0,-2-6 1 0,9 70 0 15,0 0 0-15,-3-55 0 0,1 4 0 0,2 51-9 16,0 0 9-16,-2-70-8 0,2-9 8 0,0 79-4 15,0 0 4-15,0-79-4 0,0 0 4 0,0 79-3 16,0 0 3-16,-2-74-3 0,1 6 3 0,1 68-6 16,0 0 6-16,0-70-5 0,0 3 5 0,0 67-3 15,0 0 3-15,1-72-2 0,5 2 2 0,-6 70-11 16,0 0 11-16,0-72-10 0,0 2 10 0,0 70-9 0,0 0 9 16,-2-76-8-16,0 2 8 0,2 74-15 0,0 0 15 15,0-77-15-15,0-1 15 0,0 78-15 0,0 0 15 16,2-79-15-16,1 0 15 0,-3 79-1 0,0 0 1 0,4-81-1 15,-1 3 1-15,-3 78-4 0,0 0 4 0,4-83-4 16,-1 1 4-16,-3 82-7 0,0 0 7 0,4-75-6 16,1 1 6-16,-5 74-3 0,0 0 3 0,4-72-3 15,-1 2 3-15,-3 70-2 0,0 0 2 0,0-70-2 16,0 1 2-16,0 69-1 0,0 0 1 0,-3-65-1 16,-4 5 1-16,7 60 1 0,0 0-1 0,-7-51 1 15,-2 5-1-15,9 46 5 0,0 0-5 0,-11-48 5 16,1 0-5-16,10 48 1 0,0 0-1 0,-12-47 1 15,-2-4-1-15,14 51 8 0,0 0-8 0,-14-46 8 16,2 1-8-16,12 45 7 0,0 0-7 0,-14-48 8 16,0 5-8-16,14 43 0 0,0 0 0 0,-12-46 1 0,1-2-1 15,11 48 3-15,0 0-3 0,-9-50 3 0,4 2-3 16,5 48 0-16,0 0 0 0,-5-48 0 0,0 6 0 16,5 42-3-16,0 0 3 0,-2-45-3 0,2 4 3 0,0 41-13 15,0 0 13-15,-2-41-13 0,1 1 13 0,1 40-35 16,0 0 35-16,-2-39-34 0,-2 0 34 0,4 39-18 15,0 0 18-15,-1-38-18 0,-1 5 18 0,2 33-11 16,0 0 11-16,-2-30-11 0,2 0 11 0,0 30-11 16,0 0 11-16,-2-22-11 0,-1 2 11 0,3 20-9 15,0 0 9-15,-5-16-8 0,-4 6 8 0,9 10 0 16,0 0 0-16,-11-9 0 0,1 4 0 0,10 5-1 16,0 0 1-16,-14-7 0 0,-2 7 0 0,16 0-13 0,0 0 13 15,-19 0-12-15,-3 0 12 0,22 0 0 0,0 0 0 16,-25 4 0-16,-1-1 0 0,26-3-4 0,0 0 4 15,-30 5-4-15,-3-1 4 0,33-4-3 0,0 0 3 0,-33 3-3 16,0 1 3-16,33-4-2 0,0 0 2 0,-35 5-1 16,-1 2 1-16,36-7-5 0,0 0 5 0,-35 5-5 15,2 2 5-15,33-7-2 0,0 0 2 0,-30 8-2 16,4 1 2-16,26-9-5 0,0 0 5 0,-26 10-5 16,3 2 5-16,23-12-3 0,0 0 3 0,-19 12-3 15,5-3 3-15,14-9-2 0,0 0 2 0,-14 6-1 16,2 3 1-16,12-9 3 0,0 0-3 0,-9 7 4 15,2-2-4-15,7-5 8 0,0 0-8 0,-5 7 8 16,2 1-8-16,3-8 16 0,0 0-16 0,-2 9 17 16,4 1-17-16,-2-10 15 0,0 0-15 0,3 12 15 0,4 2-15 15,-7-14 1-15,0 0-1 0,7 14 1 0,2-1-1 16,-9-13-100-16,0 0 100 0,17 28-996 0,-34-56 996 16</inkml:trace>
  <inkml:trace contextRef="#ctx0" brushRef="#br0" timeOffset="55226.77">29107 1520 438 0,'0'0'0'0</inkml:trace>
  <inkml:trace contextRef="#ctx0" brushRef="#br0" timeOffset="55805.21">29288 2217 147 0,'-1'5'0'0,"1"-5"74"0,0 0-74 0,-4 50 74 16,-3 25-74-16,7-75 81 0,0 0-81 0,-5 74 81 16,-2 1-81-16,7-75 70 0,0 0-70 0,-2 75 70 15,6-4-70-15,-4-71 73 0,0 0-73 0,1 70 74 16,1 2-74-16,-2-72 55 0,0 0-55 0,0 63 56 0,-2-1-56 15,2-62 45-15,0 0-45 0,-3 63 46 0,-2-3-46 16,5-60 53-16,0 0-53 0,-7 67 54 0,0 3-54 0,7-70 59 16,0 0-59-16,-5 71 60 0,1-5-60 0,4-66 73 15,0 0-73-15,0 52 74 0,2-13-74 0,-2-39 54 16,0 0-54-16,2 36 55 0,1 0-55 0,-3-36 35 16,0 0-35-16,5 34 36 0,2-1-36 0,-7-33 40 15,0 0-40-15,6 27 40 0,0-4-40 0,-6-23 8 16,0 0-8-16,6 24 9 0,-3-4-9 0,-3-20 6 15,0 0-6-15,4 22 7 0,-1-1-7 0,-3-21 39 0,0 0-39 16,0 24 39-16,0-5-39 0,0-19 1 0,0 0-1 16,-2 17 1-16,1-2-1 0,1-15-2 0,0 0 2 15,-2 12-1-15,0-3 1 0,2-9-53 0,0 0 53 0,-2 7-52 16,-1 0 52-16,3-7-63 0,0 0 63 0,-12-4-62 16,-7-4 62-16,19 8-125 0,0 0 125 0,-21-16-124 15,-5-10 124-15,26 26-146 0,0 0 146 0,-27-29-145 16,1-10 145-16,-26-31-591 0</inkml:trace>
  <inkml:trace contextRef="#ctx0" brushRef="#br0" timeOffset="56931.18">29313 1634 527 0,'0'0'0'0,"0"0"132"0,0 0-132 0,8-3 132 16,6 3-132-16,-14 0 100 0,0 0-100 0,14-4 101 15,0 4-101-15,-14 0 78 0,0 0-78 0,19 4 78 16,4-1-78-16,-23-3 23 0,0 0-23 0,26 9 24 16,2 1-24-16,-28-10 12 0,0 0-12 0,31 9 13 15,6 3-13-15,-37-12 9 0,0 0-9 0,42 15 10 16,3 6-10-16,-45-21 8 0,0 0-8 0,51 22 8 15,6 2-8-15,-57-24 15 0,0 0-15 0,56 29 15 0,1 2-15 16,-57-31 8-16,0 0-8 0,75 43 8 0,12 8-8 16,-87-51 15-16,0 0-15 0,81 46 16 0,0-6-16 0,-81-40 3 15,0 0-3-15,77 41 4 16,-4 2-4-16,-73-43 7 0,0 0-7 0,73 36 7 0,-1-2-7 0,-72-34 7 16,0 0-7-16,68 36 8 0,-2-5-8 0,-66-31 14 15,0 0-14-15,61 31 15 0,-5 5-15 0,-56-36 33 16,0 0-33-16,55 30 33 0,-1 0-33 0,-54-30 4 15,0 0-4-15,44 22 5 0,-7-2-5 0,-37-20 5 16,0 0-5-16,41 24 5 0,3-5-5 0,-44-19 22 0,0 0-22 16,44 21 23-16,1-2-23 0,-45-19 2 0,0 0-2 15,38 17 2-15,-1 2-2 0,-37-19 6 0,0 0-6 16,29 15 7-16,-4 0-7 0,-25-15 8 0,0 0-8 0,19 16 8 16,-7-8-8-16,-12-8 3 0,0 0-3 0,11 9 3 15,-4-2-3-15,-7-7 19 0,0 0-19 0,5 5 20 16,-4 2-20-16,-1-7 7 0,0 0-7 0,0 5 7 15,-3 2-7-15,3-7 4 0,0 0-4 0,-10 15 5 16,-8 6-5-16,18-21 13 0,0 0-13 0,-19 22 13 16,-2-1-13-16,21-21 14 0,0 0-14 0,-28 24 15 15,-5 3-15-15,33-27 3 0,0 0-3 0,-38 24 4 16,-8 3-4-16,46-27 7 0,0 0-7 0,-47 28 8 16,-1 6-8-1,48-34 3-15,0 0-3 0,-49 33 3 0,-2 3-3 0,51-36 0 0,0 0 0 0,-62 46 0 16,-10 9 0-16,72-55-1 0,0 0 1 0,-68 51 0 15,-1 7 0-15,69-58-4 0,0 0 4 0,-65 53-3 16,2 6 3-16,63-59 0 0,0 0 0 0,-61 51 0 0,4-5 0 16,57-46 0-16,0 0 0 0,-59 43 0 0,-1-3 0 15,60-40 0-15,0 0 0 0,-62 39 1 0,-3 0-1 16,65-39 3-16,0 0-3 0,-61 36 3 0,0 4-3 0,61-40 28 16,0 0-28-16,-57 36 28 0,1 3-28 0,56-39 18 15,0 0-18-15,-57 40 19 0,1 2-19 0,56-42 28 16,0 0-28-16,-58 36 28 0,-1-1-28 0,59-35 7 15,0 0-7-15,-52 29 7 16,3-2-7-16,49-27 18 0,0 0-18 0,-36 22 18 0,8-1-18 0,28-21 22 16,0 0-22-16,-26 19 23 0,5-4-23 0,21-15 3 15,0 0-3-15,-20 16 4 0,7-3-4 0,13-13 7 0,0 0-7 16,-13 12 8-16,5-1-8 0,8-11-17 0,0 0 17 16,-9 8-16-16,4 1 16 0,5-9-114 0,0 0 114 15,-4 7-113-15,2-4 113 0,2-3-172 0,0 0 172 0,0-7-172 16,2-13 172-16,0-8-926 0</inkml:trace>
  <inkml:trace contextRef="#ctx0" brushRef="#br0" timeOffset="57877.21">29508 2174 841 0,'0'0'0'0,"0"0"98"0,0 0-98 0,2-5 99 15,3-2-99-15,-5 7 69 0,0 0-69 0,3-7 69 16,3 5-69-16,-6 2 60 0,0 0-60 0,8-3 60 16,6-4-60-16,-14 7 2 0,0 0-2 0,19-2 3 15,4-1-3-15,-23 3 33 0,0 0-33 0,28-3 34 16,3-3-34-16,-31 6 1 0,0 0-1 0,32-6 2 15,2 2-2-15,-34 4 0 0,0 0 0 0,35-5 1 16,0 2-1-16,-35 3 12 0,0 0-12 0,33 0 13 16,0 0-13-16,-33 0 13 0,0 0-13 0,33 3 14 0,1-3-14 15,-34 0 4-15,0 0-4 0,33 0 5 0,1 0-5 16,-34 0 8-16,0 0-8 0,34-3 8 0,-1 3-8 0,-33 0 22 16,0 0-22-16,28 0 23 0,-6 0-23 0,-22 0 2 15,0 0-2-15,18 0 2 0,-4 0-2 0,-14 0 13 16,0 0-13-16,8 3 13 0,-2-3-13 0,-6 0 15 15,0 0-15-15,0 0 16 0,-4 0-16 0,4 0 8 16,0 0-8-16,-16 0 9 0,-10 0-9 0,26 0 9 16,0 0-9-16,-24-3 10 0,-2-1-10 0,26 4 0 15,0 0 0-15,-32-5 0 0,-1-2 0 0,33 7-11 16,0 0 11-16,-35-8-10 0,1 1 10 0,34 7-5 0,0 0 5 16,-35-4-5-16,-2 3 5 0,37 1-15 0,0 0 15 15,-36-4-15-15,1 4 15 0,35 0-4 0,0 0 4 16,-32 0-3-16,3 0 3 0,29 0 0 0,0 0 0 0,-26 0 0 15,3 4 0-15,23-4 0 0,0 0 0 0,-17 0 1 16,4 0-1-16,13 0 14 0,0 0-14 0,-8 1 15 16,4 3-15-16,4-4 25 0,0 0-25 0,7 7 26 15,7 1-26-15,-14-8 12 0,0 0-12 0,23 7 13 16,6 5-13-16,-29-12 11 0,0 0-11 0,32 9 11 16,4 3-11-16,-36-12 46 0,0 0-46 0,37 12 46 15,1 0-46-15,-38-12 6 0,0 0-6 0,35 6 6 16,-2 3-6-16,-33-9 6 0,0 0-6 0,26 7 7 15,-7-2-7-15,-19-5 15 0,0 0-15 0,14 7 16 16,-3-2-16-16,-11-5-5 0,0 0 5 0,5 7-5 16,-3-4 5-16,-2-3-78 0,0 0 78 0,0 2-78 0,-4 1 78 15,4-3-224-15,0 0 224 0,-8 4-224 0,-5 4 224 16,-8 3-773-16</inkml:trace>
  <inkml:trace contextRef="#ctx0" brushRef="#br0" timeOffset="59032.5">29703 2914 763 0,'0'0'0'0,"2"-5"0"16,3-7 0-16,-5 12 56 0,0 0-56 0,5-10 56 15,4-6-56-15,-9 16 45 0,0 0-45 0,10-12 46 16,3 0-46-16,-13 12 15 0,0 0-15 0,10-12 15 16,2 4-15-16,-12 8 1 0,0 0-1 0,11-7 1 0,-1 2-1 15,-10 5 32-15,0 0-32 0,7-4 33 0,0 1-33 16,-7 3 45-16,0 0-45 0,4-4 46 0,-3 4-46 16,-1 0 62-16,0 0-62 0,0 0 63 0,0 0-63 0,0 0 69 15,0 0-69-15,-3 11 69 0,-2 1-69 0,5-12 43 16,0 0-43-16,-6 15 43 0,3 9-43 0,3-24 8 15,0 0-8-15,0 31 8 0,5 10-8 0,-5-41 0 16,0 0 0-16,5 46 1 0,2 6-1 0,-7-52 11 16,0 0-11-16,6 51 11 0,-1 0-11 0,-5-51 0 15,0 0 0-15,3 47 1 0,-1-3-1 0,-2-44 0 16,0 0 0-16,0 35 0 0,0-8 0 0,0-27 6 16,0 0-6-16,0 24 7 0,-2-9-7 0,2-15 1 0,0 0-1 15,-2 12 1-15,2-3-1 0,0-9-5 0,0 0 5 16,-1 7-4-16,1-2 4 0,0-5-24 0,0 0 24 0,-2 3-23 15,-1-3 23-15,3 0-8 0,0 0 8 0,-6 4-8 16,1-4 8-16,5 0-27 0,0 0 27 0,-9 0-27 16,-3-4 27-16,12 4-12 0,0 0 12 0,-14-3-12 15,-3-1 12-15,17 4-18 0,0 0 18 0,-19-5-18 16,-2-3 18-16,21 8-4 0,0 0 4 0,-23-12-3 16,-1-4 3-16,24 16-8 0,0 0 8 0,-25-15-7 15,3-1 7-15,22 16-1 0,0 0 1 0,-23-15 0 16,0 0 0-16,23 15-1 0,0 0 1 0,-19-16 0 15,4 3 0-15,15 13 0 0,0 0 0 0,-13-14 1 16,3 0-1-16,10 14 3 0,0 0-3 0,-5-12 3 16,3-2-3-16,2 14 6 0,0 0-6 0,3-8 6 0,4-1-6 15,-7 9 1-15,0 0-1 0,14-7 1 0,5 2-1 16,-19 5 7-16,0 0-7 0,25-3 8 0,4-1-8 16,-29 4 7-16,0 0-7 0,34 4 8 0,4-1-8 15,-38-3 3-15,0 0-3 0,35 5 3 0,1 6-3 0,-36-11 30 16,0 0-30-16,35 8 30 0,-2 1-30 0,-33-9 26 15,0 0-26-15,32 10 26 0,-5-1-26 0,-27-9 15 16,0 0-15-16,28 8 15 0,-2 1-15 0,-26-9 20 16,0 0-20-16,25 7 20 0,-4-4-20 0,-21-3 15 15,0 0-15-15,17 0 15 0,-3 4-15 0,-14-4 16 16,0 0-16-16,9 0 17 0,-4-4-17 0,-5 4 4 16,0 0-4-16,2-3 4 0,-4-1-4 0,2 4 13 0,0 0-13 15,-9-5 14-15,-3-2-14 0,12 7 3 0,0 0-3 16,-19-5 4-16,-4 2-4 0,23 3 0 0,0 0 0 15,-28-9 1-15,-5 2-1 0,33 7-30 0,0 0 30 0,-36-8-30 16,-3-4 30-16,39 12-7 0,0 0 7 0,-36-7-6 16,1-2 6-16,35 9-13 0,0 0 13 0,-30-3-12 15,6-1 12-15,24 4-10 0,0 0 10 0,-19-5-9 16,3 5 9-16,16 0-1 0,0 0 1 0,-7 0-1 16,7 2 1-16,0-2 1 0,0 0-1 0,12 7 2 15,13-2-2-15,-25-5 0 0,0 0 0 0,28 7 1 16,7 0-1-16,-35-7 2 0,0 0-2 0,34 8 3 15,3-3-3-15,-37-5 18 0,0 0-18 0,38 7 18 16,4 0-18-16,-42-7 8 0,0 0-8 0,40 2 8 16,0 1-8-16,-40-3 4 0,0 0-4 0,35 4 5 15,-5-1-5-15,-30-3 7 0,0 0-7 0,22 0 7 0,-4 0-7 16,-18 0-63-16,0 0 63 0,5 0-63 0,-10-7 63 16,5 7-127-16,0 0 127 0,-19-8-127 0,-14-3 127 0,-20-6-867 15</inkml:trace>
  <inkml:trace contextRef="#ctx0" brushRef="#br0" timeOffset="60158.4">29428 3299 583 0,'0'0'0'0,"0"0"0"16,0 0 0-16,0 0 104 0,0 0-104 0,0 0 105 16,0 0-105-16,0 0 80 0,0 0-80 0,0 0 81 0,0 0-81 15,0 0 49-15,0 0-49 0,0 0 49 0,0 0-49 16,0 0 17-16,0 0-17 0,0 0 17 0,-23 0-17 0,23 0 29 15,0 0-29-15,-21 0 29 0,-7-3-29 0,28 3 18 16,0 0-18-16,-28-2 19 0,-3 1-19 0,31 1 27 16,0 0-27-16,-36-2 27 0,-6 2-27 0,42 0 32 15,0 0-32-15,-40 0 33 0,0 0-33 0,40 0 29 16,0 0-29-16,-42 2 29 0,-2-1-29 0,44-1 8 16,0 0-8-16,-45 2 9 0,-2 1-9 0,47-3 2 15,0 0-2-15,-51 0 2 0,-1-5-2 0,52 5 1 16,0 0-1-16,-52-1 2 0,-2-1-2 0,54 2 1 15,0 0-1-15,-52-4 1 0,-1 4-1 0,53 0 0 0,0 0 0 16,-50 0 1-16,1 0-1 0,49 0 7 0,0 0-7 0,-51 0 7 16,3 4-7-16,48-4 0 0,0 0 0 0,-46 0 1 15,3 0-1-15,43 0 0 0,0 0 0 0,-40-4 1 16,3 4-1-16,37 0 3 0,0 0-3 0,-33-3 3 16,5 3-3-16,28 0 1 0,0 0-1 0,-26-3 2 15,2 3-2-15,24 0 5 0,0 0-5 0,-19 0 5 16,3 0-5-16,16 0 21 0,0 0-21 0,-12 0 21 15,3 3-21-15,9-3 2 0,0 0-2 0,-7 0 3 16,2 0-3-16,5 0 3 0,0 0-3 0,0 0 3 16,0 0-3-16,0 0-3 0,0 0 3 0,7 0-2 15,3 0 2-15,-10 0-3 0,0 0 3 0,14-5-3 16,4-2 3-16,-18 7-43 0,0 0 43 0,20-5-43 16,5-7 43-16,-25 12-115 0,0 0 115 0,24-14-115 0,-1-3 115 15,24-14-770-15</inkml:trace>
  <inkml:trace contextRef="#ctx0" brushRef="#br0" timeOffset="60630.14">29407 2107 180 0,'0'0'0'0</inkml:trace>
  <inkml:trace contextRef="#ctx0" brushRef="#br0" timeOffset="62365.87">29407 2162 281 0,'0'0'0'0,"0"0"111"0,0 0-111 16,-4-7 111-16,-1-1-111 0,5 8 95 0,0 0-95 16,-7-6 96-16,0 6-96 0,7 0 89 0,0 0-89 0,-12 0 89 15,-5 6-89-15,17-6 55 0,0 0-55 0,-23 3 56 16,-7 0-56-16,30-3 35 0,0 0-35 0,-35 6 35 16,-3-3-35-16,38-3 34 0,0 0-34 0,-36 0 34 15,-3 0-34-15,39 0 48 0,0 0-48 0,-43 0 49 16,-3 0-49-16,46 0 27 0,0 0-27 0,-43 0 27 15,-1 0-27-15,44 0 35 0,0 0-35 0,-47 0 36 16,0 0-36-16,47 0 22 0,0 0-22 0,-49-3 23 16,-1-3-23-16,50 6 35 0,0 0-35 0,-42-3 35 15,6 3-35-15,36 0 6 0,0 0-6 0,-39 3 7 16,3-1-7-16,36-2 28 0,0 0-28 0,-32 4 28 16,6-1-28-16,26-3 2 0,0 0-2 0,-24 0 2 15,5 0-2-15,19 0 0 0,0 0 0 0,-18-3 1 0,6 3-1 16,12 0 2-16,0 0-2 0,-10-4 2 0,3 2-2 15,7 2-1-15,0 0 1 0,-6-6 0 0,5-3 0 16,1 9 0-16,0 0 0 0,0-12 0 0,3 2 0 0,-3 10-1 16,0 0 1-16,4-12-1 0,3-2 1 0,-7 14-9 15,0 0 9-15,6-15-9 0,3-1 9 0,-9 16-4 16,0 0 4-16,9-24-3 0,1-3 3 0,-10 27-7 16,0 0 7-16,9-28-7 0,2-6 7 0,-11 34 0 15,0 0 0-15,6-36 0 0,-2-3 0 0,-4 39 12 16,0 0-12-16,3-43 12 0,-1-2-12 0,-2 45 17 15,0 0-17-15,0-42 17 0,-3-5-17 0,3 47 4 0,0 0-4 16,-6-44 5-16,1-3-5 0,5 47 8 0,0 0-8 16,-5-47 8-16,2-1-8 0,3 48 0 0,0 0 0 15,-2-47 1-15,0-4-1 0,2 51 0 0,0 0 0 0,0-48 1 16,2 2-1-16,-2 46 2 0,0 0-2 0,3-43 2 16,4-2-2-16,-7 45-1 0,0 0 1 0,11-43 0 15,4 4 0-15,-15 39-1 0,0 0 1 0,20-36-1 16,2 2 1-16,-22 34-9 0,0 0 9 0,32-28-8 15,6 4 8-15,-38 24-16 0,0 0 16 0,42-20-15 16,6 1 15-16,-48 19-39 0,0 0 39 0,53-9-39 16,2 3 39-16,-55 6-20 0,0 0 20 0,60-4-19 15,4 4 19-15,-64 0-30 0,0 0 30 0,84 4-30 16,15 2 30-16,-99-6-20 0,0 0 20 0,92 0-20 16,3 0 20-16,-95 0-11 0,0 0 11 0,95 0-10 15,1-3 10-15,-96 3-35 0,0 0 35 0,96-3-35 16,2-3 35-16,-98 6-2 0,0 0 2 0,101-3-1 0,1-4 1 15,-102 7-7-15,0 0 7 0,105-8-6 0,3 1 6 16,-108 7-9-16,0 0 9 0,108-12-8 0,2-4 8 0,-110 16-8 16,0 0 8-16,109-13-7 0,1-6 7 0,-110 19-8 15,0 0 8-15,105-16-8 0,-3-1 8 0,-102 17-4 16,0 0 4-16,105-15-3 0,0-1 3 0,-105 16-2 16,0 0 2-16,97-8-2 0,-5 1 2 0,-92 7-5 15,0 0 5-15,93-3-5 0,-3-3 5 0,-90 6-1 16,0 0 1-16,84-6 0 0,-4 0 0 0,-80 6-2 15,0 0 2-15,72-10-1 0,-6 2 1 0,-66 8-2 16,0 0 2-16,62-9-1 0,-2 2 1 0,-60 7-9 0,0 0 9 16,54-3-9-16,-6-2 9 0,-48 5-1 0,0 0 1 15,39 0-1-15,-11 3 1 0,-28-3-1 0,0 0 1 16,26 2 0-16,-4 5 0 0,-22-7 1 0,0 0-1 0,21 3 2 16,-3 6-2-16,-18-9 12 0,0 0-12 0,15 5 12 15,-2 2-12-15,-13-7 4 0,0 0-4 0,10 8 4 16,-1-1-4-16,-9-7 13 0,0 0-13 0,7 5 14 15,-2 2-14-15,-5-7 39 0,0 0-39 0,2 15 39 16,-4 3-39-16,2-18 35 0,0 0-35 0,-4 22 36 16,-1 5-36-16,5-27 15 0,0 0-15 15,-7 28 15-15,-1 4-15 0,8-32 13 0,0 0-13 0,-9 43 14 16,2 5-14-16,7-48 10 0,0 0-10 0,-9 55 10 16,0 3-10-16,9-58 1 0,0 0-1 0,-8 67 1 15,1 5-1-15,7-72 3 0,0 0-3 0,-7 86 3 16,0 8-3-16,7-94 1 0,0 0-1 0,-5 87 2 0,1-8-2 15,4-79 1-15,0 0-1 0,-3 75 2 0,-1-4-2 16,4-71 8-16,0 0-8 0,-2 70 9 0,4-7-9 16,-2-63 0-16,0 0 0 0,2 64 1 0,0-6-1 0,-2-58 0 15,0 0 0-15,1 48 1 0,3-9-1 0,-4-39 0 16,0 0 0-16,3 46 1 0,3 2-1 0,-6-48-2 16,0 0 2-16,1 43-2 0,1-3 2 0,-2-40 0 15,0 0 0-15,0 36 0 0,0-6 0 0,0-30 11 16,0 0-11-16,-2 24 11 0,1-5-11 0,1-19 28 15,0 0-28-15,-2 16 28 0,-2-8-28 0,4-8 2 16,0 0-2-16,-3 12 3 0,-1-3-3 0,4-9 3 16,0 0-3-16,-7 7 4 0,0 1-4 0,7-8-2 0,0 0 2 15,-10 7-2-15,-4 2 2 0,14-9-3 0,0 0 3 16,-17 8-3-16,-2 2 3 0,19-10-7 0,0 0 7 0,-25 9-7 16,-3 0 7-16,28-9-15 0,0 0 15 0,-24 6-14 15,-1 0 14-15,25-6-4 0,0 0 4 0,-27 6-3 16,-5 0 3-16,32-6-13 0,0 0 13 0,-29 3-12 15,1 0 12-15,28-3-4 16,0 0 4-16,-35 4-3 0,-3-4 3 0,38 0 0 0,0 0 0 0,-40 5 0 16,-4-2 0-16,44-3 7 0,0 0-7 0,-47 4 7 15,-2 1-7-15,49-5 34 0,0 0-34 0,-43 7 35 16,4-2-35-16,39-5 27 0,0 0-27 0,-43 7 27 16,-1-4-27-16,44-3 50 0,0 0-50 0,-36 2 51 15,6 1-51-15,30-3 18 0,0 0-18 0,-28 4 19 16,5-1-19-16,23-3 13 0,0 0-13 0,-20 4 14 0,2-3-14 15,18-1 28-15,0 0-28 0,-14 4 28 0,5-4-28 16,9 0-1-16,0 0 1 0,-5 0 0 0,3 3 0 16,2-3-2-16,0 0 2 0,9 0-2 15,9 0 2-15,-18 0-6 0,0 0 6 0,22-3-6 0,10-2 6 0,-32 5-8 16,0 0 8-16,36-4-8 0,8-6 8 0,-44 10-4 16,0 0 4-16,52-5-3 0,7-4 3 0,-59 9-12 15,0 0 12-15,63-7-12 0,5 7 12 0,-68 0-4 16,0 0 4-16,70 0-3 0,5 0 3 0,-75 0-6 15,0 0 6-15,90 0-6 0,13 4 6 0,-103-4-8 16,0 0 8-16,92 3-7 0,-3 2 7 0,-89-5-3 16,0 0 3-16,80 4-3 0,-7 4 3 0,-73-8-2 0,0 0 2 15,72 4-2-15,-3-4 2 0,-69 0-5 0,0 0 5 16,63-4-5-16,-5-1 5 0,-58 5-1 0,0 0 1 16,43-3 0-16,-10 3 0 0,-33 0-2 0,0 0 2 0,35-4-1 15,-3 4 1-15,-32 0-5 0,0 0 5 0,24 0-5 16,-3 0 5-16,-21 0 0 0,0 0 0 0,17 0 0 15,-1-3 0-15,-16 3-6 0,0 0 6 0,10-2-5 16,-1-1 5-16,-9 3-72 0,0 0 72 0,0-9-72 16,-7 2 72-16,7 7-194 0,0 0 194 0,-7-15-852 15,14 30 852-15</inkml:trace>
  <inkml:trace contextRef="#ctx0" brushRef="#br0" timeOffset="64077.42">28069 3181 359 0,'0'0'0'16,"0"0"0"-16,17-8 0 0,-17 8 18 0,0 0-18 0,4-7 19 15,-2-5-19-15,-2 12 41 0,0 0-41 0,1-9 42 16,1-3-42-16,-2 12 52 0,0 0-52 0,4-15 52 16,3-1-52-16,-7 16 23 0,0 0-23 0,6-15 24 15,3 3-24-15,-9 12 12 0,0 0-12 0,7-8 13 16,2 1-13-16,-9 7 19 0,0 0-19 0,7-5 20 16,-2 1-20-16,-5 4 22 0,0 0-22 0,4 0 22 15,-1 5-22-15,-3-5 44 0,0 0-44 0,0 12 44 16,-2 7-44-16,2-19 55 0,0 0-55 0,-3 21 55 15,-1 4-55-15,4-25 55 0,0 0-55 0,-5 24 55 16,0 4-55-16,5-28 45 0,0 0-45 0,-5 20 45 16,-1 3-45-16,6-23 7 0,0 0-7 0,-3 13 7 15,-1-2-7-15,4-11 21 0,0 0-21 0,-3 8 21 0,-2-4-21 16,5-4 13-16,0 0-13 0,-11-4 13 0,-1-8-13 16,12 12 9-16,0 0-9 0,-7-19 9 0,2-5-9 15,5 24 1-15,0 0-1 0,2-24 1 0,3-3-1 0,-5 27-39 16,0 0 39-16,9-19-39 0,1 5 39 0,-10 14-111 15,0 0 111-15,12-7-111 0,0 7 111 0,13-5-616 16</inkml:trace>
  <inkml:trace contextRef="#ctx0" brushRef="#br0" timeOffset="73430.92">31889 2520 124 0,'0'0'0'0,"0"0"72"16,0 0-72-16,4-3 72 0,1-3-72 0,-5 6 45 15,0 0-45-15,5-6 46 0,1 0-46 0,-6 6 68 16,0 0-68-16,7-6 68 0,3-1-68 0,-10 7 70 16,0 0-70-16,12-5 70 0,4-4-70 0,-16 9 64 0,0 0-64 15,17-7 65-15,2-1-65 0,-19 8 37 0,0 0-37 16,18-4 38-16,-1-3-38 0,-17 7 18 0,0 0-18 16,14-1 19-16,-3 2-19 0,-11-1-29 0,0 0 29 0,8 4-29 15,-2-4 29-15,-6 0-132 0,0 0 132 0,-4 7-131 16,-8 5 131-16,-4 3-324 0</inkml:trace>
  <inkml:trace contextRef="#ctx0" brushRef="#br0" timeOffset="67364.25">13409 6921 147 0,'0'0'0'0,"7"-3"0"0,7-3 0 0,-14 6 52 15,0 0-52-15,-2 0 52 0,-10 0-52 0,12 0 53 0,0 0-53 16,-9 4 54-16,1-2-54 0,8-2 34 0,0 0-34 16,-9 6 34-16,0 1-34 0,9-7 10 0,0 0-10 15,-9 5 10-15,6 2-10 0,3-7 2 0,0 0-2 0,-5 2 2 16,1 0-2-16,4-2 5 0,0 0-5 0,4-4 5 15,3-4-5-15,-7 8 37 0,0 0-37 0,12-16 37 16,7-8-37-16,-19 24 16 0,0 0-16 0,23-22 17 16,1-9-17-16,-24 31 31 0,0 0-31 0,19-17 31 15,0 2-31-15,-19 15 6 0,0 0-6 0,18-11 6 16,-6 10-6-16,-12 1 41 0,0 0-41 0,9 0 41 16,-1 8-41-16,-8-8 80 0,0 0-80 0,4 11 81 15,1 6-81-15,-5-17 81 0,0 0-81 0,4 15 82 16,-3 1-82-16,-1-16 37 0,0 0-37 0,4 12 37 15,-4-1-37-15,0-11 15 0,0 0-15 0,3 7 15 16,1-2-15-16,-4-5-29 0,0 0 29 0,10-8-29 0,6-7 29 16,-16 15-105-16,0 0 105 0,17-28-104 0,4-8 104 15,19-26-577-15</inkml:trace>
  <inkml:trace contextRef="#ctx0" brushRef="#br0" timeOffset="68460.72">13372 12965 908 0,'0'0'0'0,"0"0"0"0,-27-31 0 0,27 31 8 15,0 0-8-15,-6-2 8 0,8 11-8 0,-2-9 10 16,0 0-10-16,0 3 10 0,2 3-10 0,-2-6 2 16,0 0-2-16,5 0 3 0,-1 0-3 0,-4 0-26 0,0 0 26 15,5-4-25-15,2 2 25 0,-7 2-17 0,0 0 17 16,8-1-16-16,1-3 16 0,-9 4-11 0,0 0 11 0,11 0-10 15,-1 2 10-15,-10-2-5 0,0 0 5 0,9 5-4 16,-1 4 4-16,-8-9-7 0,0 0 7 0,6 8-7 16,-1 3 7-16,-5-11 5 0,0 0-5 0,2 10 5 15,-2 2-5-15,0-12 56 0,0 0-56 0,-2 10 57 16,0 0-57-16,2-10 68 0,0 0-68 0,-3 12 69 16,-3-5-69-16,6-7 65 0,0 0-65 0,-12 5 65 15,-5-1-65-15,17-4 43 0,0 0-43 0,-18-12 43 16,-2-9-43-16,20 21 7 0,0 0-7 0,-16-34 7 15,2-14-7-15,14 48-92 0,0 0 92 0,-16-46-91 16,-1-11 91-16,-16-44-764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7T10:00:01.161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6324 10347 158 0,'0'0'0'0,"0"0"0"16,0 0 0-16,0 0 42 0,0 0-42 0,0 0 42 15,26-25-42-15,-26 25 68 0,0 0-68 0,21-18 69 16,2-6-69-16,-23 24 59 0,0 0-59 0,24-18 59 15,0-6-59-15,-24 24 35 0,0 0-35 0,26-23 36 16,-5 3-36-16,-21 20 35 0,0 0-35 0,23-24 36 16,1 0-36-16,-24 24 14 0,0 0-14 0,21-26 15 15,2-1-15-15,-23 27 53 0,0 0-53 0,21-33 53 16,0-3-53-16,-21 36 39 0,0 0-39 0,21-39 40 16,-4-11-40-16,-17 50 17 0,0 0-17 0,16-51 17 0,1-4-17 15,-17 55 32-15,0 0-32 0,12-55 33 0,2-1-33 16,-14 56 46-16,0 0-46 0,13-57 47 0,-5-1-47 0,-8 58 25 15,0 0-25-15,9-70 26 0,0-13-26 0,-9 83 18 16,0 0-18-16,3-58 19 0,-3 10-19 0,0 48 19 16,0 0-19-16,-7-48 20 0,-3 5-20 0,10 43 8 15,0 0-8-15,-19-44 8 0,-2-2-8 0,21 46 9 16,0 0-9-16,-28-45 10 0,-2 2-10 0,30 43 15 16,0 0-15-16,-45-51 15 0,-7-6-15 0,52 57 14 15,0 0-14-15,-39-39 15 0,1 10-15 0,38 29 39 16,0 0-39-16,-40-33 40 0,0 6-40 0,40 27 12 15,0 0-12-15,-58-31 12 0,-10 0-12 0,68 31 13 0,0 0-13 16,-68-24 13-16,-1 2-13 0,69 22 26 0,0 0-26 16,-66-17 26-16,1-2-26 0,65 19 19 0,0 0-19 15,-63-19 20-15,6 2-20 0,57 17 9 0,0 0-9 0,-66-22 10 16,1-2-10-16,65 24 1 0,0 0-1 0,-68-21 2 16,-3 2-2-16,71 19-1 0,0 0 1 0,-68-17 0 15,0 2 0-15,68 15-35 0,0 0 35 0,-71-12-35 16,1-4 35-16,70 16-2 0,0 0 2 0,-75-12-2 15,2 0 2-15,73 12-24 0,0 0 24 0,-72-7-23 16,4 4 23-16,68 3-14 0,0 0 14 0,-73 2-13 16,-2 6 13-16,75-8-17 0,0 0 17 0,-76 9-17 15,-1 6 17-15,77-15-26 0,0 0 26 0,-77 21-25 16,6 5 25-16,71-26-13 0,0 0 13 0,-73 29-12 16,1 5 12-16,72-34-19 0,0 0 19 0,-73 32-18 15,-3 3 18-15,76-35-9 0,0 0 9 0,-68 29-8 0,1 2 8 16,67-31 1-16,0 0-1 0,-55 36 1 0,8 3-1 15,47-39 4-15,0 0-4 0,-42 50 4 0,7 8-4 0,35-58 8 16,0 0-8-16,-26 62 9 0,10 3-9 0,16-65 3 16,0 0-3-16,-5 68 4 0,14 3-4 0,-9-71 2 15,0 0-2-15,17 78 3 0,13 8-3 0,-30-86 0 16,0 0 0-16,41 91 0 0,10 0 0 0,-51-91 0 16,0 0 0-16,64 101 0 0,8 5 0 0,-72-106 1 15,0 0-1-15,82 96 1 0,3-2-1 0,-85-94 0 16,0 0 0-16,92 72 1 0,3-14-1 0,-95-58 0 0,0 0 0 15,97 38 0-15,6-18 0 0,-103-20-108 0,0 0 108 16,97 12-108-16,-1-12 108 0,-96 0-102 0,0 0 102 16,77-8-102-16,-13-8 102 0,76-9-528 0</inkml:trace>
  <inkml:trace contextRef="#ctx0" brushRef="#br0" timeOffset="1876.67">12770 13625 169 0,'0'0'0'0,"0"0"0"16,0 0 0-16,0 0 22 0,0 0-22 0,0 0 22 15,-19 0-22-15,19 0 65 0,0 0-65 0,-13 1 65 16,-1 3-65-16,14-4 55 0,0 0-55 0,-14 5 56 0,2 0-56 15,12-5 39-15,0 0-39 0,-21 10 39 0,-8 6-39 16,29-16 30-16,0 0-30 0,-30 12 30 0,1-4-30 16,29-8 3-16,0 0-3 0,-44 10 4 0,-3 1-4 0,47-11 24 15,0 0-24-15,-42 10 25 0,-3-3-25 0,45-7 36 16,0 0-36-16,-44 12 36 0,2 0-36 0,42-12 47 16,0 0-47-16,-45 10 48 0,0 0-48 0,45-10 36 15,0 0-36-15,-45 6 36 0,1-3-36 0,44-3 27 16,0 0-27-16,-47 2 27 0,2-1-27 0,45-1 26 15,0 0-26-15,-47 0 26 0,-4-1-26 0,51 1 33 16,0 0-33-16,-45-4 33 0,1-1-33 0,44 5 19 0,0 0-19 16,-50-5 20-16,-1-2-20 0,51 7 11 0,0 0-11 15,-56-8 11-15,-4-4-11 0,60 12 11 0,0 0-11 16,-77-18 11-16,-14-4-11 0,91 22 8 0,0 0-8 16,-82-20 9-16,-1-4-9 0,83 24 8 0,0 0-8 0,-79-21 8 15,3 1-8-15,76 20 3 0,0 0-3 0,-68-18 4 16,2 3-4-16,66 15 6 0,0 0-6 0,-60-15 6 15,5 1-6-15,55 14 13 0,0 0-13 0,-39-12 13 16,8 5-13-16,31 7 33 0,0 0-33 0,-33-12 34 16,-2-3-34-16,35 15 17 0,0 0-17 0,-37-21 17 15,-4-3-17-15,41 24 12 0,0 0-12 0,-40-29 12 16,1-7-12-16,39 36 18 0,0 0-18 0,-38-36 18 16,1-3-18-16,37 39 3 0,0 0-3 0,-35-40 4 15,6-3-4-15,29 43 2 0,0 0-2 0,-35-56 3 0,2-13-3 16,33 69 5-16,0 0-5 0,-30-68 5 0,6-6-5 15,24 74 0-15,0 0 0 0,-18-67 1 0,1 2-1 16,17 65 0-16,0 0 0 0,-9-53 0 0,1 9 0 16,8 44 0-16,0 0 0 0,-4-52 0 0,4 1 0 0,0 51-1 15,0 0 1-15,0-67 0 0,5-12 0 0,-5 79 0 16,0 0 0-16,13-68 0 0,7 1 0 0,-20 67 10 16,0 0-10-16,25-67 10 0,4 0-10 0,-29 67 4 15,0 0-4-15,35-68 5 0,7-8-5 0,-42 76 1 16,0 0-1-16,47-67 1 0,5 4-1 0,-52 63 7 15,0 0-7-15,63-58 7 0,2 0-7 0,-65 58 3 16,0 0-3-16,71-57 3 0,6 2-3 0,-77 55 2 16,0 0-2-16,83-53 2 0,4 2-2 0,-87 51 5 0,0 0-5 15,89-48 5-15,4 3-5 0,-93 45 2 0,0 0-2 16,88-37 2-16,1 4-2 0,-89 33 5 0,0 0-5 0,86-27 5 16,2 3-5-16,-88 24 0 0,0 0 0 0,86-14 1 15,-1 5-1-15,-85 9 0 0,0 0 0 0,84 0 0 16,-2 7 0-16,-82-7-3 0,0 0 3 0,83 10-3 15,-3 8 3-15,-80-18-3 0,0 0 3 0,86 22-2 16,-4 10 2-16,-82-32-2 0,0 0 2 0,87 36-2 16,3 7 2-16,-90-43 0 0,0 0 0 0,89 46 0 15,0 4 0-15,-89-50 0 0,0 0 0 0,85 50 0 16,-3-2 0-16,-82-48-3 0,0 0 3 0,84 44-3 16,-4-1 3-16,-80-43-1 0,0 0 1 0,70 50 0 15,-8-2 0-15,-62-48-1 0,0 0 1 0,51 58 0 16,-9 2 0-16,-42-60 0 0,0 0 0 0,29 58 0 15,-8 1 0-15,-21-59 0 0,0 0 0 0,14 51 1 0,-8-3-1 16,-6-48 0-16,0 0 0 0,3 39 1 0,-3-11-1 16,0-28 0-16,0 0 0 0,3 41 1 0,-3 5-1 15,0-46 7-15,0 0-7 0,0 48 8 0,-3 3-8 0,3-51 3 16,0 0-3-16,-2 50 4 0,1 1-4 0,1-51 2 16,0 0-2-16,0 47 2 0,0-6-2 0,0-41 1 15,0 0-1-15,1 43 2 0,4-2-2 0,-5-41 0 16,0 0 0-16,0 36 0 0,2-5 0 0,-2-31-5 15,0 0 5-15,2 25-4 0,-2-4 4 0,0-21-50 16,0 0 50-16,0 15-50 0,0-4 50 0,0-11-145 16,0 0 145-16,-4-4-145 0,-8-8 145 0,-3-7-724 15</inkml:trace>
  <inkml:trace contextRef="#ctx0" brushRef="#br0" timeOffset="8708.86">19212 9403 572 0,'0'0'0'0,"2"2"0"0,1 2 0 0,2 2-369 15</inkml:trace>
  <inkml:trace contextRef="#ctx0" brushRef="#br0" timeOffset="10374.16">19379 9419 147 0,'0'0'0'0,"0"0"0"16,4 3 0-16,-4-3 91 0,0 0-91 0,12 5 91 15,2-5-91-15,-14 0 84 0,0 0-84 0,17 4 85 16,4-1-85-16,-21-3 78 0,0 0-78 0,25 2 78 16,4 0-78-16,-29-2 64 0,0 0-64 0,32 0 65 15,4 0-65-15,-36 0 59 0,0 0-59 0,40 0 60 16,4-2-60-16,-44 2 68 0,0 0-68 0,45-2 68 15,4 0-68-15,-49 2 52 0,0 0-52 0,50-1 53 16,4-3-53-16,-54 4 34 0,0 0-34 0,58-3 34 16,3-1-34-16,-61 4 17 0,0 0-17 0,66 0 17 0,5 0-17 15,-71 0 5-15,0 0-5 0,86-1 6 0,11-3-6 16,-97 4 3-16,0 0-3 0,93 0 4 0,-1 0-4 16,-92 0 2-16,0 0-2 0,92 0 2 0,1 0-2 0,-93 0 1 15,0 0-1-15,87 0 2 0,0 0-2 0,-87 0 0 16,0 0 0-16,91 0 0 0,6-5 0 0,-97 5 0 15,0 0 0-15,96-5 1 0,1 0-1 0,-97 5 0 16,0 0 0-16,100-5 0 0,4 1 0 0,-104 4-2 16,0 0 2-16,98-6-2 0,-1 0 2 0,-97 6 0 15,0 0 0-15,98-6 1 0,-2 0-1 0,-96 6 31 16,0 0-31-16,94-3 31 0,0 0-31 0,-94 3 41 16,0 0-41-16,91-6 42 0,-3 3-42 0,-88 3 26 0,0 0-26 15,93 0 26-15,1 2-26 0,-94-2 18 0,0 0-18 16,89 1 19-16,-6-1-19 0,-83 0 28 0,0 0-28 15,86 0 28-15,-1 0-28 0,-85 0 19 0,0 0-19 0,85 2 20 16,-1 2-20-16,-84-4 26 0,0 0-26 0,84 3 26 16,3-3-26-16,-87 0 8 0,0 0-8 0,85 0 8 15,6 2-8-15,-91-2 46 0,0 0-46 0,88 5 47 16,1 0-47-16,-89-5 2 0,0 0-2 0,87 3 3 16,-1 1-3-16,-86-4 9 0,0 0-9 0,90 5 10 15,3 2-10-15,-93-7 9 0,0 0-9 0,90 5 9 16,-1 0-9-16,-89-5 3 0,0 0-3 0,87 4 3 15,-1-4-3-15,-86 0 6 0,0 0-6 0,83 1 6 16,1 4-6-16,-84-5 0 0,0 0 0 0,78 0 0 16,-1-3 0-16,-77 3-1 0,0 0 1 0,77 3 0 15,-1-3 0-15,-76 0-3 0,0 0 3 0,68 5-3 0,-2 6 3 16,-66-11-6-16,0 0 6 0,61 5-6 0,-7 3 6 16,-54-8 0-16,0 0 0 0,47 7 0 0,-8 0 0 15,-39-7 0-15,0 0 0 0,42 5 0 0,-1 2 0 0,-41-7-6 16,0 0 6-16,40 2-5 0,0 1 5 0,-40-3-4 15,0 0 4-15,37 2-3 0,-2 0 3 0,-35-2-13 16,0 0 13-16,28 0-13 0,-6-2 13 0,-22 2-9 16,0 0 9-16,18-2-9 0,-6 1 9 0,-12 1-24 15,0 0 24-15,9 0-23 0,-6 0 23 0,-3 0-21 16,0 0 21-16,-7 1-21 0,-8 1 21 0,15-2-25 16,0 0 25-16,-28 5-24 0,-11-3 24 0,39-2-34 0,0 0 34 15,-43 5-33-15,-6 0 33 0,49-5 0 0,0 0 0 16,-52 5 0-16,-9 2 0 0,61-7 1 0,0 0-1 15,-70 4 1-15,-7-1-1 0,77-3 25 0,0 0-25 0,-97 3 26 16,-18 3-26-16,115-6 13 0,0 0-13 0,-115 3 14 16,-4-3-14-16,119 0 19 0,0 0-19 0,-115 2 20 15,1-2-20-15,114 0 33 0,0 0-33 0,-119 1 34 16,-6 5-34-16,125-6 5 0,0 0-5 0,-126 3 5 16,1-1-5-16,125-2 10 0,0 0-10 0,-131 1 11 15,-1-1-11-15,132 0 16 0,0 0-16 0,-129-3 17 16,2 0-17-16,127 3 3 0,0 0-3 0,-131-6 3 15,0 3-3-15,131 3 2 0,0 0-2 0,-134-3 3 16,0 3-3-16,134 0 0 0,0 0 0 0,-132 0 0 16,1 0 0-16,131 0 1 0,0 0-1 0,-138 0 1 15,-3 0-1-15,141 0 3 0,0 0-3 0,-134 0 4 0,5 0-4 16,129 0 2-16,0 0-2 0,-125 0 3 0,-1 0-3 16,126 0 2-16,0 0-2 0,-120-4 2 0,5-1-2 15,115 5 4-15,0 0-4 0,-118-7 5 0,-3-1-5 0,121 8 0 16,0 0 0-16,-115-12 1 0,2-2-1 0,113 14 0 15,0 0 0-15,-111-12 0 0,1-2 0 0,110 14 10 16,0 0-10-16,-106-10 11 0,5 5-11 0,101 5 3 16,0 0-3-16,-107-4 4 0,1 4-4 0,106 0 3 15,0 0-3-15,-97 4 3 0,4 8-3 0,93-12 0 16,0 0 0-16,-85 8 0 0,1 8 0 0,84-16-1 16,0 0 1-16,-76 10 0 0,2 4 0 0,74-14-9 15,0 0 9-15,-62 12-9 0,9-2 9 0,53-10-40 0,0 0 40 16,-41 9-39-16,9-6 39 0,32-3-6 0,0 0 6 15,-21 3-5-15,11 3 5 0,10-6-37 0,0 0 37 16,-9 0-36-16,4 3 36 0,5-3-19 0,0 0 19 0,0 0-18 16,9-3 18-16,-9 3-5 0,0 0 5 0,21-4-5 15,8 1 5-15,-29 3-10 0,0 0 10 0,42-2-9 16,10-5 9-16,-52 7 0 0,0 0 0 0,63-3 0 16,5-1 0-16,-68 4 11 0,0 0-11 0,94-1 11 15,19 1-11-15,-113 0 27 0,0 0-27 0,117 1 27 16,10 6-27-16,-127-7 13 0,0 0-13 0,131 7 13 15,3 2-13-15,-134-9 47 0,0 0-47 0,138 6 47 16,3 3-47-16,-141-9 8 0,0 0-8 0,151 7 8 16,3-2-8-16,-154-5 21 0,0 0-21 0,163 3 21 15,8-1-21-15,-171-2 22 0,0 0-22 0,176 2 23 16,5 0-23-16,-181-2 14 0,0 0-14 0,178 3 15 0,-4-3-15 16,-174 0 1-16,0 0-1 0,174 0 2 0,-1 3-2 15,-173-3 0-15,0 0 0 0,172 2 0 0,2 2 0 16,-174-4 1-16,0 0-1 0,166 3 1 0,-2 0-1 0,-164-3-1 15,0 0 1-15,153 6-1 0,-5 0 1 0,-148-6-2 16,0 0 2-16,148 4-1 0,-3-1 1 0,-145-3-5 16,0 0 5-16,136 2-5 0,-6 1 5 0,-130-3-3 15,0 0 3-15,129-3-3 0,-2 0 3 0,-127 3 0 16,0 0 0-16,122-6 0 0,-5 1 0 0,-117 5-10 16,0 0 10-16,110-7-9 0,-6 1 9 0,-104 6-9 15,0 0 9-15,96-6-8 0,-7-2 8 0,-89 8-16 0,0 0 16 16,78-4-15-16,-6 1 15 0,-72 3-40 0,0 0 40 15,56 0-39-15,-11 3 39 0,-45-3-159 0,0 0 159 16,26 0-159-16,-17 4 159 0,-9-4-138 0,0 0 138 0,-33 5-138 16,-35-2 138-16,-33 3-790 0</inkml:trace>
  <inkml:trace contextRef="#ctx0" brushRef="#br0" timeOffset="52771.05">17710 2804 102 0,'0'0'0'0,"-3"7"0"16,-1-2 0-16,4-5 52 0,0 0-52 0,0 0 53 16,7-5-53-16,-7 5 52 0,0 0-52 0,0-3 52 15,4-2-52-15,-4 5 66 0,0 0-66 0,2-4 67 0,1 1-67 16,-3 3 76-16,0 0-76 0,0 0 76 0,4 7-76 15,-4-7 72-15,0 0-72 0,5 20 73 0,0 8-73 16,-5-28 67-16,0 0-67 0,7 30 67 0,3 10-67 16,-10-40 38-16,0 0-38 0,9 41 38 0,-2 5-38 0,-7-46 28 15,0 0-28-15,5 52 28 0,-3-3-28 0,-2-49 39 16,0 0-39-16,5 57 40 0,-5 1-40 0,0-58 43 16,0 0-43-16,4 57 43 0,1 4-43 0,-5-61 35 15,0 0-35-15,2 79 35 0,3 12-35 0,-5-91 25 16,0 0-25-16,7 86 26 0,3-2-26 0,-10-84 26 15,0 0-26-15,11 82 26 0,-1-3-26 0,-10-79 22 16,0 0-22-16,7 78 23 0,-3 5-23 0,-4-83 16 16,0 0-16-16,3 78 17 0,-6 5-17 0,3-83 35 0,0 0-35 15,-4 75 35-15,-1-5-35 0,5-70 28 0,0 0-28 16,-9 70 28-16,1-1-28 0,8-69 39 0,0 0-39 16,-14 75 39-16,1 2-39 0,13-77 33 0,0 0-33 0,-8 72 33 15,1-1-33-15,7-71 22 0,0 0-22 0,-5 70 23 16,5-3-23-16,0-67 36 0,0 0-36 0,0 72 36 15,0 1-36-15,0-73 6 0,0 0-6 0,3 72 7 16,2 2-7-16,-5-74 18 0,0 0-18 0,2 72 19 16,0-2-19-16,-2-70 8 0,0 0-8 0,-2 76 9 15,0-1-9-15,2-75 9 0,0 0-9 0,0 70 9 16,-3-8-9-16,3-62 15 0,0 0-15 0,-2 48 15 16,2-17-15-16,0-31 8 0,0 0-8 0,-2 32 8 15,1-8-8-15,1-24 15 0,0 0-15 0,-6 28 16 16,5-6-16-16,1-22 8 0,0 0-8 0,-4 20 9 0,2-4-9 15,2-16-16-15,0 0 16 0,0 12-15 0,-3-7 15 16,3-5-97-16,0 0 97 0,-4 2-96 0,3-6 96 16,1 4-207-16,0 0 207 0,-9-19-207 0,-3-17 207 0,12 36-228 15,0 0 228-15,-9-42-227 0,0-17 227 0,-8-40-556 16</inkml:trace>
  <inkml:trace contextRef="#ctx0" brushRef="#br0" timeOffset="53117.49">17724 2763 550 0,'0'0'0'0,"12"0"0"0,9 0 0 16,12 0-353-16</inkml:trace>
  <inkml:trace contextRef="#ctx0" brushRef="#br0" timeOffset="54393.5">17864 2751 303 0,'0'0'0'0,"-6"0"0"0,-1 0 0 0,7 0 158 16,0 0-158-16,4 0 159 0,5-7-159 0,-9 7 151 15,0 0-151-15,14-3 152 0,5-2-152 0,-19 5 117 16,0 0-117-16,26-4 117 0,9 4-117 0,-35 0 67 15,0 0-67-15,38-3 67 0,7 3-67 0,-45 0 46 16,0 0-46-16,51-5 46 0,6 1-46 0,-57 4 11 16,0 0-11-16,67-3 11 0,0-2-11 0,-67 5 20 15,0 0-20-15,70-4 20 0,2-6-20 0,-72 10 22 0,0 0-22 16,85-8 23-16,11-4-23 0,-96 12 22 0,0 0-22 16,90-12 23-16,3 0-23 0,-93 12 9 0,0 0-9 15,83-9 9-15,-6 6-9 0,-77 3 35 0,0 0-35 0,78-7 35 16,-1 2-35-16,-77 5 5 0,0 0-5 0,80-4 5 15,0 1-5-15,-80 3 1 0,0 0-1 0,80 3 2 16,-3 1-2-16,-77-4 4 0,0 0-4 0,77 5 5 16,-2 5-5-16,-75-10 12 0,0 0-12 0,75 12 12 15,3 0-12-15,-78-12 0 0,0 0 0 0,70 12 0 16,-2 0 0-16,-68-12 3 0,0 0-3 0,68 12 3 16,-2-5-3-16,-66-7 12 0,0 0-12 0,69 5 13 15,1 2-13-15,-70-7 3 0,0 0-3 0,68 5 4 16,0 2-4-16,-68-7 13 0,0 0-13 0,50 2 13 15,-11 1-13-15,-39-3 23 0,0 0-23 0,38 0 24 0,-3 3-24 16,-35-3 13-16,0 0-13 0,33 0 13 0,2 4-13 16,-35-4 18-16,0 0-18 0,30 3 19 0,-1 2-19 15,-29-5 15-15,0 0-15 0,25 4 15 0,1-1-15 0,-26-3 34 16,0 0-34-16,21 2 35 0,-2 1-35 0,-19-3 1 16,0 0-1-16,17 7 2 0,-1 2-2 0,-16-9 7 15,0 0-7-15,14 15 7 0,-2 1-7 0,-12-16 1 16,0 0-1-16,16 24 1 0,-2 6-1 0,-14-30 0 15,0 0 0-15,15 33 0 0,1 10 0 0,-16-43 2 16,0 0-2-16,14 44 2 0,0 10-2 0,-14-54 0 16,0 0 0-16,12 56 0 0,0 7 0 0,-12-63-1 0,0 0 1 15,9 79 0-15,1 14 0 0,-10-93-3 0,0 0 3 16,11 91-3-16,-6-1 3 0,-5-90-3 0,0 0 3 16,7 91-3-16,0 0 3 0,-7-91 0 0,0 0 0 15,10 91 0-15,-1 0 0 0,-9-91-2 0,0 0 2 0,11 97-1 16,-1 3 1-16,-10-100-1 0,0 0 1 0,11 97-1 15,-1-3 1-15,-10-94 0 0,0 0 0 0,7 95 0 16,0-1 0-16,-7-94 0 0,0 0 0 0,3 96 0 16,1-2 0-16,-4-94 0 0,0 0 0 0,0 94 0 15,-2-5 0-15,2-89 2 0,0 0-2 0,-2 91 2 16,-1 0-2-16,3-91 0 0,0 0 0 0,-4 82 0 16,1-3 0-16,3-79 1 0,0 0-1 0,-5 84 2 15,-1 2-2-15,6-86 0 0,0 0 0 0,-3 82 0 16,1 2 0-16,2-84-1 0,0 0 1 0,0 73-1 15,5-4 1-15,-5-69-2 0,0 0 2 0,-3 67-1 16,0-6 1-16,3-61 1 0,0 0-1 0,-2 57 1 0,-5-6-1 16,7-51 1-16,0 0-1 0,-4 38 1 0,3-17-1 15,1-21 9-15,0 0-9 0,-4 22 10 0,-1-7-10 0,5-15 9 16,0 0-9-16,-5 14 9 0,1-4-9 0,4-10 8 16,0 0-8-16,-9 12 9 0,-3-3-9 0,12-9 15 15,0 0-15-15,-21 5 15 0,-8-2-15 0,29-3 8 16,0 0-8-16,-32 0 8 0,-1-5-8 0,33 5 9 15,0 0-9-15,-38-8 9 0,-7-6-9 0,45 14 8 16,0 0-8-16,-47-15 8 0,-2-3-8 0,49 18 3 16,0 0-3-16,-49-15 4 0,-1-4-4 0,50 19 6 15,0 0-6-15,-53-17 6 0,-2 2-6 0,55 15 3 16,0 0-3-16,-72-24 3 0,-12-4-3 0,84 28 1 0,0 0-1 16,-78-22 2-16,1 1-2 0,77 21 4 0,0 0-4 15,-71-20 5-15,3 1-5 0,68 19 0 0,0 0 0 16,-68-15 1-16,2-1-1 0,66 16 0 0,0 0 0 0,-68-8 0 15,-2-1 0-15,70 9 1 0,0 0-1 0,-68-3 2 16,0-1-2-16,68 4 0 0,0 0 0 0,-69-3 0 16,-1 1 0-16,70 2 0 0,0 0 0 0,-71 0 0 15,-3 0 0-15,74 0 1 0,0 0-1 0,-68 0 1 16,1 0-1-16,67 0 1 0,0 0-1 0,-65 0 1 16,2 2-1-16,63-2 3 0,0 0-3 0,-54 3 4 15,11-3-4-15,43 0 6 0,0 0-6 0,-51 4 7 16,-1-4-7-16,52 0 3 0,0 0-3 0,-63 0 3 15,-10 0-3-15,73 0 12 0,0 0-12 0,-54-4 12 16,4-1-12-16,50 5 0 0,0 0 0 0,-61-7 1 16,-7-5-1-16,68 12 0 0,0 0 0 0,-53-12 1 0,8 0-1 15,45 12 3-15,0 0-3 0,-42-12 3 0,9 2-3 16,33 10 5-16,0 0-5 0,-38-9 5 0,-4 1-5 0,42 8 3 16,0 0-3-16,-31-9 3 0,6 6-3 0,25 3-1 15,0 0 1-15,-33 0 0 0,-2 0 0 0,35 0-3 16,0 0 3-16,-26 1-3 0,5 3 3 0,21-4-8 15,0 0 8-15,-21 3-7 0,1 2 7 0,20-5-39 16,0 0 39-16,-16 7-38 0,5-3 38 0,11-4-64 16,0 0 64-16,-12 3-63 0,-2-3 63 0,14 0-168 15,0 0 168-15,-24 5-1242 0,48-10 1242 0</inkml:trace>
  <inkml:trace contextRef="#ctx0" brushRef="#br0" timeOffset="55174.36">18372 3106 449 0,'0'0'0'0,"0"0"0"0,0 0 0 0,0 0-112 16,0 0 112-16,0 0-111 0,0 0 111 0,0 0-82 0</inkml:trace>
  <inkml:trace contextRef="#ctx0" brushRef="#br0" timeOffset="55955.11">18419 3067 158 0,'0'0'0'15,"0"0"0"-15,0 0 0 0,0 0 103 0,0 0-103 0,0 0 104 16,0 0-104-16,0 0 99 0,0 0-99 0,0 0 99 16,0 0-99-16,0 0 93 0,0 0-93 0,0 0 94 15,0 0-94-15,0 0 75 0,0 0-75 0,0 0 75 16,0 0-75-16,0 0 57 0,0 0-57 0,0 0 58 16,0 0-58-16,0 0 40 0,0 0-40 0,0 0 40 15,9 15-40-15,-9-15 35 0,0 0-35 0,7 17 36 16,3 5-36-16,-10-22 32 0,0 0-32 0,7 33 33 15,2 3-33-15,-9-36 32 0,0 0-32 0,2 43 32 16,-2 3-32-16,0-46 13 0,0 0-13 0,-2 44 14 16,2 6-14-16,0-50 31 0,0 0-31 0,-3 48 31 15,-1 0-31-15,4-48 27 0,0 0-27 0,-2 43 27 0,1-9-27 16,1-34 8-16,0 0-8 0,0 33 9 0,0-2-9 16,0-31 11-16,0 0-11 0,0 20 11 0,0-1-11 15,0-19 34-15,0 0-34 0,0 15 34 0,1-6-34 0,-1-9 1 16,0 0-1-16,0 9 1 0,0-3-1 0,0-6 6 15,0 0-6-15,-3 4 6 0,-1-2-6 0,4-2 15 16,0 0-15-16,-5 3 15 0,-7-3-15 0,12 0 3 16,0 0-3-16,-12 0 4 0,-2 0-4 0,14 0 2 15,0 0-2-15,-17 0 3 0,-1 3-3 0,18-3 1 16,0 0-1-16,-16 0 2 0,-1 4-2 0,17-4 1 16,0 0-1-16,-17 0 1 0,4 0-1 0,13 0 3 15,0 0-3-15,-14 1 4 0,2-1-4 0,12 0 19 0,0 0-19 16,-10 4 20-16,3-4-20 0,7 0 3 0,0 0-3 15,-7 3 3-15,2-3-3 0,5 0 3 0,0 0-3 16,-4 4 3-16,-1-4-3 0,5 0 11 0,0 0-11 0,-4 1 11 16,4-1-11-16,0 0 32 0,0 0-32 0,0 0 33 15,0 4-33-15,0-4 4 0,0 0-4 0,9 0 5 16,2 0-5-16,-11 0 18 0,0 0-18 0,19 0 18 16,2-4-18-16,-21 4 33 0,0 0-33 0,29-1 34 15,6 1-34-15,-35 0 1 0,0 0-1 0,35-4 2 16,2 4-2-16,-37 0 2 0,0 0-2 0,31-3 3 15,0 3-3-15,-31 0 19 0,0 0-19 0,26 0 20 16,1 0-20-16,-27 0 2 0,0 0-2 0,20 0 3 16,-2-4-3-16,-18 4 0 0,0 0 0 0,12 0 1 15,-3 0-1-15,-9 0 6 0,0 0-6 0,8 0 6 16,-4 0-6-16,-4 0 7 0,0 0-7 0,3 0 8 0,-3 4-8 16,0-4 3-16,0 0-3 0,0 0 3 0,0 0-3 15,0 0 12-15,0 0-12 0,0 0 13 0,-3 0-13 16,3 0 0-16,0 0 0 0,0 0 0 0,-4 0 0 0,4 0 0 15,0 0 0-15,-6 3 1 0,0-3-1 0,6 0-2 16,0 0 2-16,-5 0-1 0,-2-3 1 0,7 3-20 16,0 0 20-16,-5 0-19 0,1-5 19 0,4 5-50 15,0 0 50-15,-3-4-49 0,1 1 49 0,2 3-68 16,0 0 68-16,0-3-67 0,0-1 67 0,0 4-92 16,0 0 92-16,-3-2-91 0,3-1 91 0,0 3-144 15,0 0 144-15,-2-3-144 0,0-1 144 0,2 4-180 0,0 0 180 16,0 0-180-16,-2-5 180 0,-3 2-546 0</inkml:trace>
  <inkml:trace contextRef="#ctx0" brushRef="#br0" timeOffset="58115.56">18106 3457 270 0,'0'0'0'0,"3"-5"0"0,-3-5 0 0,0 10 37 15,0 0-37-15,0-12 37 0,0-9-37 0,0 21 4 16,0 0-4-16,-3-15 4 0,3-6-4 0,0 21 3 16,0 0-3-16,0-19 3 0,0-5-3 0,0 24 1 15,0 0-1-15,0-24 2 0,3 5-2 0,-3 19 7 16,0 0-7-16,-3-20 7 0,1 1-7 0,2 19 43 0,0 0-43 15,-3-19 44-15,-1 4-44 0,4 15 59 0,0 0-59 16,-3-14 59-16,-3 2-59 0,6 12 50 0,0 0-50 0,0-14 50 16,-3 1-50-16,3 13 50 0,0 0-50 0,3-16 51 15,3 4-51-15,-6 12 49 0,0 0-49 0,7-10 49 16,1 1-49-16,-8 9 48 0,0 0-48 0,11-12 48 16,3 4-48-16,-14 8 59 0,0 0-59 0,14-7 60 15,-6 2-60-15,-8 5 50 0,0 0-50 0,12 5 51 16,-1 2-51-16,-11-7 49 0,0 0-49 0,12 20 50 15,4 8-50-15,-16-28 43 0,0 0-43 0,17 39 43 16,4 8-43-16,-21-47 58 0,0 0-58 0,23 48 58 16,5 10-58-16,-28-58 23 0,0 0-23 0,28 56 24 15,-1 6-24-15,-27-62 37 0,0 0-37 0,32 72 37 16,1 10-37-16,-33-82 37 0,0 0-37 0,24 52 38 0,-10-13-38 16,-14-39 3-16,0 0-3 0,16 31 3 0,-7-11-3 15,-9-20 18-15,0 0-18 0,8 16 18 0,-4-4-18 16,-4-12 22-16,0 0-22 0,3 7 23 0,-3-7-23 15,0 0 7-15,0 0-7 0,-1-7 8 0,-5-5-8 0,6 12 17 16,0 0-17-16,-7-16 17 0,-1-4-17 0,8 20 3 16,0 0-3-16,-9-23 4 0,-2 0-4 0,11 23 3 15,0 0-3-15,-8-30 3 0,-1 1-3 0,9 29 18 16,0 0-18-16,-3-29 18 0,-3-5-18 0,6 34 7 16,0 0-7-16,0-33 7 0,6-3-7 0,-6 36 4 15,0 0-4-15,1-34 5 0,3 2-5 0,-4 32 13 0,0 0-13 16,3-38 13-16,-3 2-13 0,0 36 3 0,0 0-3 15,0-36 4-15,0 0-4 0,0 36 2 0,0 0-2 16,-8-34 2-16,-1-2-2 0,9 36 1 0,0 0-1 16,-9-28 2-16,-1 8-2 0,10 20-1 0,0 0 1 15,-9-19-1-15,4 3 1 0,5 16-2 0,0 0 2 0,-7-8-1 16,2-1 1-16,5 9 0 0,0 0 0 0,-2-3 1 16,2 3-1-16,0 0-4 0,0 0 4 0,0 0-4 15,2 2 4-15,-2-2-3 0,0 0 3 0,0 0-3 16,3 6 3-16,-3-6-11 0,0 0 11 0,2 4-11 15,0-1 11-15,-2-3-17 0,0 0 17 0,0 5-16 16,0-1 16-16,0-4-1 0,0 0 1 0,0 0-1 16,-4 0 1-16,4 0-1 0,0 0 1 0,-5 0-1 15,-2-7 1-15,7 7-3 0,0 0 3 0,-9-5-3 16,-3-7 3-16,12 12 0 0,0 0 0 0,-12-12 1 16,-2-4-1-16,14 16 0 0,0 0 0 0,-16-11 0 15,-1-5 0-15,17 16-2 0,0 0 2 0,-18-15-1 0,3 3 1 16,15 12-1-16,0 0 1 0,-14-12-1 0,3 3 1 15,11 9-5-15,0 0 5 0,-7-7-4 0,-1 4 4 0,8 3-1 16,0 0 1-16,-6-5 0 0,3 5 0 0,3 0 0 16,0 0 0-16,0 0 1 0,0 5-1 0,0-5 3 15,0 0-3-15,5 12 3 0,7 10-3 0,-12-22 2 16,0 0-2-16,14 29 3 0,7 9-3 0,-21-38 11 16,0 0-11-16,21 44 11 0,0 11-11 0,-21-55 3 15,0 0-3-15,23 55 4 0,1 5-4 0,-24-60 2 16,0 0-2-16,24 62 3 0,-3-2-3 0,-21-60 5 0,0 0-5 15,18 51 5-15,-8-1-5 0,-10-50 6 0,0 0-6 16,11 44 7-16,-3-4-7 0,-8-40 3 0,0 0-3 16,4 31 3-16,-3-11-3 0,-1-20 6 0,0 0-6 15,0 22 6-15,0-6-6 0,0-16 0 0,0 0 0 0,0 12 1 16,-1 0-1-16,1-12 6 0,0 0-6 0,-2 8 7 16,2 1-7-16,0-9 0 0,0 0 0 0,-2 7 1 15,2 1-1-15,0-8 0 0,0 0 0 0,0 4 1 16,0 1-1-16,0-5 6 0,0 0-6 0,2 3 7 15,5 1-7-15,-7-4 3 0,0 0-3 0,3 0 3 16,6 0-3-16,-9 0 2 0,0 0-2 0,9-7 2 16,0-2-2-16,-9 9 10 0,0 0-10 0,8-8 11 15,1-8-11-15,-9 16 0 0,0 0 0 0,12-15 1 16,0-9-1-16,-12 24 8 0,0 0-8 0,14-24 8 16,0-3-8-16,-14 27 14 0,0 0-14 0,16-35 15 15,0-1-15-15,-16 36 1 0,0 0-1 0,17-39 1 0,2-1-1 16,-19 40 1-16,0 0-1 0,19-44 1 0,2-2-1 15,-21 46 3-15,0 0-3 0,23-48 3 0,3 1-3 16,-26 47 5-16,0 0-5 0,24-44 5 0,3 1-5 0,-27 43 0 16,0 0 0-16,20-36 1 0,0 9-1 0,-20 27 0 15,0 0 0-15,17-23 1 0,0 6-1 0,-17 17 0 16,0 0 0-16,14-13 0 0,4 1 0 0,-18 12-1 16,0 0 1-16,12-6 0 0,-3 0 0 0,-9 6-1 15,0 0 1-15,7-2 0 0,-2-2 0 0,-5 4-1 16,0 0 1-16,3-3 0 0,-3 0 0 0,0 3 5 15,0 0-5-15,0-5 5 0,0 1-5 0,0 4 1 0,0 0-1 16,0 0 1-16,0 0-1 0,0 0 1 0,0 0-1 16,0 0 2-16,0 0-2 0,0 0 0 0,0 0 0 0,-8 9 0 15,-8 6 0-15,16-15-2 0,0 0 2 16,-14 15-1-16,-7 4 1 0,21-19 0 0,0 0 0 0,-21 24 0 16,-1 9 0-16,22-33-2 0,0 0 2 0,-21 31-2 15,0 1 2-15,21-32-2 0,0 0 2 0,-19 35-1 16,5-5 1-16,14-30-1 0,0 0 1 0,-16 28-1 15,6-8 1-15,10-20-9 0,0 0 9 0,-9 24-8 16,2-3 8-16,7-21 0 0,0 0 0 0,-4 22 0 16,3 2 0-16,1-24-3 0,0 0 3 0,0 19-3 15,1 2 3-15,-1-21-2 0,0 0 2 0,2 15-2 16,3-3 2-16,-5-12 0 0,0 0 0 0,4 8 0 16,1 3 0-16,-5-11-2 0,0 0 2 0,7 1-1 15,4-1 1-15,-11 0-1 0,0 0 1 0,12-1-1 0,-4-10 1 16,-8 11 0-16,0 0 0 0,13-12 0 0,-5-5 0 15,-8 17-1-15,0 0 1 0,7-22 0 0,0-2 0 16,-7 24 1-16,0 0-1 0,7-24 2 0,2-7-2 0,-9 31 0 16,0 0 0-16,7-31 0 0,2-1 0 0,-9 32 0 15,0 0 0-15,8-34 0 0,1 1 0 0,-9 33 11 16,0 0-11-16,9-31 11 0,-1 2-11 0,-8 29 0 16,0 0 0-16,9-27 0 0,0 1 0 0,-9 26 0 15,0 0 0-15,2-21 0 0,-2 1 0 0,0 20 1 16,0 0-1-16,0-19 1 0,0 4-1 0,0 15 0 15,0 0 0-15,0-9 1 0,-2 1-1 0,2 8 3 0,0 0-3 16,0-7 4-16,0 2-4 0,0 5 0 0,0 0 0 16,-4-4 1-16,4 4-1 0,0 0-3 0,0 0 3 15,-5 0-2-15,-2 5 2 0,7-5-1 0,0 0 1 0,-12 12 0 16,-5 4 0-16,17-16-8 0,0 0 8 0,-18 18-7 16,-3 6 7-16,21-24-3 0,0 0 3 0,-19 28-3 15,-2 8 3-15,21-36-1 0,0 0 1 0,-19 34 0 16,2 2 0-16,17-36-11 0,0 0 11 0,-18 39-10 15,1 4 10-15,17-43-1 0,0 0 1 0,-16 40-1 16,6-8 1-16,10-32-4 0,0 0 4 0,-18 38-3 16,3 0 3-16,15-38-3 0,0 0 3 0,-14 34-2 15,3-7 2-15,11-27 0 0,0 0 0 0,-10 24 1 16,-1-1-1-16,11-23 0 0,0 0 0 0,-8 17 0 16,1-5 0-16,7-12-1 0,0 0 1 0,-4 10-1 15,1-1 1-15,3-9 0 0,0 0 0 0,-2 8 0 16,0-4 0-16,2-4-15 0,0 0 15 0,4 3-15 0,1-3 15 15,-5 0-68-15,0 0 68 0,7-7-67 0,-2-1 67 16,-5 8-172-16,0 0 172 0,12-19-171 0,0-9 171 0,13-16-1014 16</inkml:trace>
  <inkml:trace contextRef="#ctx0" brushRef="#br0" timeOffset="59647.71">19299 3181 348 0,'0'0'0'0,"-2"9"0"16,-5 10 0-16,7-19 157 0,0 0-157 0,-3 0 158 15,1-7-158-15,2 7 114 0,0 0-114 0,0 0 114 0,-2-5-114 16,2 5 76-16,0 0-76 0,4 15 76 0,3 13-76 16,-7-28 43-16,0 0-43 0,7 29 43 0,3 10-43 15,-10-39 11-15,0 0-11 0,9 43 11 0,-2 3-11 0,-7-46 6 16,0 0-6-16,3 48 6 0,-1-2-6 0,-2-46 13 16,0 0-13-16,0 45 14 0,0-9-14 0,0-36 8 15,0 0-8-15,-2 31 8 0,1-9-8 0,1-22 8 16,0 0-8-16,-2 21 9 0,2-9-9 0,0-12 8 15,0 0-8-15,-3 6 8 0,-1 0-8 0,4-6 8 16,0 0-8-16,-5-4 8 0,-4-8-8 0,9 12 1 16,0 0-1-16,-12-17 1 0,0-5-1 0,12 22 3 15,0 0-3-15,-14-29 3 0,-2-2-3 0,16 31 1 0,0 0-1 16,-17-31 2-16,-4 3-2 0,21 28 0 0,0 0 0 16,-21-23 0-16,0-1 0 0,21 24 3 0,0 0-3 0,-19-23 4 15,3 6-4-15,16 17 7 0,0 0-7 0,-14-19 7 16,2 2-7-16,12 17 0 0,0 0 0 0,-12-19 1 15,1 4-1-15,11 15 8 0,0 0-8 0,-7-19 8 16,0 2-8-16,7 17 7 0,0 0-7 0,-1-19 8 16,4 2-8-16,-3 17 14 0,0 0-14 0,5-15 15 15,8-1-15-15,-13 16 33 0,0 0-33 0,17-12 34 16,4 2-34-16,-21 10 10 0,0 0-10 0,26-5 10 16,7 1-10-16,-33 4 53 0,0 0-53 0,33 4 54 15,6-1-54-15,-39-3 25 0,0 0-25 0,38 5 26 16,0 2-26-16,-38-7 18 0,0 0-18 0,35 4 18 15,-9 1-18-15,-26-5 36 0,0 0-36 0,25 3 36 16,-6-3-36-16,-19 0 5 0,0 0-5 0,19 0 5 0,-7-3-5 16,-12 3 11-16,0 0-11 0,12-5 11 0,-3-2-11 15,-9 7 16-15,0 0-16 0,7-4 17 0,-4 4-17 16,-3 0 3-16,0 0-3 0,4-3 3 0,-2 1-3 0,-2 2 6 16,0 0-6-16,0 0 7 0,0-3-7 0,0 3 22 15,0 0-22-15,0 0 23 0,-2-4-23 0,2 4 0 16,0 0 0-16,0 0 1 0,0 0-1 0,0 0 13 15,0 0-13-15,-5 4 14 0,1-1-14 0,4-3 1 16,0 0-1-16,-7 9 1 0,-3 3-1 0,10-12 4 16,0 0-4-16,-12 20 4 0,-8 8-4 0,20-28 6 15,0 0-6-15,-10 34 7 0,-2 2-7 0,12-36 3 0,0 0-3 16,-5 43 3-16,1 0-3 0,4-43 0 0,0 0 0 16,4 41 0-16,4 1 0 0,-8-42 5 0,0 0-5 0,9 38 5 15,3-9-5-15,-12-29 0 0,0 0 0 0,18 24 1 16,-1-5-1-16,-17-19 0 0,0 0 0 0,21 9 0 15,0-11 0-15,-21 2 1 0,0 0-1 0,17-3 2 16,1-9-2-16,-18 12 1 0,0 0-1 0,14-16 2 16,-2 1-2-16,-12 15 5 0,0 0-5 0,7-16 5 15,-2 1-5-15,-5 15 7 0,0 0-7 0,-2-21 7 16,-5 1-7-16,7 20 7 0,0 0-7 0,-12-26 8 16,-2 2-8-16,14 24 15 0,0 0-15 0,-21-24 15 15,0 4-15-15,21 20 38 0,0 0-38 0,-17-19 39 16,-1 3-39-16,18 16-1 0,0 0 1 0,-17-12 0 15,5 4 0-15,12 8-4 0,0 0 4 0,-12-4-4 16,3 1 4-16,9 3-55 0,0 0 55 0,-9 0-54 16,2 3 54-16,7-3-158 0,0 0 158 0,-5 7-157 0,0 5 157 15,5-12-151-15,0 0 151 0,-11 21-963 0,22-42 963 16</inkml:trace>
  <inkml:trace contextRef="#ctx0" brushRef="#br0" timeOffset="60968.27">19918 3106 908 0,'0'0'0'0,"0"0"0"16,0 0 0-16,0 0 44 0,0 0-44 0,0 0 44 15,0 0-44-15,0 0 14 0,0 0-14 0,0 0 15 16,0 0-15-16,0 0 28 0,0 0-28 0,0 0 28 0,17-12-28 16,-17 12 1-16,0 0-1 0,10-7 2 15,1-2-2-15,-11 9 27 0,0 0-27 0,9-3 27 0,-1 0-27 16,-8 3 13-16,0 0-13 0,7-4 13 0,-1 4-13 0,-6 0 29 16,0 0-29-16,3 4 29 0,0-4-29 0,-3 0 36 15,0 0-36-15,6 6 37 0,-6-2-37 0,0-4 12 16,0 0-12-16,3 14 13 0,2 4-13 0,-5-18 22 15,0 0-22-15,6 28 22 0,-1 3-22 0,-5-31 8 16,0 0-8-16,5 39 8 0,0 1-8 0,-5-40 16 16,0 0-16-16,4 42 17 0,-2 6-17 0,-2-48 1 15,0 0-1-15,3 48 1 0,-3 0-1 0,0-48 3 16,0 0-3-16,-3 50 4 0,-3 1-4 0,6-51 29 16,0 0-29-16,-3 47 29 0,-2 1-29 0,5-48 26 0,0 0-26 15,-6 39 26-15,3-8-26 0,3-31 4 0,0 0-4 16,-2 27 4-16,0-3-4 0,2-24 17 0,0 0-17 15,0 16 17-15,0-3-17 0,0-13 14 0,0 0-14 0,0 11 15 16,2-10-15-16,-2-1 15 0,0 0-15 0,0 0 15 16,4-8-15-16,-4 8 16 0,0 0-16 0,0-12 17 15,0-12-17-15,0 24 39 0,0 0-39 0,-2-24 40 16,-2-10-40-16,4 34 6 0,0 0-6 0,-3-33 6 16,-1-6-6-16,4 39 12 0,0 0-12 0,-5-40 12 15,0 1-12-15,5 39 39 0,0 0-39 0,-10-40 40 16,1-2-40-16,9 42 0 0,0 0 0 0,-9-36 0 15,-1-2 0-15,10 38 3 0,0 0-3 0,-9-29 4 16,2 1-4-16,7 28 13 0,0 0-13 0,-3-22 13 16,1 5-13-16,2 17 14 0,0 0-14 0,0-12 15 0,0 0-15 15,0 12 4-15,0 0-4 0,2-7 4 0,1 4-4 16,-3 3 3-16,0 0-3 0,3-2 3 0,3 2-3 16,-6 0 0-16,0 0 0 0,5 12 0 0,2 5 0 0,-7-17 1 15,0 0-1-15,5 22 2 0,2 6-2 0,-7-28-1 16,0 0 1-16,9 32-1 0,-4 3 1 0,-5-35-5 15,0 0 5-15,9 41-5 0,-1 5 5 0,-8-46-8 16,0 0 8-16,9 43-7 0,2-4 7 0,-11-39-8 16,0 0 8-16,8 40-8 0,1-1 8 0,-9-39-15 15,0 0 15-15,9 36-15 0,-4-9 15 0,-5-27-8 16,0 0 8-16,3 24-8 0,1-3 8 0,-4-21-4 16,0 0 4-16,2 15-3 0,-1-3 3 0,-1-12-7 0,0 0 7 15,0 11-7-15,0-6 7 0,0-5-7 0,0 0 7 16,-8 7-7-16,-4-2 7 0,12-5 0 0,0 0 0 15,-20 3 0-15,-2 1 0 0,22-4 0 0,0 0 0 0,-21 3 0 16,-2-3 0-16,23 0 0 0,0 0 0 0,-21 0 0 16,0 0 0-16,21 0 6 0,0 0-6 0,-17 0 7 15,1-3-7-15,16 3 8 0,0 0-8 0,-12 0 8 16,2-4-8-16,10 4 9 0,0 0-9 0,-7 0 9 16,1-5-9-16,6 5 3 0,0 0-3 0,0-3 4 15,6-4-4-15,-6 7 30 0,0 0-30 0,8-5 30 16,5-2-30-16,-13 7 1 0,0 0-1 0,17-4 2 15,4 4-2-15,-21 0 2 0,0 0-2 0,24 4 2 16,4-1-2-16,-28-3 2 0,0 0-2 0,30 5 2 16,1 2-2-16,-31-7 4 0,0 0-4 0,31 4 4 15,1-1-4-15,-32-3 2 0,0 0-2 0,29 2 2 0,1 1-2 16,-30-3 10-16,0 0-10 0,28 4 11 0,-5-4-11 16,-23 0 3-16,0 0-3 0,19 3 4 0,-5 2-4 0,-14-5 2 15,0 0-2-15,12 7 3 0,-2-5-3 0,-10-2 5 16,0 0-5-16,11 3 5 0,-8 1-5 0,-3-4 6 15,0 0-6-15,5 3 7 0,1-6-7 0,-6 3 3 16,0 0-3-16,3 0 3 0,-1 0-3 0,-2 0 6 16,0 0-6-16,0 0 6 0,0 0-6 0,0 0 3 15,0 0-3-15,0 0 3 0,-4 3-3 0,4-3-1 16,0 0 1-16,-5 0 0 0,-2 3 0 0,7-3-34 16,0 0 34-16,-12 0-33 0,0 0 33 0,12 0-69 0,0 0 69 15,-23 0-69-15,-1-3 69 0,24 3-141 0,0 0 141 16,-28-12-141-16,-2 0 141 0,30 12-161 0,0 0 161 15,-28-27-160-15,1-8 160 0,-29-25-818 0</inkml:trace>
  <inkml:trace contextRef="#ctx0" brushRef="#br0" timeOffset="61463.58">19675 3094 359 0,'0'0'0'0,"0"0"0"0,6-4 0 0,-6 4 18 16,0 0-18-16,0-8 19 0,0-2-19 0,0 10 64 15,0 0-64-15,0-9 64 0,0-3-64 0,0 12 45 16,0 0-45-16,3-12 46 0,2 0-46 0,-5 12 50 16,0 0-50-16,7-7 51 0,4-1-51 0,-11 8 71 15,0 0-71-15,12-11 72 0,4 3-72 0,-16 8 58 0,0 0-58 16,14-9 59-16,1 1-59 0,-15 8 58 0,0 0-58 15,19-7 59-15,2 0-59 0,-21 7 63 0,0 0-63 0,25-2 63 16,4 2-63-16,-29 0 51 0,0 0-51 0,30 0 52 16,3 4-52-16,-33-4 44 0,0 0-44 0,33 5 45 15,4-2-45-15,-37-3 42 0,0 0-42 0,38 0 42 16,2 4-42-16,-40-4 17 0,0 0-17 0,37-4 17 16,-1 1-17-16,-36 3 43 0,0 0-43 0,26-5 43 15,-6 1-43-15,-20 4-75 0,0 0 75 0,10-12-74 16,-6-3 74-16,-4 15-103 0,0 0 103 0,-20-24-103 15,-18-4 103-15,-19-21-860 0</inkml:trace>
  <inkml:trace contextRef="#ctx0" brushRef="#br0" timeOffset="66823.89">18473 4723 169 0,'0'0'0'0,"0"0"0"0,0 0 0 15,0 0 105-15,0 0-105 0,0 0 105 0,0 0-105 16,0 0 66-16,0 0-66 0,0 0 66 0,0 0-66 16,0 0 53-16,0 0-53 0,0 0 53 0,0 0-53 0,0 0 63 15,0 0-63-15,0 0 63 0,0 0-63 0,0 0 95 16,0 0-95-16,0 0 95 0,0 0-95 0,0 0 81 15,0 0-81-15,0 0 81 0,14-15-81 0,-14 15 82 16,0 0-82-16,7-12 83 0,2 1-83 0,-9 11 59 16,0 0-59-16,7-8 60 0,2-4-60 0,-9 12 36 15,0 0-36-15,7-9 36 0,1 2-36 0,-8 7 17 16,0 0-17-16,13-3 17 0,-1 3-17 0,-12 0 11 16,0 0-11-16,17 7 11 0,-1-2-11 0,-16-5 10 0,0 0-10 15,17 12 10-15,1 7-10 0,-18-19 3 0,0 0-3 16,17 22 4-16,-5 11-4 0,-12-33 2 0,0 0-2 15,12 36 2-15,-1 3-2 0,-11-39 5 0,0 0-5 0,9 46 5 16,-2 2-5-16,-7-48 2 0,0 0-2 0,1 52 2 16,3 2-2-16,-4-54 1 0,0 0-1 0,5 48 2 15,4 2-2-15,-9-50 1 0,0 0-1 0,8 43 2 16,3-5-2-16,-11-38 1 0,0 0-1 0,9 34 1 16,-1-7-1-16,-8-27 3 0,0 0-3 0,6 21 3 15,1-2-3-15,-7-19 10 0,0 0-10 0,5 12 11 16,0-4-11-16,-5-8 15 0,0 0-15 0,2 7 16 15,-2-7-16-15,0 0 9 0,0 0-9 0,-4-7 9 16,-8-1-9-16,12 8 9 0,0 0-9 0,-16-12 10 16,-6-7-10-16,22 19 15 0,0 0-15 0,-25-21 15 0,-1-6-15 15,26 27 1-15,0 0-1 0,-26-28 1 0,0-7-1 16,26 35 14-16,0 0-14 0,-24-35 15 0,1-1-15 16,23 36 8-16,0 0-8 0,-21-39 8 0,2-6-8 0,19 45 1 15,0 0-1-15,-14-42 1 0,0-8-1 0,14 50 3 16,0 0-3-16,-7-48 4 0,7-4-4 0,0 52 36 15,0 0-36-15,5-51 37 0,6 3-37 0,-11 48 1 16,0 0-1-16,17-43 2 0,9 0-2 0,-26 43 2 16,0 0-2-16,32-36 3 0,4 2-3 0,-36 34 2 15,0 0-2-15,44-24 3 0,6 5-3 0,-50 19 1 16,0 0-1-16,54-13 2 0,2 6-2 0,-56 7-2 16,0 0 2-16,52-5-1 0,-1 5 1 0,-51 0-5 0,0 0 5 15,38 5-5-15,-8 2 5 0,-30-7-4 0,0 0 4 16,21 8-3-16,-6 4 3 0,-15-12-13 0,0 0 13 15,0 19-12-15,-8 10 12 0,8-29-15 0,0 0 15 0,-21 26-14 16,-9 3 14-16,30-29-15 0,0 0 15 0,-36 24-15 16,-10 0 15-16,46-24-10 0,0 0 10 0,-45 22-9 15,-7-6 9-15,52-16-10 0,0 0 10 0,-42 12-9 16,4-4 9-16,38-8-67 0,0 0 67 0,-34 0-66 16,7-3 66-16,27 3-182 0,0 0 182 0,-18-9-181 15,9-11 181-15,9 20-140 0,0 0 140 0,-1-23-139 16,6-1 139-16,-2-24-590 0</inkml:trace>
  <inkml:trace contextRef="#ctx0" brushRef="#br0" timeOffset="68009.61">19341 4634 651 0,'0'0'0'0,"9"7"0"0,6 1 0 0,-15-8 66 16,0 0-66-16,9 0 67 0,-5-3-67 0,-4 3 64 16,0 0-64-16,5-3 65 0,-5 1-65 0,0 2 37 0,0 0-37 15,3-4 37-15,1 1-37 0,-4 3 34 0,0 0-34 16,5 0 34-16,-2 3-34 0,-3-3 37 0,0 0-37 15,6 6 38-15,2 0-38 0,-8-6 15 0,0 0-15 0,4 9 15 16,5 3-15-16,-9-12 43 0,0 0-43 0,8 19 44 16,1 8-44-16,-9-27 21 0,0 0-21 0,5 28 21 15,0 4-21-15,-5-32 36 0,0 0-36 0,4 41 36 16,-1 7-36-16,-3-48 37 0,0 0-37 0,4 48 37 16,-4 0-37-16,0-48 15 0,0 0-15 0,0 46 15 15,0-3-15-15,0-43 31 0,0 0-31 0,2 43 31 16,-1-3-31-16,-1-40 28 0,0 0-28 0,6 32 28 15,-5-8-28-15,-1-24 14 0,0 0-14 0,7 19 15 16,0-4-15-16,-7-15 0 0,0 0 0 0,7 9 0 16,0-6 0-16,-7-3 0 0,0 0 0 0,4-3 0 15,-3-9 0-15,-1 12-32 0,0 0 32 0,0-12-32 16,-1-7 32-16,1 19-36 0,0 0 36 0,-4-20-36 16,-1-4 36-16,5 24-33 0,0 0 33 0,-7-24-32 0,0 1 32 15,7 23-56-15,0 0 56 0,-10-24-55 0,-4 0 55 16,14 24-60-16,0 0 60 0,-14-19-60 0,-2 2 60 15,16 17-57-15,0 0 57 0,-21-13-56 0,-3 1 56 0,24 12-41 16,0 0 41-16,-25-9-40 0,-1 1 40 0,26 8-6 16,0 0 6-16,-21-4-5 0,2-3 5 0,19 7-12 15,0 0 12-15,-16-1-12 0,4-3 12 0,12 4-1 16,0 0 1-16,-10 0-1 0,3-3 1 0,7 3 18 16,0 0-18-16,-5 0 19 0,1 0-19 0,4 0 57 15,0 0-57-15,4 0 57 0,3-4-57 0,-7 4 59 16,0 0-59-16,12 0 59 0,3-1-59 0,-15 1 46 0,0 0-46 15,21 0 46-15,6-4-46 0,-27 4 49 0,0 0-49 16,31-3 49-16,5-1-49 0,-36 4 48 0,0 0-48 16,39-3 48-16,3-2-48 0,-42 5 36 0,0 0-36 0,41-4 37 15,6-1-37-15,-47 5 9 0,0 0-9 0,41-3 10 16,0-1-10-16,-41 4 43 0,0 0-43 0,37 0 43 16,-2 0-43-16,-35 0 6 0,0 0-6 0,29-3 6 15,-8-1-6-15,-21 4 5 0,0 0-5 0,16-1 6 16,-2-3-6-16,-14 4-4 0,0 0 4 0,9 0-4 15,-4 0 4-15,-5 0-57 0,0 0 57 0,5-5-56 16,-1 2 56-16,-4 3-120 0,0 0 120 0,6-4-119 16,0-3 119-16,-6 7-182 0,0 0 182 0,8-8-182 15,5-1 182-15,8-10-631 0</inkml:trace>
  <inkml:trace contextRef="#ctx0" brushRef="#br0" timeOffset="68610.19">20006 4689 639 0,'0'0'0'0,"2"-5"0"0,2 1 0 0,-4 4 66 16,0 0-66-16,3-8 66 0,1 1-66 0,-4 7 41 15,0 0-41-15,3-7 41 0,2 2-41 0,-5 5 32 16,0 0-32-16,0-4 32 0,2-1-32 0,-2 5 36 0,0 0-36 15,2-3 37-15,0 3-37 0,-2 0 64 0,0 0-64 16,0 0 65-16,0 0-65 0,0 0 74 0,0 0-74 16,0 5 74-16,-2 5-74 0,2-10 56 0,0 0-56 0,0 26 56 15,0 12-56-15,0-38 52 0,0 0-52 0,2 39 53 16,1 12-53-16,-3-51 23 0,0 0-23 0,5 52 24 16,2 3-24-16,-7-55 28 0,0 0-28 0,11 55 28 15,1-1-28-15,-12-54 13 0,0 0-13 0,10 48 14 16,1-1-14-16,-11-47 10 0,0 0-10 0,7 37 11 15,0-3-11-15,-7-34 10 0,0 0-10 0,8 24 10 16,3-5-10-16,-11-19 23 0,0 0-23 0,14 12 24 16,3-5-24-16,-17-7 0 0,0 0 0 0,18-2 0 15,1-6 0-15,-19 8 2 0,0 0-2 0,14-17 3 16,1-6-3-16,-15 23 20 0,0 0-20 0,14-27 20 16,4-5-20-16,-18 32 3 0,0 0-3 0,15-38 3 0,1-3-3 15,-16 41 7-15,0 0-7 0,18-40 8 0,-1-3-8 16,-17 43 14-16,0 0-14 0,19-35 15 0,4-3-15 15,-23 38 3-15,0 0-3 0,21-28 4 0,-2 8-4 16,-19 20 6-16,0 0-6 0,21-12 7 0,0 5-7 0,-21 7 3 16,0 0-3-16,22 3 3 0,3 6-3 0,-25-9-3 15,0 0 3-15,22 19-2 0,3 12 2 0,-25-31-3 16,0 0 3-16,21 32-3 0,-2 8 3 0,-19-40-7 16,0 0 7-16,14 42-6 0,-6 5 6 0,-8-47-4 15,0 0 4-15,7 39-3 0,-3-3 3 0,-4-36-2 16,0 0 2-16,2 31-2 0,-4-7 2 0,2-24-10 15,0 0 10-15,-2 20-9 0,0-4 9 0,2-16-167 0,0 0 167 16,-5 8-167-16,-3-4 167 0,-6 4-975 0</inkml:trace>
  <inkml:trace contextRef="#ctx0" brushRef="#br0" timeOffset="72994.25">21024 3334 348 0,'0'0'0'0,"0"0"0"16,0 0 0-16,0 0 118 0,0 0-118 0,0 0 119 15,0 0-119-15,0 0 77 0,0 0-77 0,0 0 78 0,0 0-78 16,0 0 53-16,0 0-53 0,0 0 54 0,0 0-54 16,0 0 33-16,0 0-33 0,0 0 34 0,0 0-34 0,0 0 48 15,0 0-48-15,0 0 49 0,0 0-49 0,0 0 57 16,0 0-57-16,0 0 58 0,0 0-58 0,0 0 55 15,0 0-55-15,0 0 56 0,-12-19-56 0,12 19 57 16,0 0-57-16,3-9 57 0,11-1-57 0,-14 10 39 16,0 0-39-16,21-5 40 0,10-2-40 0,-31 7 52 15,0 0-52-15,33-5 53 0,4 2-53 0,-37 3 48 16,0 0-48-16,45 0 48 0,9 0-48 0,-54 0 0 16,0 0 0-16,60 0 1 0,4 0-1 0,-64 0 18 15,0 0-18-15,66 3 19 0,4 2-19 0,-70-5 1 0,0 0-1 16,80 9 1-16,12 1-1 0,-92-10 0 0,0 0 0 15,86 12 1-15,3-4-1 0,-89-8 0 0,0 0 0 16,81 7 1-16,0-2-1 0,-81-5 0 0,0 0 0 0,71 4 0 16,-7-1 0-16,-64-3-1 0,0 0 1 0,49 0 0 15,-14 0 0-15,-35 0-1 0,0 0 1 0,37 4 0 16,-3-3 0-16,-34-1-3 0,0 0 3 0,32 7-3 16,-3-3 3-16,-29-4 0 0,0 0 0 0,23 5 0 15,-7-2 0-15,-16-3-5 0,0 0 5 0,12 4-5 16,-7-1 5-16,-5-3-55 0,0 0 55 0,4 2-54 15,-3 1 54-15,-1-3-106 0,0 0 106 0,-5 4-106 16,-7 4 106-16,12-8-157 0,0 0 157 0,-19 4-156 16,-7 1 156-16,-20 5-667 0</inkml:trace>
  <inkml:trace contextRef="#ctx0" brushRef="#br0" timeOffset="73879.43">20954 5372 483 0,'0'0'0'0,"0"0"0"0,7-3 0 0,-7 3 116 15,0 0-116-15,5 0 116 0,4-3-116 0,-9 3 83 16,0 0-83-16,7-4 84 0,-2 1-84 0,-5 3 55 0,0 0-55 15,5-2 56-15,2 2-56 0,-7 0 3 0,0 0-3 16,9 2 3-16,3 1-3 0,-12-3 16 0,0 0-16 0,18 0 17 16,-1 4-17-16,-17-4 0 0,0 0 0 15,26 3 1-15,6-1-1 0,-32-2 0 0,0 0 0 0,36 1 0 16,6 1 0-16,-42-2 2 0,0 0-2 0,45 0 2 16,6-2-2-16,-51 2 27 0,0 0-27 0,59 0 27 15,7-1-27-15,-66 1 48 0,0 0-48 0,70 0 48 16,3 1-48-16,-73-1 10 0,0 0-10 0,94 6 10 15,16-3-10-15,-110-3 33 0,0 0-33 0,103 0 33 16,0 2-33-16,-103-2 1 0,0 0-1 0,95-5 2 16,-6-7-2-16,-89 12 6 0,0 0-6 0,77-9 6 15,-9 2-6-15,-68 7 23 0,0 0-23 0,59-8 24 16,-10-4-24-16,-49 12 19 0,0 0-19 0,35-7 20 16,-13-2-20-16,-22 9 4 0,0 0-4 0,16-3 5 0,-6 3-5 15,-10 0 8-15,0 0-8 0,7 0 9 0,-3 0-9 16,-4 0 3-16,0 0-3 0,-7 3 4 0,-12 9-4 15,19-12-7-15,0 0 7 0,-26 9-6 0,-6 1 6 0,32-10-91 16,0 0 91-16,-42 12-91 0,-3-3 91 0,45-9-233 16,0 0 233-16,-49 3-232 0,-1 0 232 0,-53 6-443 15</inkml:trace>
  <inkml:trace contextRef="#ctx0" brushRef="#br0" timeOffset="74585.45">20926 5429 863 0,'0'0'0'0,"7"-4"0"16,4 3 0-16,-11 1 67 0,0 0-67 0,5 0 68 15,0-4-68-15,-5 4 0 0,0 0 0 0,4-3 0 16,-1-1 0-16,-3 4-16 0,0 0 16 0,0 0-15 15,4 4 15-15,-4-4-35 0,0 0 35 0,5 3-35 16,-2 1 35-16,-3-4 0 0,0 0 0 0,9 8 0 16,3-1 0-16,-12-7 37 0,0 0-37 0,16 10 37 15,5 4-37-15,-21-14 70 0,0 0-70 0,24 14 71 16,6 1-71-16,-30-15 59 0,0 0-59 0,29 16 59 16,5-1-59-16,-34-15 42 0,0 0-42 0,33 19 43 0,3-4-43 15,-36-15 31-15,0 0-31 0,39 18 31 0,2 0-31 16,-41-18 7-16,0 0-7 0,42 16 8 0,3-3-8 0,-45-13 18 15,0 0-18-15,46 14 19 0,-1-2-19 16,-45-12 8-16,0 0-8 0,38 9 8 0,-5-6-8 0,-33-3 9 16,0 0-9-16,25 5 9 0,-6-1-9 0,-19-4 23 15,0 0-23-15,14 3 24 0,-5-3-24 0,-9 0 20 16,0 0-20-16,3 2 20 0,-3-2-20 0,0 0 1 16,0 0-1-16,-12-2 2 0,-7 2-2 0,19 0-3 15,0 0 3-15,-21-3-3 0,-4-6 3 0,25 9-22 16,0 0 22-16,-31-7-22 0,-4-5 22 0,35 12-15 15,0 0 15-15,-33-12-15 0,2-3 15 0,31 15-36 0,0 0 36 16,-33-15-35-16,0-1 35 0,33 16-19 0,0 0 19 16,-32-14-18-16,1-1 18 0,31 15-11 0,0 0 11 15,-30-12-11-15,4 0 11 0,26 12-6 0,0 0 6 16,-26-10-5-16,2 1 5 0,24 9-8 0,0 0 8 0,-21-8-7 16,3 1 7-16,18 7-13 0,0 0 13 0,-12-12-13 15,3 0 13-15,9 12-9 0,0 0 9 0,4-12-8 16,5-7 8-16,-9 19 0 0,0 0 0 0,15-17 0 15,11-7 0-15,-26 24 1 0,0 0-1 0,35-22 2 16,7-6-2-16,-42 28 10 0,0 0-10 0,49-27 11 16,5-4-11-16,-54 31 40 0,0 0-40 0,54-28 40 15,3-1-40-15,-57 29 11 0,0 0-11 0,51-24 11 16,-6 2-11-16,-45 22 22 0,0 0-22 0,33-17 22 16,-10 3-22-16,-23 14-26 0,0 0 26 0,14-10-25 15,-7 3 25-15,-7 7-155 0,0 0 155 0,-9-3-154 0,-12 6 154 16,21-3-115-16,0 0 115 0,-28 0-114 0,-7 0 114 15,-27 0-553-15</inkml:trace>
  <inkml:trace contextRef="#ctx0" brushRef="#br0" timeOffset="75036.52">21160 3414 292 0,'0'0'0'0,"5"0"0"0,-2-1 0 0,6 1-159 16</inkml:trace>
  <inkml:trace contextRef="#ctx0" brushRef="#br0" timeOffset="75620.28">21139 3382 180 0,'0'0'0'0,"0"0"0"0,0 0 0 0,0 0 139 0,0 0-139 16,0 0 140-16,-4-7-140 0,4 7 124 0,0 0-124 15,-5-5 125-15,2 1-125 0,3 4 86 0,0 0-86 16,-4-7 86-16,2 2-86 0,2 5 71 0,0 0-71 16,-1-3 71-16,1-2-71 0,0 5 43 0,0 0-43 0,0-4 44 15,1 4-44-15,-1 0 36 0,0 0-36 0,6-3 36 16,-3 3-36-16,-3 0 23 0,0 0-23 0,7 3 24 15,2 1-24-15,-9-4 27 0,0 0-27 0,12 8 27 16,2 4-27-16,-14-12 13 0,0 0-13 0,17 24 14 16,4 7-14-16,-21-31 5 0,0 0-5 0,19 33 6 15,1 9-6-15,-20-42 8 0,0 0-8 0,15 36 9 16,1 2-9-16,-16-38 0 0,0 0 0 0,12 36 1 16,-3-5-1-16,-9-31 7 0,0 0-7 0,9 24 7 15,-1 0-7-15,-8-24 3 0,0 0-3 0,7 15 3 16,-2 1-3-16,-5-16 11 0,0 0-11 0,4 8 11 15,-2-1-11-15,-2-7 15 0,0 0-15 0,-2 5 16 0,-2-5-16 16,4 0 24-16,0 0-24 0,-14-8 25 0,-1-4-25 16,15 12 7-16,0 0-7 0,-18-16 7 0,-8-6-7 0,26 22 17 15,0 0-17-15,-22-27 17 0,-3-6-17 0,25 33 8 16,0 0-8-16,-24-36 9 0,-4-2-9 0,28 38 9 16,0 0-9-16,-26-32 9 0,0-4-9 0,26 36 3 15,0 0-3-15,-25-31 4 0,3-1-4 0,22 32 0 16,0 0 0-16,-20-26 1 0,5 5-1 0,15 21-1 15,0 0 1-15,-14-19 0 0,3 6 0 0,11 13-1 16,0 0 1-16,-3-16-1 0,6 4 1 0,-3 12-9 16,0 0 9-16,11-15-9 0,8 3 9 0,-19 12-4 0,0 0 4 15,30-12-3-15,4-3 3 0,-34 15 5 0,0 0-5 16,42-16 6-16,2 1-6 0,-44 15 34 0,0 0-34 0,45-21 35 16,2 2-35-16,-47 19 2 0,0 0-2 0,51-19 2 15,3 2-2-15,-54 17 15 0,0 0-15 0,52-15 15 16,-5-1-15-16,-47 16-4 0,0 0 4 0,37-12-4 15,-11 4 4-15,-26 8-140 0,0 0 140 0,17 0-139 16,-15 5 139-16,-2-5-97 0,0 0 97 0,19 3-821 16,-38-6 821-16</inkml:trace>
  <inkml:trace contextRef="#ctx0" brushRef="#br0" timeOffset="83413.16">16390 4929 292 0,'0'0'0'0,"0"-12"0"0,-2-4 0 0,2 16 79 16,0 0-79-16,-2-7 79 0,-6 6-79 0,8 1 66 15,0 0-66-15,-9 0 67 0,0 0-67 0,9 0 35 16,0 0-35-16,-12 3 35 0,0 2-35 0,12-5 34 16,0 0-34-16,-16 4 35 0,2-4-35 0,14 0 21 15,0 0-21-15,-14 1 21 0,2 1-21 0,12-2 17 16,0 0-17-16,-9 2 17 0,2-2-17 0,7 0 18 16,0 0-18-16,-5 3 19 0,2-3-19 0,3 0 15 0,0 0-15 15,0 0 15-15,5 0-15 0,-5 0 26 0,0 0-26 16,12-3 26-16,7-1-26 0,-19 4 6 0,0 0-6 15,30-5 7-15,10 0-7 0,-40 5 10 0,0 0-10 0,42-3 10 16,8-4-10-16,-50 7 24 0,0 0-24 0,53-5 25 16,9-2-25-16,-62 7 6 0,0 0-6 0,59-5 6 15,1 1-6-15,-60 4 4 0,0 0-4 0,62-8 5 16,3 1-5-16,-65 7 3 0,0 0-3 0,77-7 3 16,8-2-3-16,-85 9 1 0,0 0-1 0,63-5 2 15,-13 2-2-15,-50 3 1 0,0 0-1 0,49-4 1 16,-4 4-1-16,-45 0 0 0,0 0 0 0,39-3 1 15,-1 0-1-15,-38 3 0 0,0 0 0 0,33-2 1 16,2 2-1-16,-35 0 0 0,0 0 0 0,29-4 0 16,-2-2 0-16,-27 6-3 0,0 0 3 0,26-6-2 15,-2-4 2-15,-24 10-98 0,0 0 98 0,26-8-98 0,0-1 98 16,-26 9-183-16,0 0 183 0,23-12-183 0,-4 0 183 16,23-10-244-16</inkml:trace>
  <inkml:trace contextRef="#ctx0" brushRef="#br0" timeOffset="84178.33">16252 3382 225 0,'0'0'0'0,"16"3"0"0,10 2 0 0,-26-5-2 16,0 0 2-16,0 0-1 0,-12-5 1 0,12 5 1 15,0 0-1-15,-9-3 1 0,-1-1-1 0,10 4 2 16,0 0-2-16,-7 0 2 0,1-3-2 0,6 3 8 16,0 0-8-16,-3-2 9 0,-1 2-9 0,4 0 33 15,0 0-33-15,-1 0 33 0,-3 0-33 0,4 0 10 0,0 0-10 16,0 0 10-16,-3-3-10 0,3 3 30 0,0 0-30 15,0 0 30-15,0 0-30 0,0 0 18 0,0 0-18 16,0 0 19-16,7 0-19 0,-7 0 41 0,0 0-41 0,8 3 41 16,10-3-41-16,-18 0 22 0,0 0-22 0,24 5 22 15,13-1-22-15,-37-4 10 0,0 0-10 0,42 3 11 16,6 2-11-16,-48-5 12 0,0 0-12 0,53 7 12 16,6-2-12-16,-59-5 8 0,0 0-8 0,59 7 8 15,0-2-8-15,-59-5 8 0,0 0-8 0,65 4 8 16,1-4-8-16,-66 0 15 0,0 0-15 0,85-4 15 15,16-1-15-15,-101 5 14 0,0 0-14 0,82-8 15 16,-9 1-15-16,-73 7 4 0,0 0-4 0,65-9 4 16,-8-1-4-16,-57 10 7 0,0 0-7 0,42-5 8 15,-10 1-8-15,-32 4 0 0,0 0 0 0,29 0 1 16,-4 4-1-16,-25-4-11 0,0 0 11 0,21 5-11 0,-4 5 11 16,-17-10-131-16,0 0 131 0,10 5-130 0,-1 2 130 15,12 9-231-15</inkml:trace>
  <inkml:trace contextRef="#ctx0" brushRef="#br0" timeOffset="85410.09">15818 3248 561 0,'0'0'0'0,"0"5"0"16,-1 6 0-16,1-11 113 0,0 0-113 0,0 0 113 15,0 0-113-15,0 0 64 0,0 0-64 0,0 0 65 16,5-4-65-16,-5 4 46 0,0 0-46 0,0 0 47 15,2 4-47-15,-2-4 33 0,0 0-33 0,0 8 33 16,-2 7-33-16,2-15 12 0,0 0-12 0,-4 28 12 16,1 8-12-16,3-36 20 0,0 0-20 0,-7 39 20 15,-4 9-20-15,11-48 3 0,0 0-3 0,-5 50 4 16,-3 1-4-16,8-51 3 0,0 0-3 0,-7 52 3 16,1-1-3-16,6-51 2 0,0 0-2 0,-3 43 2 15,1-7-2-15,2-36 1 0,0 0-1 0,-2 34 1 0,1-1-1 16,1-33 3-16,0 0-3 0,0 24 4 0,0-2-4 15,0-22 5-15,0 0-5 0,0 15 6 0,0-3-6 0,0-12 7 16,0 0-7-16,0 12 8 0,0-6-8 0,0-6-26 16,0 0 26-16,-4 3-25 0,2-3 25 0,2 0-139 15,0 0 139-15,-3-9-139 0,-6-3 139 0,9 12-134 16,0 0 134-16,-15-15-133 0,-3-4 133 0,-13-13-353 16</inkml:trace>
  <inkml:trace contextRef="#ctx0" brushRef="#br0" timeOffset="85695.71">15397 3618 494 0,'0'0'0'0,"9"4"0"16,8-3 0-16,-17-1 134 0,0 0-134 0,10 2 134 16,4-2-134-16,-14 0 99 0,0 0-99 0,26 2 99 15,4-2-99-15,-30 0 77 0,0 0-77 0,38 3 78 16,9 4-78-16,-47-7 56 0,0 0-56 0,47 9 56 15,7-4-56-15,-54-5 15 0,0 0-15 0,56 7 15 16,0-7-15-16,-56 0 22 0,0 0-22 0,59 3 23 16,2-6-23-16,-61 3 7 0,0 0-7 0,58 0 8 15,-8 3-8-15,-50-3 1 0,0 0-1 0,44 0 1 16,-8 3-1-16,-36-3-17 0,0 0 17 0,30 6-16 16,-7-3 16-16,-23-3-80 0,0 0 80 0,12 3-80 15,-4-1 80-15,-8-2-165 0,0 0 165 0,-5 14-164 0,-10 10 164 16,-6 12-497-16</inkml:trace>
  <inkml:trace contextRef="#ctx0" brushRef="#br0" timeOffset="86206.28">14986 4862 953 0,'0'0'0'0,"8"-4"0"15,13 3 0-15,-21 1 99 0,0 0-99 0,21-2 99 16,5 0-99-16,-26 2 47 0,0 0-47 0,30-3 47 16,5-1-47-16,-35 4 9 0,0 0-9 0,42-5 10 15,1-5-10-15,-43 10 2 0,0 0-2 0,45-9 3 0,6 1-3 16,-51 8 3-16,0 0-3 0,47-12 4 0,4 2-4 15,-51 10 2-15,0 0-2 0,55-9 2 0,4-3-2 16,-59 12 18-16,0 0-18 0,60-8 18 0,2 1-18 0,-62 7 0 16,0 0 0-16,75-7 0 0,12 2 0 0,-87 5 0 15,0 0 0-15,74-7 1 0,-3 5-1 0,-71 2 0 16,0 0 0-16,52-3 0 0,-13-4 0 0,-39 7-2 16,0 0 2-16,33-5-1 0,-9 1 1 0,-24 4-81 15,0 0 81-15,18-7-80 0,-15 2 80 0,-3 5-140 16,0 0 140-16,-9-8-140 0,-10 1 140 0,-7-10-560 15</inkml:trace>
  <inkml:trace contextRef="#ctx0" brushRef="#br0" timeOffset="87406.83">14531 4334 875 0,'0'0'0'0,"5"-7"0"16,4-1 0-16,-9 8-78 0,0 0 78 0,3-12-77 15,3 3 77-15,-6 9-25 0,0 0 25 0,7-15-24 16,0-1 24-16,-7 16-21 0,0 0 21 0,10-24-21 15,-1-3 21-15,-9 27-24 0,0 0 24 0,14-34-23 0,1-2 23 16,-15 36-1-16,0 0 1 0,21-40 0 0,5-2 0 16,-26 42-1-16,0 0 1 0,25-42 0 0,4 1 0 15,-29 41 12-15,0 0-12 0,32-39 12 0,-3 3-12 0,-29 36 35 16,0 0-35-16,30-33 36 0,1 6-36 0,-31 27 28 16,0 0-28-16,28-19 28 0,-5 2-28 0,-23 17 9 15,0 0-9-15,19-7 10 0,-2 2-10 0,-17 5 6 16,0 0-6-16,11 2 6 0,-1 5-6 0,-10-7 3 15,0 0-3-15,2 20 4 0,-2 14-4 0,0-34 1 16,0 0-1-16,-5 42 2 0,-4 9-2 0,9-51 1 16,0 0-1-16,-9 58 1 0,-3 6-1 0,12-64 1 0,0 0-1 15,-14 65 1-15,2 0-1 0,12-65 7 0,0 0-7 16,-9 53 7-16,1-9-7 0,8-44 3 0,0 0-3 16,-2 40 4-16,5-6-4 0,-3-34 6 0,0 0-6 0,9 24 6 15,7-12-6-15,-16-12 7 0,0 0-7 0,14 3 8 16,7-9-8-16,-21 6 7 0,0 0-7 0,19-9 8 15,3-12-8-15,-22 21 3 0,0 0-3 0,16-22 4 16,0-9-4-16,-16 31 12 0,0 0-12 0,14-32 12 16,-4-8-12-16,-10 40 14 0,0 0-14 0,9-39 15 15,0 0-15-15,-9 39 3 0,0 0-3 0,7-36 4 16,-6-2-4-16,-1 38 7 0,0 0-7 0,2-33 8 16,-2 3-8-16,0 30 7 0,0 0-7 0,-2-28 8 15,1 4-8-15,1 24 7 0,0 0-7 0,0-20 8 16,1 1-8-16,-1 19 3 0,0 0-3 0,2-16 4 15,0 4-4-15,-2 12 6 0,0 0-6 0,3-12 6 0,3 6-6 16,-6 6 0-16,0 0 0 0,8-6 1 0,3 0-1 16,-11 6 0-16,0 0 0 0,15-2 1 0,5-2-1 15,-20 4 5-15,0 0-5 0,24-3 6 0,7-4-6 0,-31 7 32 16,0 0-32-16,33-5 32 0,6 2-32 0,-39 3 4 16,0 0-4-16,38-6 5 0,6 3-5 0,-44 3 10 15,0 0-10-15,45-9 11 0,2 3-11 0,-47 6 9 16,0 0-9-16,43-9 9 0,3-1-9 0,-46 10 15 15,0 0-15-15,35-9 15 0,-2 4-15 0,-33 5 1 16,0 0-1-16,26-7 1 0,-5 7-1 0,-21 0 8 16,0 0-8-16,14 0 8 0,-4 0-8 0,-10 0-57 0,0 0 57 15,5 0-57-15,-3 0 57 0,-2 0-120 0,0 0 120 16,-14 12-119-16,-12 9 119 0,-12 13-503 0</inkml:trace>
  <inkml:trace contextRef="#ctx0" brushRef="#br0" timeOffset="88381.32">15512 3949 236 0,'0'0'0'15,"-4"3"0"-15,-4 2 0 0,8-5 84 0,0 0-84 0,0 0 84 16,3-1-84-16,-3 1 70 0,0 0-70 0,5 0 71 15,-1 1-71-15,-4-1 53 0,0 0-53 0,3 16 53 16,2 6-53-16,-5-22 45 0,0 0-45 0,2 29 45 16,0 11-45-16,-2-40 11 0,0 0-11 0,0 39 11 15,0 4-11-15,0-43 13 0,0 0-13 0,0 36 13 16,-2-2-13-16,2-34 9 0,0 0-9 0,0 29 9 16,0-3-9-16,0-26 23 0,0 0-23 0,0 24 24 15,0-9-24-15,0-15 2 0,0 0-2 0,0 16 2 16,-2-8-2-16,2-8 7 0,0 0-7 0,0 9 7 15,0-2-7-15,0-7 8 0,0 0-8 0,0 1 8 16,-3 1-8-16,3-2 3 0,0 0-3 0,-5 2 3 0,1-2-3 16,4 0 6-16,0 0-6 0,-8-5 6 0,-6-2-6 15,14 7 7-15,0 0-7 0,-13-12 7 0,1 0-7 0,12 12 7 16,0 0-7-16,-12-12 8 0,-2-7-8 0,14 19 3 16,0 0-3-16,-12-15 4 0,0 1-4 0,12 14 0 15,0 0 0-15,-12-16 1 0,1 1-1 0,11 15 1 16,0 0-1-16,-9-12 2 0,2 3-2 0,7 9 1 15,0 0-1-15,-8-3 1 0,1 3-1 0,7 0 1 16,0 0-1-16,-11 9 1 0,-1 3-1 0,12-12 1 16,0 0-1-16,-16 15 1 0,2 6-1 0,14-21 0 15,0 0 0-15,-15 27 0 0,4 7 0 0,11-34-1 0,0 0 1 16,-8 31 0-16,4-2 0 0,4-29 0 0,0 0 0 16,5 28 0-16,6-1 0 0,-11-27 0 0,0 0 0 15,15 19 1-15,5-4-1 0,-20-15 12 0,0 0-12 0,19 12 13 16,2-10-13-16,-21-2 25 0,0 0-25 0,22 0 26 15,5-5-26-15,-27 5 0 0,0 0 0 0,26-12 1 16,-5-4-1-16,-21 16 1 0,0 0-1 0,20-20 1 16,-2 1-1-16,-18 19 8 0,0 0-8 0,14-21 8 15,-4 3-8-15,-10 18 43 0,0 0-43 0,7-19 44 16,0 7-44-16,-7 12 30 0,0 0-30 0,5-12 30 16,4 0-30-16,-9 12 25 0,0 0-25 0,7-4 26 15,2 8-26-15,-9-4 34 0,0 0-34 0,9 12 35 16,3 10-35-16,-12-22 12 0,0 0-12 0,17 29 13 15,6 5-13-15,-23-34 36 0,0 0-36 0,29 36 37 16,8 4-37-16,-37-40-65 0,0 0 65 0,42 34-64 16,10-1 64-16,-52-33-90 0,0 0 90 0,96 63-797 0,-192-126 797 15</inkml:trace>
  <inkml:trace contextRef="#ctx0" brushRef="#br0" timeOffset="95919.36">5751 7862 180 0,'0'0'0'0,"5"-2"0"0,0-2 0 0,-5 4 100 15,0 0-100-15,12-3 101 0,4 0-101 16,-16 3 82-16,0 0-82 0,19-2 83 0,6 2-83 0,-25 0 56 15,0 0-56-15,29 2 57 0,10 1-57 0,-39-3 42 16,0 0-42-16,45 0 43 0,7 3-43 0,-52-3 46 16,0 0-46-16,56 0 47 0,10 0-47 0,-66 0 40 15,0 0-40-15,68 0 41 0,5 0-41 0,-73 0 26 16,0 0-26-16,94 0 26 0,19 0-26 0,-113 0 63 16,0 0-63-16,98 0 64 0,0 0-64 0,-98 0 32 0,0 0-32 15,90 0 32-15,-3 0-32 0,-87 0 26 0,0 0-26 16,91 0 26-16,1 0-26 0,-92 0 46 0,0 0-46 15,86 0 46-15,-5 2-46 0,-81-2 8 0,0 0-8 0,84 4 9 16,1-1-9-16,-85-3 13 0,0 0-13 0,84 3 13 16,1 3-13-16,-85-6 34 0,0 0-34 0,81 3 35 15,-3 0-35-15,-78-3 4 0,0 0-4 0,84 0 4 16,-3-3-4-16,-81 3 26 0,0 0-26 0,84-5 26 16,-2-2-26-16,-82 7 21 0,0 0-21 0,78-9 21 15,-1 6-21-15,-77 3 24 0,0 0-24 0,77-7 25 16,3 2-25-16,-80 5 23 0,0 0-23 0,76-5 24 15,1 3-24-15,-77 2 24 0,0 0-24 0,70 0 25 16,-2 2-25-16,-68-2 15 0,0 0-15 0,69 8 15 16,-1 1-15-16,-68-9 41 0,0 0-41 0,68 12 41 15,-2-3-41-15,-66-9 12 0,0 0-12 0,61 13 13 0,-3 4-13 16,-58-17 31-16,0 0-31 0,47 12 31 0,-7-1-31 16,-40-11 18-16,0 0-18 0,47 8 19 0,4-3-19 15,-51-5 27-15,0 0-27 0,55 7 27 0,1 0-27 0,-56-7 22 16,0 0-22-16,65 12 22 0,9 2-22 0,-74-14 16 15,0 0-16-15,68 13 17 0,0 5-17 0,-68-18 5 16,0 0-5-16,68 15 5 0,-3-3-5 0,-65-12 8 16,0 0-8-16,54 12 8 0,-7-3-8 0,-47-9 13 15,0 0-13-15,47 10 14 0,3-5-14 0,-50-5 8 16,0 0-8-16,65 10 9 0,8 4-9 0,-73-14 3 16,0 0-3-16,75 15 4 0,2 4-4 0,-77-19 3 0,0 0-3 15,64 17 3-15,-1 2-3 0,-63-19-1 0,0 0 1 16,54 16 0-16,-7-4 0 0,-47-12-35 0,0 0 35 15,61 15-34-15,10-3 34 0,-71-12-41 0,0 0 41 16,52 12-41-16,-3-7 41 0,-49-5-46 0,0 0 46 0,44 5-45 16,-6 0 45-16,-38-5-54 0,0 0 54 0,35 4-53 15,-4-1 53-15,-31-3-111 0,0 0 111 0,26 5-110 16,-5 2 110-16,-21-7-152 0,0 0 152 0,18 5-151 16,-8 2 151-16,18 2-833 0</inkml:trace>
  <inkml:trace contextRef="#ctx0" brushRef="#br0" timeOffset="97090.61">5526 13035 953 0,'0'0'0'0,"5"-5"0"0,0-5 0 0,-5 10 82 16,0 0-82-16,7-7 83 0,-1 0-83 0,-6 7 65 16,0 0-65-16,7-5 66 0,-2 2-66 0,-5 3 42 15,0 0-42-15,12-4 42 0,0 1-42 0,-12 3 29 16,0 0-29-16,18-2 29 0,3-5-29 0,-21 7 37 16,0 0-37-16,26-5 38 0,7-2-38 0,-33 7 44 15,0 0-44-15,35-7 45 0,-2-1-45 0,-33 8 18 16,0 0-18-16,38-11 18 0,0-1-18 0,-38 12 7 0,0 0-7 15,44-10 8-15,1-5-8 0,-45 15 16 0,0 0-16 16,52-12 17-16,4 0-17 0,-56 12 3 0,0 0-3 16,59-12 3-16,8 5-3 0,-67 7 2 0,0 0-2 15,59-5 2-15,5-2-2 0,-64 7 5 0,0 0-5 0,77-4 5 16,15 3-5-16,-92 1 2 0,0 0-2 0,86 0 3 16,4 1-3-16,-90-1 10 0,0 0-10 0,84 4 11 15,-4-1-11-15,-80-3 33 0,0 0-33 0,82 4 33 16,2-1-33-16,-84-3 26 0,0 0-26 0,81 2 26 15,5 0-26-15,-86-2 25 0,0 0-25 0,85-2 26 16,2-2-26-16,-87 4 34 0,0 0-34 0,86 2 34 16,-1 2-34-16,-85-4 20 0,0 0-20 0,80 0 20 15,2 0-20-15,-82 0 18 0,0 0-18 0,84 5 19 16,-2-4-19-16,-82-1 27 0,0 0-27 0,87 4 27 16,3 3-27-16,-90-7 6 0,0 0-6 0,86 1 7 15,1 1-7-15,-87-2 10 0,0 0-10 0,87 4 10 0,5-3-10 16,-92-1 24-16,0 0-24 0,85 7 25 0,4 0-25 15,-89-7 6-15,0 0-6 0,84 7 6 0,-2 0-6 16,-82-7 4-16,0 0-4 0,83 10 5 0,3 0-5 0,-86-10 21 16,0 0-21-16,82 11 21 0,-2 1-21 0,-80-12 2 15,0 0-2-15,80 5 3 0,5-4-3 0,-85-1 12 16,0 0-12-16,89 2 13 0,5-4-13 0,-94 2 9 16,0 0-9-16,89-6 9 0,0-5-9 0,-89 11 3 15,0 0-3-15,89-10 4 0,0-2-4 0,-89 12 6 16,0 0-6-16,85-7 7 0,-5 0-7 0,-80 7 0 15,0 0 0-15,77-5 1 0,-4-5-1 0,-73 10 2 0,0 0-2 16,71-2 2-16,1-1-2 0,-72 3 1 0,0 0-1 16,61 3 2-16,-2 6-2 0,-59-9 0 0,0 0 0 15,45 7 0-15,-15 1 0 0,-30-8-1 0,0 0 1 0,31 10-1 16,-1 4 1-16,-30-14-5 0,0 0 5 0,28 12-4 16,-2 2 4-16,-26-14-15 0,0 0 15 0,21 12-14 15,-4 0 14-15,-17-12-61 0,0 0 61 0,14 8-61 16,-5-2 61-16,-9-6-158 0,0 0 158 0,-5-6-158 15,-9-9 158-15,-5-6-1248 0</inkml:trace>
  <inkml:trace contextRef="#ctx0" brushRef="#br0" timeOffset="115376.43">5981 6731 102 0,'0'0'0'0,"3"-7"0"0,8-2 0 0,-11 9 5 16,0 0-5-16,12-8 6 0,3-6-6 0,-15 14 1 15,0 0-1-15,18-14 2 0,3 3-2 0,-21 11 4 16,0 0-4-16,21-14 5 0,1 2-5 0,-22 12 2 15,0 0-2-15,21-5 2 0,-5 5-2 0,-16 0 0 16,0 0 0-16,17 7 0 0,-6 10 0 0,-11-17-1 16,0 0 1-16,10 20-1 0,1 8 1 0,10 21-35 0</inkml:trace>
  <inkml:trace contextRef="#ctx0" brushRef="#br0" timeOffset="115496.13">6184 6868 247 0,'0'0'0'16,"0"-12"0"-16,6-7 0 0,-6 19 136 0,0 0-136 0,-6-3 136 15,-9 6-136-15,15-3 143 0,0 0-143 0,-11 0 144 16,-1 0-144-16,12 0 112 0,0 0-112 0,-9-10 113 15,6-6-113-15,3 16 60 0,0 0-60 0,12-25 61 16,11-6-61-16,-23 31-152 0,0 0 152 0,33-40-151 16,12-2 151-16,32-37-539 0</inkml:trace>
  <inkml:trace contextRef="#ctx0" brushRef="#br0" timeOffset="116952.83">10517 14221 393 0,'0'0'0'0,"0"0"0"16,12-40 0-16,-12 40 117 0,0 0-117 0,-7 0 118 15,-7 12-118-15,14-12 79 0,0 0-79 0,-12 5 80 16,-3 2-80-16,15-7 54 0,0 0-54 0,-11 2 54 15,2-4-54-15,9 2 8 0,0 0-8 0,-7-8 9 16,4-6-9-16,3 14 6 0,0 0-6 0,2-15 6 16,3-6-6-16,-5 21 3 0,0 0-3 0,9-21 3 0,5-3-3 15,-14 24 1-15,0 0-1 0,19-18 2 0,3 2-2 16,-22 16 3-16,0 0-3 0,28-12 4 0,7 4-4 16,-35 8 0-16,0 0 0 0,31-5 0 0,3 5 0 0,-34 0-3 15,0 0 3-15,29 1-3 0,1 3 3 0,-30-4-13 16,0 0 13-16,17 5-13 0,-1 2 13 0,-16-7-4 15,0 0 4-15,9 7-4 0,-6 1 4 0,-3-8 27 16,0 0-27-16,0 7 27 0,-3 3-27 0,3-10 77 16,0 0-77-16,-9 10 78 0,-3 2-78 0,12-12 59 15,0 0-59-15,-13 7 59 0,0 0-59 0,13-7 49 16,0 0-49-16,-20 0 49 0,1-7-49 0,19 7 33 0,0 0-33 16,-15-13 33-16,1-6-33 0,14 19-51 0,0 0 51 15,-9-26-51-15,5-8 51 0,4 34-115 0,0 0 115 16,-7-29-115-16,0-2 115 0,-5-29-706 0</inkml:trace>
  <inkml:trace contextRef="#ctx0" brushRef="#br0" timeOffset="118440.18">6167 6806 763 0,'0'0'0'0,"-17"4"0"0,-16 8 0 0,33-12-162 15,0 0 162-15,-21 3-162 0,3 2 162 0,-20 6-229 0</inkml:trace>
  <inkml:trace contextRef="#ctx0" brushRef="#br0" timeOffset="118603.83">6052 6813 169 0,'0'0'0'16,"0"0"0"-16,-3-3 0 0,3 3 37 0,0 0-37 0,0-7 38 15,0-5-38-15,0 12 46 0,0 0-46 0,3-9 46 16,2-3-46-16,-5 12 20 0,0 0-20 0,9-12 20 16,7 2-20-16,-16 10 0 0,0 0 0 0,17-9 0 15,4 1 0-15,-21 8-27 0,0 0 27 0,26-4-27 16,4-2 27-16,-30 6-33 0,0 0 33 0,26 0-32 15,-2 1 32-15,-24-1-55 0,0 0 55 0,23 5-54 16,-2 2 54-16,21 5-38 0</inkml:trace>
  <inkml:trace contextRef="#ctx0" brushRef="#br0" timeOffset="119159.29">6286 6794 124 0,'0'0'0'0,"1"-5"0"0,3-2 0 0,-4 7 44 15,0 0-44-15,3-7 44 0,-1 2-44 0,-2 5 16 16,0 0-16-16,3-12 17 0,-3 0-17 0,0 12 3 16,0 0-3-16,4-15 4 0,-4-1-4 0,0 16 3 15,0 0-3-15,0-20 3 0,0-2-3 0,0 22 46 16,0 0-46-16,0-16 47 0,0 3-47 0,0 13 52 16,0 0-52-16,-4-7 53 0,4-2-53 0,0 9 32 15,0 0-32-15,0 0 32 0,0 0-32 0,0 0 18 16,0 0-18-16,4 12 18 0,5 4-18 0,-9-16 6 0,0 0-6 15,8 17 6-15,1 1-6 0,-9-18 1 0,0 0-1 16,4 19 1-16,1 2-1 0,-5-21 3 0,0 0-3 16,3 15 3-16,-3-3-3 0,0-12 10 0,0 0-10 0,-3 9 10 15,3-4-10-15,0-5 15 0,0 0-15 0,-5 7 15 16,1-4-15-16,4-3 15 0,0 0-15 0,-9 4 16 16,1-3-16-16,8-1 16 0,0 0-16 0,-13 0 17 15,1-1-17-15,12 1 4 0,0 0-4 0,-10-7 4 16,-2-5-4-16,12 12 7 0,0 0-7 0,-13-12 8 15,1 0-8-15,12 12 0 0,0 0 0 0,-5-12 1 16,-2-4-1-16,7 16 0 0,0 0 0 0,-2-12 1 16,-1 2-1-16,3 10-1 0,0 0 1 0,-4-8 0 15,4-1 0-15,0 9-3 0,0 0 3 0,4-5-3 16,-4 2 3-16,0 3-2 0,0 0 2 0,3-4-2 0,6 8 2 16,-9-4-2-16,0 0 2 0,9 5-2 0,-1 5 2 15,-8-10 1-15,0 0-1 0,9 10 1 0,0 4-1 16,-9-14 9-16,0 0-9 0,7 8 10 0,-5 1-10 0,-2-9 57 15,0 0-57-15,-2 10 57 0,-9 2-57 0,11-12 56 16,0 0-56-16,-19 12 57 0,-10-3-57 0,29-9 50 16,0 0-50-16,-34 5 51 0,1-2-51 0,33-3 33 15,0 0-33-15,-29 4 34 0,3-8-34 0,26 4-84 16,0 0 84-16,-14-12-83 0,14-8 83 0,-12-16-631 16</inkml:trace>
  <inkml:trace contextRef="#ctx0" brushRef="#br0" timeOffset="122507.4">10670 14077 718 0,'0'0'0'0,"0"0"0"0,0 0 0 15,0 0-479-15</inkml:trace>
  <inkml:trace contextRef="#ctx0" brushRef="#br0" timeOffset="122822.24">10538 13897 550 0,'0'0'0'0,"0"0"0"0,26 24 0 0,-26-24 89 16,0 0-89-16,5 8 90 0,-6-2-90 0,1-6 47 16,0 0-47-16,0 6 48 0,-4-2-48 0,4-4 17 15,0 0-17-15,-3 15 17 0,3 8-17 0,0-23 0 16,0 0 0-16,3 22 0 0,6 2 0 0,-9-24-6 0,0 0 6 16,12 22-6-16,5 2 6 0,-17-24-5 0,0 0 5 15,21 14-4-15,6-6 4 0,-27-8 1 0,0 0-1 16,26 5 2-16,2-6-2 0,-28 1 29 0,0 0-29 0,26-7 29 15,-4-5-29-15,-22 12 30 0,0 0-30 0,19-14 30 16,-5-3-30-16,-14 17 55 0,0 0-55 0,13-15 55 16,-10-8-55-16,-3 23 76 0,0 0-76 0,0-15 76 15,-7 0-76-15,7 15 66 0,0 0-66 0,-19-11 66 16,-12 8-66-16,31 3 38 0,0 0-38 0,-35 2 39 16,-9 6-39-16,44-8 30 0,0 0-30 0,-38 19 30 15,-2 10-30-15,40-29-102 0,0 0 102 0,-26 45-101 16,8 13 101-16,-29 45-88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7T10:03:36.360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FFC00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26 4559 953 0,'0'0'0'0,"0"0"-131"0,0 0 131 0,-7 0-130 15,-5 3 130-15,12-3 2 0,0 0-2 0,-11 0 3 16,2-3-3-16,9 3 14 0,0 0-14 0,-10 0 15 16,-6 0-15-16,16 0 22 0,0 0-22 0,-14 0 23 0,-7 0-23 15,21 0 29-15,0 0-29 0,-17 3 29 0,0-3-29 16,17 0 9-16,0 0-9 0,-23 0 9 0,0 2-9 16,23-2 2-16,0 0-2 0,-24 1 2 0,1 1-2 0,23-2-3 15,0 0 3-15,-26 4-3 0,-2 1 3 0,28-5-45 16,0 0 45-16,-26 7-44 0,0-1 44 0,26-6-66 15,0 0 66-15,-30 14-66 0,1 5 66 0,29-19-80 16,0 0 80-16,-28 15-79 0,2 4 79 0,26-19-63 16,0 0 63-16,-26 21-62 0,1-2 62 0,25-19-44 15,0 0 44-15,-19 15-44 0,-2 2 44 0,21-17-13 16,0 0 13-16,-21 23-12 0,-3 0 12 0,24-23-21 0,0 0 21 16,-21 21-21-16,4 0 21 0,17-21-1 0,0 0 1 15,-21 25 0-15,-2 1 0 0,23-26 1 0,0 0-1 16,-21 26 2-16,4-6-2 0,17-20 18 0,0 0-18 15,-21 24 18-15,0-1-18 0,21-23 25 0,0 0-25 0,-18 23 26 16,-2-2-26-16,20-21 7 0,0 0-7 0,-18 24 8 16,-1 2-8-16,19-26 27 0,0 0-27 0,-16 24 27 15,4 0-27-15,12-24 6 0,0 0-6 0,-12 24 6 16,-2 3-6-16,14-27 9 0,0 0-9 0,-11 24 10 16,3 3-10-16,8-27 3 0,0 0-3 0,-5 31 4 15,-4 5-4-15,9-36 0 0,0 0 0 0,-7 28 1 16,2-1-1-16,5-27-1 0,0 0 1 0,-7 31 0 15,-2 2 0-15,9-33-15 0,0 0 15 0,-11 30-15 16,1-1 15-16,10-29-1 0,0 0 1 0,-10 30-1 16,-3-1 1-16,13-29 0 0,0 0 0 0,-8 31 0 0,-1-4 0 15,9-27 15-15,0 0-15 0,-12 33 15 0,3 6-15 16,9-39 46-16,0 0-46 0,-9 43 47 0,1 3-47 16,8-46 50-16,0 0-50 0,-9 39 50 0,2 1-50 15,7-40 48-15,0 0-48 0,-5 43 49 0,-4 5-49 0,9-48 49 16,0 0-49-16,-5 42 49 0,1-2-49 0,4-40 31 15,0 0-31-15,-7 32 31 0,2-4-31 0,5-28-4 16,0 0 4-16,-5 34-3 0,1 4 3 0,4-38-36 16,0 0 36-16,-5 34-35 0,2-3 35 0,3-31-29 15,0 0 29-15,0 36-29 0,1-4 29 0,-1-32-40 16,0 0 40-16,2 35-40 0,3-5 40 0,-5-30-39 16,0 0 39-16,4 30-39 0,1 0 39 0,-5-30-26 0,0 0 26 15,5 28-25-15,2-6 25 0,-7-22-35 0,0 0 35 16,6 29-35-16,2-1 35 0,-8-28-31 0,0 0 31 15,7 27-31-15,2-3 31 0,-9-24-22 0,0 0 22 0,3 31-22 16,3 0 22-16,-6-31-18 0,0 0 18 0,3 36-18 16,2 3 18-16,-5-39-18 0,0 0 18 0,2 39-18 15,0-3 18-15,-2-36-9 0,0 0 9 0,2 40-8 16,-2-2 8-16,0-38-4 0,0 0 4 0,-2 39-4 16,-2-1 4-16,4-38-3 0,0 0 3 0,-3 41-3 15,1 3 3-15,2-44-41 0,0 0 41 0,-3 43-40 16,3 0 40-16,-7 44-23 0</inkml:trace>
  <inkml:trace contextRef="#ctx0" brushRef="#br0" timeOffset="375.59">13973 9527 124 0,'0'0'0'0,"4"24"0"0,3 17 0 0,-7-41 61 0,0 0-61 16,3 51 61-16,4 7-61 0,-7-58 60 0,0 0-60 15,7 60 60-15,-3 4-60 0,-4-64 41 0,0 0-41 0,9 67 42 16,3 8-42-16,-12-75 13 0,0 0-13 0,14 67 14 16,0-2-14-16,-14-65 21 0,0 0-21 0,12 53 21 15,0-7-21-15,-12-46 7 0,0 0-7 0,21 60 8 16,0 7-8-16,-21-67 1 0,0 0-1 0,29 62 1 16,6-2-1-16,-35-60-26 0,0 0 26 0,42 54-25 15,5-9 25-15,-47-45-89 0,0 0 89 0,47 50-89 16,4-4 89-16,43 50-148 0</inkml:trace>
  <inkml:trace contextRef="#ctx0" brushRef="#br0" timeOffset="2476.41">16705 12816 158 0,'0'0'0'16,"21"10"0"-16,10 7 0 0,-31-17 12 0,0 0-12 0,39 17 12 16,9 7-12-16,-48-24 38 0,0 0-38 0,53 26 38 15,4 2-38-15,-57-28 31 0,0 0-31 0,58 24 31 16,3-6-31-16,-61-18 31 0,0 0-31 0,73 23 31 16,12-3-31-16,-85-20 22 0,0 0-22 0,80 14 23 15,1-4-23-15,-81-10 18 0,0 0-18 0,76 5 18 16,-4-1-18-16,-72-4 18 0,0 0-18 0,69-4 18 15,-1-1-18-15,-68 5 8 0,0 0-8 0,73-2 9 16,2 1-9-16,-75 1 9 0,0 0-9 0,80 1 10 16,-1 1-10-16,-79-2 23 0,0 0-23 0,80 2 24 15,4-2-24-15,-84 0 6 0,0 0-6 0,83-4 7 0,8-4-7 16,-91 8 9-16,0 0-9 0,83-16 10 0,1-4-10 16,-84 20 8-16,0 0-8 0,84-27 9 0,1-6-9 15,-85 33 3-15,0 0-3 0,87-31 4 0,0-7-4 16,-87 38 6-16,0 0-6 0,84-29 6 0,-2-3-6 0,-82 32 13 15,0 0-13-15,83-31 13 0,-3-2-13 0,-80 33 15 16,0 0-15-16,77-34 15 0,2-5-15 0,-79 39 25 16,0 0-25-16,74-43 26 0,1-3-26 0,-75 46 20 15,0 0-20-15,77-55 20 0,1-9-20 0,-78 64 40 16,0 0-40-16,75-60 41 0,-3-5-41 0,-72 65 32 16,0 0-32-16,69-72 32 0,-2-3-32 0,-67 75 13 15,0 0-13-15,64-77 14 0,1 0-14 0,-65 77 32 16,0 0-32-16,62-70 32 0,-3 6-32 0,-59 64 26 0,0 0-26 15,56-67 26-15,-2 1-26 0,-54 66 9 0,0 0-9 16,53-76 9-16,-3-1-9 0,-50 77 18 0,0 0-18 0,49-75 19 16,1 1-19-16,-50 74 8 0,0 0-8 0,51-82 9 15,-2-7-9-15,-49 89 24 0,0 0-24 0,47-89 25 16,0-4-25-16,-47 93 2 0,0 0-2 0,40-89 2 16,-4-2-2-16,-36 91 3 0,0 0-3 0,40-94 3 15,6-5-3-15,-46 99 11 0,0 0-11 0,43-93 11 16,3 1-11-16,-46 92 8 0,0 0-8 0,43-101 8 15,-1-7-8-15,-42 108 8 0,0 0-8 0,42-110 9 16,-7-5-9-16,-35 115 33 0,0 0-33 0,29-121 33 16,-4-10-33-16,-25 131 1 0,0 0-1 0,19-131 1 15,-7-5-1-15,-12 136 0 0,0 0 0 0,2-132 1 16,-9 2-1-16,7 130 2 0,0 0-2 0,-11-137 2 16,-3-2-2-16,14 139 1 0,0 0-1 0,-17-142 2 0,-2 2-2 15,19 140 4-15,0 0-4 0,-23-139 4 0,-1-3-4 16,24 142 2-16,0 0-2 0,-25-146 3 0,-1 0-3 15,26 146-1-15,0 0 1 0,-24-137 0 0,-1-1 0 0,25 138-1 16,0 0 1-16,-22-137-1 0,-6 0 1 0,28 137-9 16,0 0 9-16,-28-131-9 0,-3 6 9 0,31 125-16 15,0 0 16-15,-30-121-15 0,-1 2 15 0,31 119-9 16,0 0 9-16,-33-106-8 0,-1 7 8 0,34 99-10 16,0 0 10-16,-40-99-9 0,-7 1 9 0,47 98-1 15,0 0 1-15,-54-98-1 0,-1 4 1 0,55 94-3 16,0 0 3-16,-56-99-3 0,0-8 3 0,56 107-11 15,0 0 11-15,-57-99-10 0,-3-2 10 0,60 101-9 0,0 0 9 16,-64-106-8-16,-4-6 8 0,68 112-39 0,0 0 39 16,-70-106-39-16,-3 3 39 0,73 103-36 0,0 0 36 0,-78-97-36 15,-8 6 36-15,86 91-15 0,0 0 15 0,-85-82-14 16,-4 6 14-16,89 76-38 0,0 0 38 0,-89-66-37 16,0 7 37-16,89 59-13 0,0 0 13 0,-97-60-12 15,-8-3 12-15,105 63-12 0,0 0 12 0,-95-62-12 16,2-5 12-16,93 67-34 0,0 0 34 0,-96-66-34 15,6-5 34-15,90 71-17 0,0 0 17 0,-96-63-17 16,2 3 17-16,94 60-36 0,0 0 36 0,-94-58-36 16,0 1 36-16,94 57-13 0,0 0 13 0,-98-55-12 15,-5 2 12-15,103 53-20 0,0 0 20 0,-97-48-20 16,-1 0 20-16,98 48-9 0,0 0 9 0,-101-42-8 16,-5-1 8-16,106 43-10 0,0 0 10 0,-101-40-9 0,7 4 9 15,94 36-4-15,0 0 4 0,-94-36-3 0,2-1 3 16,92 37 0-16,0 0 0 0,-93-33 0 0,3 6 0 15,90 27 0-15,0 0 0 0,-93-28 1 0,8 8-1 16,85 20 3-16,0 0-3 0,-92-16 4 0,1 8-4 0,91 8 43 16,0 0-43-16,-94-4 43 0,3 13-43 0,91-9 30 15,0 0-30-15,-95 9 30 0,-3 6-30 0,98-15 3 16,0 0-3-16,-98 22 4 0,3 2-4 0,95-24-1 16,0 0 1-16,-98 21 0 0,2 1 0 0,96-22-9 15,0 0 9-15,-96 21-8 0,2-6 8 0,94-15-27 16,0 0 27-16,-92 12-27 0,7 0 27 0,85-12-3 0,0 0 3 15,-86 19-2-15,-3 5 2 0,89-24-1 0,0 0 1 16,-83 27 0-16,1 2 0 0,82-29 0 0,0 0 0 16,-82 43 0-16,2 7 0 0,80-50 3 0,0 0-3 15,-85 56 3-15,-4 6-3 0,89-62 2 0,0 0-2 0,-86 67 3 16,3 0-3-16,83-67 2 0,0 0-2 0,-86 72 2 16,6 6-2-16,80-78 1 0,0 0-1 0,-83 79 2 15,1 0-2-15,82-79 3 0,0 0-3 0,-84 74 4 16,4-2-4-16,80-72 19 0,0 0-19 0,-82 77 20 15,0 3-20-15,82-80 7 0,0 0-7 0,-78 89 8 16,1 2-8-16,77-91 4 0,0 0-4 0,-70 96 5 16,4 5-5-16,66-101 0 0,0 0 0 0,-64 103 1 15,1-4-1-15,63-99 2 0,0 0-2 0,-57 96 2 16,3 0-2-16,54-96 16 0,0 0-16 0,-51 94 17 16,4 4-17-16,47-98 38 0,0 0-38 0,-42 93 39 0,7-1-39 15,35-92 37-15,0 0-37 0,-33 96 37 0,2 7-37 16,31-103 15-16,0 0-15 0,-28 104 16 0,2 3-16 15,26-107 13-15,0 0-13 0,-26 111 14 0,1 10-14 0,25-121 4 16,0 0-4-16,-22 115 5 0,1 2-5 0,21-117 7 16,0 0-7-16,-19 118 7 0,5 0-7 0,14-118 7 15,0 0-7-15,-9 115 7 0,6-5-7 0,3-110 3 16,0 0-3-16,0 120 3 0,6 5-3 0,-6-125 2 16,0 0-2-16,6 130 2 0,6 7-2 0,-12-137 10 15,0 0-10-15,17 145 10 0,1 4-10 0,-18-149 14 16,0 0-14-16,17 155 15 0,2 2-15 0,-19-157 8 15,0 0-8-15,18 141 9 0,-1-11-9 0,-17-130 9 0,0 0-9 16,18 123 10-16,-1-10-10 0,-17-113 8 0,0 0-8 16,21 100 8-16,3-11-8 0,-24-89 8 0,0 0-8 15,26 87 8-15,4-1-8 0,-30-86 3 0,0 0-3 0,35 91 4 16,10-1-4-16,-45-90 6 0,0 0-6 0,49 91 6 16,8 5-6-16,-57-96 3 0,0 0-3 0,51 96 3 15,5 3-3-15,-56-99 0 0,0 0 0 0,54 91 0 16,3-2 0-16,-57-89 0 0,0 0 0 0,58 89 0 15,1 0 0-15,-59-89-1 0,0 0 1 0,59 83-1 16,0-3 1-16,-59-80-4 0,0 0 4 0,61 84-4 16,0 0 4-16,-61-84-3 0,0 0 3 0,63 94-3 15,3 1 3-15,-66-95-11 0,0 0 11 0,73 90-11 16,8-7 11-16,-81-83-4 0,0 0 4 0,78 84-3 16,2 1 3-16,-80-85-7 0,0 0 7 0,84 72-6 15,5-5 6-15,-89-67-8 0,0 0 8 0,90 55-7 0,6-12 7 16,-96-43-8-16,0 0 8 0,103 39-7 0,0-6 7 15,-103-33-24-15,0 0 24 0,108 34-23 0,5-3 23 16,-113-31-20-16,0 0 20 0,110 42-20 0,-2 10 20 0,-108-52-63 16,0 0 63-16,113 60-62 0,4 8 62 0,-117-68-42 15,0 0 42-15,120 62-42 0,3 0 42 0,-123-62-93 16,0 0 93-16,128 60-93 0,6 0 93 0,-134-60-120 16,0 0 120-16,157 49-119 0,17-8 119 0,158 50-240 15</inkml:trace>
  <inkml:trace contextRef="#ctx0" brushRef="#br0" timeOffset="6951.58">15827 7074 214 0,'0'0'0'0,"0"0"0"16,0-4 0-16,0 4 2 0,0 0-2 0,5 0 2 15,6 0-2-15,-11 0-27 0,0 0 27 0,10 4-27 16,1-4 27-16,10 3-57 0</inkml:trace>
  <inkml:trace contextRef="#ctx0" brushRef="#br1" timeOffset="34815.35">5357 8615 371 0,'0'0'0'0,"0"0"0"0,-44 24 0 0,44-24 20 16,0 0-20-16,-33 17 20 0,-5 6-20 0,38-23 12 0,0 0-12 16,-38 27 12-16,-4 6-12 0,42-33 0 0,0 0 0 15,-44 43 0-15,-4 1 0 0,48-44-9 0,0 0 9 16,-53 65-9-16,-9 12 9 0,62-77-11 0,0 0 11 0,-56 72-10 15,2 2 10-15,54-74-5 0,0 0 5 0,-49 68-4 16,4-1 4-16,45-67 5 0,0 0-5 0,-44 67 5 16,2 0-5-16,42-67 57 0,0 0-57 0,-38 67 57 15,0-2-57-15,38-65 58 0,0 0-58 0,-33 70 58 16,6 4-58-16,27-74 45 0,0 0-45 0,-29 77 46 16,3 5-46-16,26-82 38 0,0 0-38 0,-25 82 38 15,3 4-38-15,22-86 4 0,0 0-4 0,-19 85 5 16,1 3-5-16,18-88 10 0,0 0-10 0,-14 91 10 15,5 3-10-15,9-94 8 0,0 0-8 0,-3 87 9 16,3 1-9-16,0-88 7 0,0 0-7 0,5 89 8 16,7-2-8-16,-12-87 8 0,0 0-8 0,13 89 8 0,4 2-8 15,-17-91 3-15,0 0-3 0,12 92 4 0,0 1-4 16,-12-93 2-16,0 0-2 0,14 92 2 0,-1 1-2 0,-13-93 1 16,0 0-1-16,8 96 2 0,1 5-2 0,-9-101 0 15,0 0 0-15,7 106 0 0,-5 12 0 0,-2-118 0 16,0 0 0-16,3 112 0 0,-3 1 0 0,0-113 20 15,0 0-20-15,0 108 20 0,0-4-20 0,0-104 50 16,0 0-50-16,0 100 51 0,0-6-51 0,0-94 51 16,0 0-51-16,5 94 52 0,8 0-52 0,-13-94 61 15,0 0-61-15,12 96 61 0,5 4-61 0,-17-100 34 16,0 0-34-16,18 114 35 0,3 13-35 0,-21-127 18 0,0 0-18 16,20 122 18-16,1 3-18 0,-21-125 20 0,0 0-20 15,18 120 20-15,-3-5-20 0,-15-115 23 0,0 0-23 0,14 107 24 16,-1-7-24-16,-13-100 22 0,0 0-22 0,17 103 22 15,-3-1-22-15,-14-102 39 0,0 0-39 0,21 105 40 16,3-1-40-16,-24-104 32 0,0 0-32 0,26 107 32 16,0-1-32-16,-26-106 38 0,0 0-38 0,34 104 38 15,-1-1-38-15,-33-103 44 0,0 0-44 0,31 108 45 16,2 2-45-16,-33-110 41 0,0 0-41 0,38 108 41 16,1-2-41-16,-39-106 18 0,0 0-18 0,38 103 18 15,7-4-18-15,-45-99 21 0,0 0-21 0,47 98 21 16,4-4-21-16,-51-94 24 0,0 0-24 0,49 87 25 15,5-6-25-15,-54-81 21 0,0 0-21 0,50 82 21 16,6-2-21-16,-56-80 16 0,0 0-16 0,56 79 17 16,6-2-17-16,-62-77 10 0,0 0-10 0,72 74 10 15,1-4-10-15,-73-70 17 0,0 0-17 0,72 71 17 0,-1-1-17 16,-71-70 8-16,0 0-8 0,77 67 8 0,-1-4-8 0,-76-63 9 16,0 0-9-16,77 60 9 0,3-9-9 15,-80-51 8-15,0 0-8 0,82 52 8 0,-2-6-8 0,-80-46 8 16,0 0-8-16,85 50 8 0,4-1-8 0,-89-49 3 15,0 0-3-15,82 52 4 0,2-1-4 0,-84-51 6 16,0 0-6-16,85 51 6 0,0 1-6 0,-85-52 0 16,0 0 0-16,93 46 1 0,4-3-1 0,-97-43 0 15,0 0 0-15,98 38 1 0,0-8-1 0,-98-30-1 16,0 0 1-16,102 24 0 0,5-8 0 0,-107-16-3 0,0 0 3 16,109 12-3-16,1-5 3 0,-110-7-3 0,0 0 3 15,110 3-2-15,5-3 2 0,-115 0-19 0,0 0 19 16,115-2-18-16,0-3 18 0,-115 5-8 0,0 0 8 15,118-10-7-15,6-5 7 0,-124 15-10 0,0 0 10 0,118-16-9 16,-3-3 9-16,-115 19-16 0,0 0 16 0,122-24-15 16,-1-5 15-16,-121 29-4 0,0 0 4 0,118-31-3 15,0-5 3-15,-118 36-13 0,0 0 13 0,115-41-12 16,4-5 12-16,-119 46-9 0,0 0 9 0,111-55-8 16,-1-6 8-16,-110 61-1 0,0 0 1 0,110-62-1 15,0-3 1-15,-110 65-8 0,0 0 8 0,106-74-7 16,0-8 7-16,-106 82-1 0,0 0 1 0,106-87 0 15,-1-9 0-15,-105 96-1 0,0 0 1 0,108-100 0 16,2-6 0-16,-110 106-1 0,0 0 1 0,109-113 0 16,1-5 0-16,-110 118 0 0,0 0 0 0,108-129 0 0,2-6 0 15,-110 135 0-15,0 0 0 0,103-135 0 16,-2-2 0-16,-101 137-2 0,0 0 2 0,92-144-2 0,-6-4 2 16,-86 148-28-16,0 0 28 0,80-150-28 0,-11-6 28 15,-69 156-2-15,0 0 2 0,72-158-1 0,-10-1 1 0,-62 159-22 16,0 0 22-16,60-153-22 0,-5 4 22 0,-55 149-22 15,0 0 22-15,51-142-22 0,-7 5 22 0,-44 137-1 16,0 0 1-16,41-127-1 0,-8 2 1 0,-33 125-10 16,0 0 10-16,32-123-9 0,-4 1 9 0,-28 122-1 15,0 0 1-15,22-120-1 0,-9 5 1 0,-13 115 0 16,0 0 0-16,12-119 0 0,-4-3 0 0,-8 122 2 16,0 0-2-16,9-118 2 0,-4 8-2 0,-5 110 2 0,0 0-2 15,7-110 2-15,-5 6-2 0,-2 104 5 0,0 0-5 16,0-101 6-16,-2 3-6 0,2 98 7 0,0 0-7 15,-8-103 7-15,-1-6-7 0,9 109 3 0,0 0-3 0,-12-103 3 16,-7-3-3-16,19 106 12 0,0 0-12 0,-20-103 12 16,1 2-12-16,19 101 32 0,0 0-32 0,-19-98 33 15,-2 2-33-15,21 96-1 0,0 0 1 0,-28-96 0 16,-3 2 0-16,31 94 2 0,0 0-2 0,-38-96 3 16,-4 0-3-16,42 96 0 0,0 0 0 0,-44-94 1 15,2 3-1-15,42 91 0 0,0 0 0 0,-41-94 0 16,-3-4 0-16,44 98-3 0,0 0 3 0,-42-97-2 15,-5 1 2-15,47 96-13 0,0 0 13 0,-49-103-13 16,-3 0 13-16,52 103-1 0,0 0 1 0,-56-97-1 16,-8 2 1-16,64 95-4 0,0 0 4 0,-63-90-4 15,-5 4 4-15,68 86-20 0,0 0 20 0,-68-82-20 0,-3 1 20 16,71 81 1-16,0 0-1 0,-77-75 2 0,-3 5-2 16,80 70 9-16,0 0-9 0,-80-60 10 0,-2 10-10 15,82 50 1-15,0 0-1 0,-80-51 1 0,-4 3-1 16,84 48 5-16,0 0-5 0,-87-43 5 0,-9 3-5 0,96 40 0 15,0 0 0-15,-94-37 0 0,-3 4 0 0,97 33-1 16,0 0 1-16,-106-32 0 0,-6 4 0 0,112 28-4 16,0 0 4-16,-113-29-3 0,-2 0 3 0,115 29-3 15,0 0 3-15,-124-28-3 0,-3 6 3 0,127 22 0 16,0 0 0-16,-127-17 1 0,-4 5-1 0,131 12 8 16,0 0-8-16,-132-12 9 0,-1 4-9 0,133 8 4 15,0 0-4-15,-143-4 5 0,-10 4-5 0,153 0 13 0,0 0-13 16,-165-3 14-16,-8 3-14 0,173 0-1 0,0 0 1 15,-184 3-1-15,-15 1 1 0,199-4-35 0,0 0 35 16,-213 15-35-16,-17 6 35 0,230-21-69 0,0 0 69 0,-254 39-69 16,-21 12 69-16,275-51-131 0,0 0 131 0,-305 79-130 15,-30 22 130-15,-302 81-1046 0</inkml:trace>
  <inkml:trace contextRef="#ctx0" brushRef="#br1" timeOffset="37293.6">6150 10474 796 0,'0'0'0'0,"0"0"0"16,-7-27 0-16,7 27 65 0,0 0-65 0,3-16 66 0,6 1-66 15,-9 15-41-15,0 0 41 0,12-12-40 0,9 3 40 16,-21 9-219-16,0 0 219 0,31-7-219 0,11 6 219 16,30-6-192-16</inkml:trace>
  <inkml:trace contextRef="#ctx0" brushRef="#br1" timeOffset="37848.08">9324 10418 919 0,'0'0'0'0,"-7"-11"0"15,-5-4 0-15,12 15 118 0,0 0-118 0,-9-4 118 16,4 8-118-16,5-4 94 0,0 0-94 0,-7 3 94 16,5 1-94-16,2-4 85 0,0 0-85 0,0 3 85 15,-4-1-85-15,4-2 43 0,0 0-43 0,0 0 44 16,-3 3-44-16,3-3 48 0,0 0-48 0,0 0 48 15,-5 4-48-15,5-4 6 0,0 0-6 0,-4 0 7 0,3 0-7 16,1 0-2-16,0 0 2 0,-4 5-1 0,-5 3 1 16,9-8-12-16,0 0 12 0,-8 11-12 0,-1-4 12 15,9-7-36-15,0 0 36 0,-11 8-35 0,3-1 35 16,8-7-6-16,0 0 6 0,-5 9-5 0,-4-1 5 0,9-8-28 16,0 0 28-16,-5 5-28 0,1 2 28 0,4-7-12 15,0 0 12-15,-3 5-12 0,-1 0 12 0,4-5-18 16,0 0 18-16,-2 5-18 0,-5-1 18 0,7-4-25 15,0 0 25-15,-1 3-24 0,-3 2 24 0,4-5-21 16,0 0 21-16,-5 0-21 0,5 4 21 0,0-4-74 16,0 0 74-16,0 0-73 0,-3 0 73 0,3 0-101 15,0 0 101-15,0 0-101 0,-6 5 101 0,6-5-157 0,0 0 157 16,-1 7-156-16,1-4 156 0,0-3-151 0,0 0 151 16,3 11-150-16,4 2 150 0,2 11-225 0</inkml:trace>
  <inkml:trace contextRef="#ctx0" brushRef="#br1" timeOffset="38404.11">8183 7601 292 0,'0'0'0'0,"0"0"0"16,-4 0 0-16,4 0-4 0,0 0 4 0,0 0-3 15,4 0 3-15,-4 0-33 0,0 0 33 0,0 0-32 16,5 4 32-16,-2-4-97 0</inkml:trace>
  <inkml:trace contextRef="#ctx0" brushRef="#br1" timeOffset="38838.18">8221 7629 113 0,'0'0'0'0,"-3"0"0"0,-3-6 0 0,6 6 31 0,0 0-31 15,0 0 31-15,6-1-31 0,-6 1 31 0,0 0-31 0,3 0 31 16,2-2-31-16,-5 2 14 0,0 0-14 0,7 0 15 15,2-3-15-15,-9 3 31 0,0 0-31 0,5-4 31 16,4-1-31-16,-9 5 1 0,0 0-1 0,5-3 2 16,2-1-2-16,-7 4 6 0,0 0-6 0,5-3 7 15,2 1-7-15,-7 2 8 0,0 0-8 0,2-3 8 16,1-1-8-16,-3 4 22 0,0 0-22 0,4-8 23 16,-4 1-23-16,0 7 43 0,0 0-43 0,-4-9 43 15,4-1-43-15,0 10 49 0,0 0-49 0,-3-9 49 16,1 1-49-16,2 8 37 0,0 0-37 0,0-9 37 15,-3 2-37-15,3 7 10 0,0 0-10 0,0-3 10 16,-4 1-10-16,4 2 22 0,0 0-22 0,0 0 22 0,-1 0-22 16,1 0 7-16,0 0-7 0,0 0 7 0,-4 5-7 15,4-5 0-15,0 0 0 0,0 4 0 0,-5 1 0 16,5-5-141-16,0 0 141 0,-7 19-140 0,-2 8 140 16,-7 19-250-16</inkml:trace>
  <inkml:trace contextRef="#ctx0" brushRef="#br1" timeOffset="40806.11">17740 11815 438 0,'0'0'0'0,"0"0"0"0,0 0 0 0,0 0-269 15</inkml:trace>
  <inkml:trace contextRef="#ctx0" brushRef="#br1" timeOffset="41151.15">17630 11858 427 0,'0'0'0'0,"0"0"0"0,30-22 0 0,-30 22 98 16,0 0-98-16,2-3 99 0,-9 3-99 0,7 0 55 0,0 0-55 15,-4 0 55-15,-5 1-55 0,9-1-7 0,0 0 7 16,-8 2-6-16,1 1 6 0,7-3-13 0,0 0 13 0,-6 0-13 16,1 0 13-16,5 0-1 0,0 0 1 0,0-5 0 15,5 0 0-15,-5 5 1 0,0 0-1 0,6-5 2 16,2-5-2-16,-8 10-13 0,0 0 13 0,13-7-12 16,2 0 12-16,-15 7-45 0,0 0 45 0,18-7-44 15,-1 2 44-15,-17 5-39 0,0 0 39 0,18-3-38 16,-3 3 38-16,-15 0-27 0,0 0 27 0,14-4-27 15,-2 2 27-15,-12 2 7 0,0 0-7 0,7-1 8 16,2 1-8-16,-9 0 48 0,0 0-48 0,5 0 49 16,-1 0-49-16,-4 0 45 0,0 0-45 0,5 0 45 15,-5-2-45-15,0 2 54 0,0 0-54 0,0 0 54 16,2-3-54-16,-2 3 55 0,0 0-55 0,0 0 55 16,1-6-55-16,-1 6 61 0,0 0-61 0,0 0 62 0,2-3-62 15,-2 3 51-15,0 0-51 0,4-3 52 0,1-1-52 16,-5 4 1-16,0 0-1 0,7-7 1 0,3 2-1 15,-10 5-147-15,0 0 147 0,11-7-147 0,3 4 147 0,10-6-508 16</inkml:trace>
  <inkml:trace contextRef="#ctx0" brushRef="#br1" timeOffset="56148.62">5009 9792 214 0,'0'0'0'0,"0"0"0"16,0 0 0-16,0 0 64 0,0 0-64 0,0-7 65 15,0-10-65-15,0 17 48 0,0 0-48 0,0-17 49 16,1 0-49-16,-1 17 63 0,0 0-63 0,0-19 63 16,0 2-63-16,0 17 101 0,0 0-101 0,-1-15 101 15,-3-1-101-15,4 16 110 0,0 0-110 0,-5-12 111 16,1 2-111-16,4 10 95 0,0 0-95 0,-3-5 95 16,1-2-95-16,2 7 76 0,0 0-76 0,0-3 76 15,0 1-76-15,0 2 74 0,0 0-74 0,-3 3 75 16,3 6-75-16,0-9 49 0,0 0-49 0,-6 19 50 15,3 11-50-15,3-30 33 0,0 0-33 0,0 40 34 0,0 6-34 16,0-46 33-16,0 0-33 0,0 53 34 0,0 4-34 16,0-57 2-16,0 0-2 0,0 63 3 0,3 6-3 15,-3-69 1-15,0 0-1 0,6 87 1 0,-3 14-1 0,-3-101-1 16,0 0 1-16,5 96-1 0,-1-5 1 0,-4-91-2 16,0 0 2-16,9 86-2 0,-4-4 2 0,-5-82-6 15,0 0 6-15,7 77-6 0,-2-5 6 0,-5-72-8 16,0 0 8-16,3 68-7 0,3-6 7 0,-6-62-3 15,0 0 3-15,3 48-3 0,-3-12 3 0,0-36 0 16,0 0 0-16,0 32 0 0,0-1 0 0,0-31-5 16,0 0 5-16,0 26-5 0,0-4 5 0,0-22-1 15,0 0 1-15,-3 23 0 0,3-6 0 0,0-17-3 0,0 0 3 16,0 17-2-16,0-2 2 0,0-15-6 0,0 0 6 16,5 14-5-16,2 1 5 0,-7-15 0 0,0 0 0 15,12 11 0-15,6 1 0 0,-18-12-2 0,0 0 2 0,22 10-2 16,6 0 2-16,-28-10-2 0,0 0 2 0,35 12-1 15,3 0 1-15,-38-12 0 0,0 0 0 0,39 16 1 16,6-3-1-16,-45-13 1 0,0 0-1 0,43 16 1 16,4-3-1-16,-47-13 9 0,0 0-9 0,51 16 9 15,-1-1-9-15,-50-15 24 0,0 0-24 0,51 17 25 16,5-1-25-16,-56-16 37 0,0 0-37 0,55 13 37 16,5 1-37-16,-60-14 48 0,0 0-48 0,55 14 48 15,3 0-48-15,-58-14 29 0,0 0-29 0,73 17 29 16,7 2-29-16,-80-19 35 0,0 0-35 0,77 15 35 15,0 0-35-15,-77-15 22 0,0 0-22 0,71 14 23 16,-3-2-23-16,-68-12 10 0,0 0-10 0,64 14 10 0,-1 0-10 16,-63-14 11-16,0 0-11 0,52 12 11 0,-5-2-11 15,-47-10 8-15,0 0-8 0,63 12 9 0,9-2-9 0,-72-10 23 16,0 0-23-16,55 10 24 0,-4-1-24 0,-51-9 6 16,0 0-6-16,61 10 7 0,7 0-7 0,-68-10 9 15,0 0-9-15,71 9 10 0,1 0-10 0,-72-9 8 16,0 0-8-16,68 0 9 0,-1-9-9 0,-67 9 3 15,0 0-3-15,53-3 4 0,-8-8-4 0,-45 11 6 16,0 0-6-16,47-5 6 0,0-5-6 0,-47 10 3 16,0 0-3-16,51-7 3 0,-1 2-3 0,-50 5 5 0,0 0-5 15,51-5 5-15,1-2-5 0,-52 7 7 0,0 0-7 16,54-3 7-16,-4 1-7 0,-50 2 3 0,0 0-3 16,53-4 3-16,-6 4-3 0,-47 0 2 0,0 0-2 15,50 0 2-15,3 4-2 0,-53-4 5 0,0 0-5 0,54 0 5 16,0 3-5-16,-54-3 2 0,0 0-2 0,52 0 2 15,-2-3-2-15,-50 3 5 0,0 0-5 0,47-4 5 16,4-1-5-16,-51 5 0 0,0 0 0 0,50-3 1 16,3-6-1-16,-53 9 2 0,0 0-2 0,50-3 2 15,1-4-2-15,-51 7 0 0,0 0 0 0,50-3 0 16,-3 1 0-16,-47 2 1 0,0 0-1 0,47 0 2 16,-1 0-2-16,-46 0 1 0,0 0-1 0,43 0 1 15,-1 2-1-15,-42-2 1 0,0 0-1 0,40 1 1 16,0 4-1-16,-40-5 3 0,0 0-3 0,40 4 4 15,2 3-4-15,-42-7 0 0,0 0 0 0,44 7 0 16,1-2 0-16,-45-5-1 0,0 0 1 0,42 5 0 0,1-3 0 16,-43-2-1-16,0 0 1 0,45 0 0 0,4-2 0 0,-49 2-1 15,0 0 1-15,54-5-1 0,0-2 1 0,-54 7-4 16,0 0 4-16,56-5-3 0,3-2 3 0,-59 7-20 16,0 0 20-16,70-9-19 0,10-1 19 0,-80 10-14 15,0 0 14-15,59-7-13 0,-12 0 13 0,-47 7-10 16,0 0 10-16,51-7-10 0,-8 4 10 0,-43 3-26 15,0 0 26-15,46-5-26 0,1 1 26 0,-47 4-12 16,0 0 12-16,43-3-12 0,3 3 12 0,-46 0-2 16,0 0 2-16,41-3-1 0,1 3 1 0,-42 0-11 0,0 0 11 15,39 0-10-15,-1 0 10 0,-38 0-3 0,0 0 3 16,35 0-3-16,3 0 3 0,-38 0-20 0,0 0 20 16,35-2-19-16,1-3 19 0,-36 5-8 0,0 0 8 0,32-9-7 15,1-5 7-15,-33 14-17 0,0 0 17 0,30-18-16 16,-6-6 16-16,-24 24-4 0,0 0 4 0,26-31-3 15,-5-5 3-15,-21 36 0 0,0 0 0 0,17-43 0 16,-3-5 0-16,-14 48 0 0,0 0 0 0,16-51 1 16,1-4-1-16,-17 55 0 0,0 0 0 0,9-58 0 15,-4-6 0-15,-5 64 0 0,0 0 0 0,7-80 0 16,-1-16 0-16,-6 96-6 0,0 0 6 0,7-89-5 16,-2-2 5-16,-5 91-9 0,0 0 9 0,3-84-8 15,-6 0 8-15,3 84-15 0,0 0 15 0,0-77-15 16,-5 3 15-16,5 74-15 0,0 0 15 0,-4-68-15 15,4-3 15-15,0 71-9 0,0 0 9 0,-3-66-9 0,1 2 9 16,2 64-26-16,0 0 26 0,5-60-25 0,0 5 25 16,-5 55-20-16,0 0 20 0,4-42-19 0,-8 6 19 15,4 36-17-15,0 0 17 0,0-36-16 0,4 5 16 16,-4 31-27-16,0 0 27 0,0-28-27 0,0 3 27 0,0 25-13 16,0 0 13-16,-5-23-12 0,1 5 12 0,4 18-28 15,0 0 28-15,-5-16-28 0,-2-3 28 0,7 19-6 16,0 0 6-16,-14-15-6 0,-10 1 6 0,24 14 0 15,0 0 0-15,-30-12 0 0,-5 0 0 0,35 12 0 16,0 0 0-16,-38-7 0 0,-8-3 0 0,46 10 1 16,0 0-1-16,-47-8 1 0,-3-1-1 0,50 9 10 15,0 0-10-15,-52-9 10 0,-2-1-10 0,54 10 4 0,0 0-4 16,-61-12 4-16,-7 0-4 0,68 12 13 0,0 0-13 16,-84-14 13-16,-13-3-13 0,97 17 23 0,0 0-23 15,-95-17 24-15,-2-3-24 0,97 20 3 0,0 0-3 16,-98-18 3-16,1 5-3 0,97 13 7 0,0 0-7 0,-98-16 7 15,4 1-7-15,94 15 14 0,0 0-14 0,-101-12 15 16,-2 3-15-16,103 9 0 0,0 0 0 0,-97-6 0 16,4 4 0-16,93 2 0 0,0 0 0 0,-97-5 0 15,-1 0 0-15,98 5-5 0,0 0 5 0,-97-4-5 16,3 2 5-16,94 2-9 0,0 0 9 0,-98-6-9 16,4-3 9-16,94 9-4 0,0 0 4 0,-98-10-3 15,3-4 3-15,95 14-13 0,0 0 13 0,-94-15-12 16,1-4 12-16,93 19-4 0,0 0 4 0,-90-12-3 15,-4 0 3-15,94 12-6 0,0 0 6 0,-89-7-6 16,0 5 6-16,89 2-33 0,0 0 33 0,-92 9-32 0,3 3 32 16,89-12-1-16,0 0 1 0,-89 12-1 0,2-2 1 15,87-10-53-15,0 0 53 0,-87 10-53 0,5-3 53 16,82-7-51-16,0 0 51 0,-86 7-50 0,-2-2 50 0,88-5-43 16,0 0 43-16,-86-3-42 0,-3-2 42 0,89 5-66 15,0 0 66-15,-88-9-65 0,-1-1 65 0,89 10-57 16,0 0 57-16,-89-12-56 0,-5-4 56 0,94 16-180 15,0 0 180-15,-86-20-180 0,3-6 180 0,-86-18-462 16</inkml:trace>
  <inkml:trace contextRef="#ctx0" brushRef="#br0" timeOffset="65381.98">15017 8951 337 0,'0'0'0'0,"0"0"0"0,-2-39 0 0,2 39-79 0,0 0 79 15,0-31-79-15,2-2 79 0,-2 33 27 0,0 0-27 16,0-36 27-16,-2 2-27 0,2 34 65 0,0 0-65 0,0-34 65 16,-3 0-65-16,3 34 94 0,0 0-94 0,-5-33 95 15,1 4-95-15,4 29 96 0,0 0-96 0,-7-24 97 16,5 2-97-16,2 22 70 0,0 0-70 0,-5-16 70 15,3 4-70-15,2 12 52 0,0 0-52 0,-1-8 52 16,1 3-52-16,0 5 50 0,0 0-50 0,0 0 50 16,0 0-50-16,0 0 42 0,0 0-42 0,1 20 42 15,3 14-42-15,-4-34 27 0,0 0-27 0,7 48 27 16,2 16-27-16,-9-64 10 0,0 0-10 0,8 78 10 16,1 20-10-16,-9-98 6 0,0 0-6 0,9 127 6 15,-1 25-6-15,-8-152 0 0,0 0 0 0,13 148 0 16,-5 4 0-16,-8-152-1 0,0 0 1 0,14 146 0 15,4-1 0-15,-18-145-3 0,0 0 3 0,15 131-3 0,-2-13 3 16,-13-118-1-16,0 0 1 0,13 113 0 0,0-9 0 0,-13-104 2 16,0 0-2-16,14 96 2 0,1-8-2 0,-15-88 7 15,0 0-7-15,12 72 7 0,6-11-7 0,-18-61 9 16,0 0-9-16,12 43 9 0,-3-14-9 0,-9-29-10 16,0 0 10-16,12 24-9 0,-3-5 9 0,-9-19-125 15,0 0 125-15,5 7-124 0,-2-5 124 0,-3-2-174 16,0 0 174-16,0-12-173 0,0-12 173 0,-3-12-401 15</inkml:trace>
  <inkml:trace contextRef="#ctx0" brushRef="#br0" timeOffset="65578.11">14965 8593 147 0,'0'0'0'0,"1"9"0"16,6 6 0-16,6 9-51 0</inkml:trace>
  <inkml:trace contextRef="#ctx0" brushRef="#br0" timeOffset="66718.13">14991 8581 326 0,'0'0'0'0,"12"0"0"16,5 3 0-16,-17-3 116 0,0 0-116 0,27 0 116 0,9 4-116 15,-36-4 143-15,0 0-143 0,40 2 143 0,9 1-143 16,-49-3 128-16,0 0-128 0,56 0 129 0,5 3-129 16,-61-3 62-16,0 0-62 0,68 0 62 0,7 2-62 15,-75-2 47-15,0 0-47 0,97 2 47 0,18 0-47 0,-115-2 36 16,0 0-36-16,110-4 36 0,1-1-36 0,-111 5 13 16,0 0-13-16,110-5 14 0,2-2-14 0,-112 7 13 15,0 0-13-15,116-7 13 0,1 2-13 0,-117 5 16 16,0 0-16-16,119-5 17 0,3 3-17 0,-122 2 3 15,0 0-3-15,120-1 4 0,-2 1-4 0,-118 0 2 16,0 0-2-16,119 1 3 0,-1 6-3 0,-118-7 18 16,0 0-18-16,120 4 18 0,6 1-18 0,-126-5 3 0,0 0-3 15,118 6 3-15,-3-4-3 0,-115-2 2 0,0 0-2 16,115 2 3-16,-2-4-3 0,-113 2 28 0,0 0-28 0,112 0 28 16,-8-2-28-16,-104 2 10 0,0 0-10 0,108-3 10 15,2 0-10-15,-110 3 5 0,0 0-5 0,106-4 6 16,1-1-6-16,-107 5 9 0,0 0-9 0,103-5 9 15,1-2-9-15,-104 7 3 0,0 0-3 0,99-3 3 16,1-6-3-16,-100 9 0 0,0 0 0 0,92-3 0 16,-3-2 0-16,-89 5 1 0,0 0-1 0,87-2 2 15,-2 2-2-15,-85 0 34 0,0 0-34 0,80 2 34 16,-1 3-34-16,-79-5 16 0,0 0-16 0,71 0 17 16,-5 0-17-16,-66 0 21 0,0 0-21 0,65 0 21 15,-4 0-21-15,-61 0 9 0,0 0-9 0,57 3 9 16,-8-1-9-16,-49-2 34 0,0 0-34 0,38 3 35 15,-10 1-35-15,-28-4 9 0,0 0-9 0,26 3 10 0,-1-1-10 16,-25-2 12-16,0 0-12 0,17 3 13 0,-3 4-13 16,-14-7 16-16,0 0-16 0,16 5 17 0,-4 2-17 0,-12-7 8 15,0 0-8-15,14 12 8 0,-2 3-8 0,-12-15 3 16,0 0-3-16,14 21 4 0,2 10-4 0,-16-31 3 16,0 0-3-16,10 36 3 0,3 10-3 0,-13-46 1 15,0 0-1-15,8 55 2 0,-1 10-2 0,-7-65 1 16,0 0-1-16,7 86 1 0,2 18-1 0,-9-104 3 15,0 0-3-15,14 103 3 0,-2 5-3 0,-12-108 0 16,0 0 0-16,17 106 0 0,1-1 0 0,-18-105-1 16,0 0 1-16,16 102 0 0,-3 1 0 0,-13-103-8 0,0 0 8 15,14 101-8-15,2 0 8 0,-16-101-9 0,0 0 9 16,17 95-9-16,1-6 9 0,-18-89-16 0,0 0 16 16,17 85-15-16,2-1 15 0,-19-84-9 0,0 0 9 15,14 82-8-15,-1-3 8 0,-13-79-34 0,0 0 34 0,7 67-33 16,-6-9 33-16,-1-58-10 0,0 0 10 0,-1 45-9 15,-3-13 9-15,4-32-2 0,0 0 2 0,-7 28-2 16,-3-6 2-16,10-22-2 0,0 0 2 0,-9 16-2 16,2-4 2-16,7-12 0 0,0 0 0 0,-16 12 1 15,-3-1-1-15,19-11 17 0,0 0-17 0,-17 11 17 16,-1-3-17-16,18-8 1 0,0 0-1 0,-24 9 1 16,-11-6-1-16,35-3 1 0,0 0-1 0,-33 2 2 15,-7-4-2-15,40 2-8 0,0 0 8 0,-40-1-8 16,-2-1 8-16,42 2-11 0,0 0 11 0,-49 0-11 15,-5-5 11-15,54 5-17 0,0 0 17 0,-59-2-17 16,-5-1 17-16,64 3-25 0,0 0 25 0,-81-2-24 0,-16 2 24 16,97 0-7-16,0 0 7 0,-98 0-7 0,-4 0 7 0,102 0-17 15,0 0 17-15,-98 3-17 0,0 1 17 16,98-4-4-16,0 0 4 0,-101 1-3 0,-3-1 3 0,104 0-3 16,0 0 3-16,-103 4-3 0,2-4 3 0,101 0-2 15,0 0 2-15,-103 2-1 0,-1 1 1 0,104-3 0 16,0 0 0-16,-105 3 0 0,4 1 0 0,101-4 10 15,0 0-10-15,-106 0 10 0,-4 3-10 0,110-3 34 16,0 0-34-16,-106 5 35 0,-6 4-35 0,112-9 18 16,0 0-18-16,-109 14 19 0,-5 1-19 0,114-15 30 15,0 0-30-15,-111 17 30 0,-2 4-30 0,113-21 19 0,0 0-19 16,-115 19 20-16,0 0-20 0,115-19 10 0,0 0-10 16,-115 17 11-16,0-2-11 0,115-15 1 0,0 0-1 15,-114 12 2-15,3-2-2 0,111-10-1 0,0 0 1 0,-115 9 0 16,5-6 0-16,110-3-5 0,0 0 5 0,-111 5-5 15,6-1 5-15,105-4-15 0,0 0 15 0,-106 3-15 16,0-3 15-16,106 0-24 0,0 0 24 0,-103 2-23 16,4 1 23-16,99-3-22 0,0 0 22 0,-105 4-22 15,-1-1 22-15,106-3-129 0,0 0 129 0,-110 4-129 16,-3-1 129-16,113-3-107 0,0 0 107 0,-124 0-107 16,-7-2 107-16,-123 1-904 0</inkml:trace>
  <inkml:trace contextRef="#ctx0" brushRef="#br0" timeOffset="77857.95">16245 3969 180 0,'0'0'0'0,"19"-1"0"16,14 1 0-16,-33 0 55 0,0 0-55 0,34 0 56 15,6 0-56-15,-40 0 62 0,0 0-62 0,47 0 62 16,5 0-62-16,-52 0 64 0,0 0-64 0,57 0 64 0,6-4-64 15,-63 4 42-15,0 0-42 0,65 0 42 0,1 0-42 16,-66 0 36-16,0 0-36 0,89-3 37 0,15-1-37 16,-104 4 45-16,0 0-45 0,96-1 45 0,-5-3-45 0,-91 4 34 15,0 0-34-15,92 0 35 0,-7-3-35 0,-85 3 39 16,0 0-39-16,93-7 39 0,1-5-39 0,-94 12 34 16,0 0-34-16,90-5 34 0,-1-2-34 0,-89 7 22 15,0 0-22-15,96-5 23 0,3 1-23 0,-99 4 41 16,0 0-41-16,93 4 42 0,-5-1-42 0,-88-3 32 15,0 0-32-15,91 9 33 0,0 6-33 0,-91-15 13 16,0 0-13-16,90 16 14 0,1 4-14 0,-91-20 22 0,0 0-22 16,87 16 22-16,-7-1-22 0,-80-15 7 0,0 0-7 15,82 12 8-15,0 3-8 0,-82-15 25 0,0 0-25 16,78 12 26-16,1 2-26 0,-79-14 19 0,0 0-19 16,76 14 20-16,-1-2-20 0,-75-12 16 0,0 0-16 0,80 8 17 15,-1 4-17-15,-79-12 18 0,0 0-18 0,80 12 18 16,0-1-18-16,-80-11 3 0,0 0-3 0,78 12 4 15,-1-4-4-15,-77-8 13 0,0 0-13 0,82 9 14 16,-2 1-14-16,-80-10 8 0,0 0-8 0,85 14 9 16,-3 1-9-16,-82-15 3 0,0 0-3 0,87 10 4 15,4-1-4-15,-91-9 12 0,0 0-12 0,94 9 13 16,5-6-13-16,-99-3 0 0,0 0 0 0,96 0 1 16,0-3-1-16,-96 3 3 0,0 0-3 0,101-4 4 15,4 2-4-15,-105 2 2 0,0 0-2 0,104-10 2 16,2 2-2-16,-106 8 1 0,0 0-1 0,110-12 2 15,5 3-2-15,-115 9 0 0,0 0 0 0,110-10 0 16,-2 1 0-16,-108 9 0 0,0 0 0 0,110-3 1 0,1-2-1 16,-111 5 0-16,0 0 0 0,106-7 0 0,-3 2 0 15,-103 5 0-15,0 0 0 0,106 0 0 0,2-4 0 0,-108 4-2 16,0 0 2-16,105 0-2 0,-2 0 2 0,-103 0-2 16,0 0 2-16,106-3-2 0,4 3 2 0,-110 0 0 15,0 0 0-15,103-4 0 0,-2 3 0 0,-101 1 0 16,0 0 0-16,102-2 0 0,3 0 0 0,-105 2-1 15,0 0 1-15,106-3-1 0,0-1 1 0,-106 4-8 16,0 0 8-16,103-5-8 0,-2-2 8 0,-101 7-9 16,0 0 9-16,94-3-9 0,0 1 9 0,-94 2-1 15,0 0 1-15,84 0-1 0,-6 0 1 0,-78 0-4 0,0 0 4 16,79 0-3-16,-3 2 3 0,-76-2-6 0,0 0 6 16,70 7-5-16,0-2 5 0,-70-5 1 0,0 0-1 0,61 10 2 15,-7 2-2-15,-54-12 2 0,0 0-2 0,47 9 2 16,-5 3-2-16,-42-12 2 0,0 0-2 0,33 8 2 15,-7-1-2-15,-26-7 10 0,0 0-10 0,26 9 11 16,-5 1-11-16,-21-10 8 0,0 0-8 0,19 9 8 16,-2-4-8-16,-17-5 1 0,0 0-1 0,13 7 1 15,-3-4-1-15,-10-3 0 0,0 0 0 0,5 3 1 16,-3-1-1-16,-2-2-53 0,0 0 53 0,-7 4-52 16,-5-1 52-16,12-3-186 0,0 0 186 0,-30 0-186 15,-15 0 186-15,-28 3-683 0</inkml:trace>
  <inkml:trace contextRef="#ctx0" brushRef="#br0" timeOffset="84755.46">18989 9946 931 0,'0'0'0'0</inkml:trace>
  <inkml:trace contextRef="#ctx0" brushRef="#br0" timeOffset="86580.32">19891 4058 124 0,'0'0'0'0,"14"-3"0"0,13-6 0 0,-27 9 100 15,0 0-100-15,-2-3 100 0,-19 3-100 0,21 0 79 16,0 0-79-16,-18-3 80 0,3 3-80 0,15 0 78 16,0 0-78-16,-12-6 78 0,1 3-78 0,11 3 70 15,0 0-70-15,-5-3 70 0,3 3-70 0,2 0 60 16,0 0-60-16,4-4 60 0,4 1-60 0,-8 3 28 16,0 0-28-16,14-2 28 0,7 2-28 0,-21 0 35 0,0 0-35 15,30-3 36-15,6 3-36 0,-36 0 31 0,0 0-31 16,47 0 31-16,6 0-31 0,-53 0 31 0,0 0-31 15,59 3 31-15,7 0-31 0,-66-3 32 0,0 0-32 0,68 6 33 16,5 0-33-16,-73-6 7 0,0 0-7 0,93 9 8 16,13 6-8-16,-106-15 12 0,0 0-12 0,94 16 12 15,-4-4-12-15,-90-12 8 0,0 0-8 0,82 8 9 16,-7 4-9-16,-75-12 8 0,0 0-8 0,73 7 8 16,-5 2-8-16,-68-9 15 0,0 0-15 0,61 12 15 15,-10-4-15-15,-51-8 8 0,0 0-8 0,38 11 8 16,-8-3-8-16,-30-8 1 0,0 0-1 0,22 5 1 15,-4 2-1-15,-18-7 1 0,0 0-1 0,16 7 1 16,-4-2-1-16,-12-5 13 0,0 0-13 0,8 4 13 16,-6-4-13-16,-2 0 8 0,0 0-8 0,0 0 8 15,-8 3-8-15,8-3 1 0,0 0-1 0,-21-3 1 16,-11-1-1-16,32 4 4 0,0 0-4 0,-43-5 4 0,-10-2-4 16,53 7 6-16,0 0-6 0,-54-8 6 0,-3 1-6 15,57 7 0-15,0 0 0 0,-61-9 1 0,-2 2-1 16,63 7 2-16,0 0-2 0,-80-8 3 0,-10-1-3 0,90 9 5 15,0 0-5-15,-84-3 5 0,4-1-5 0,80 4 7 16,0 0-7-16,-73 0 7 0,-1 0-7 0,74 0 15 16,0 0-15-16,-68 4 15 0,6-4-15 0,62 0 8 15,0 0-8-15,-56 0 8 0,11 0-8 0,45 0 15 16,0 0-15-16,-44 3 16 0,6-1-16 0,38-2 3 16,0 0-3-16,-33 3 4 0,0 4-4 0,33-7 37 15,0 0-37-15,-28 4 38 0,5 1-38 0,23-5 0 0,0 0 0 16,-17 3 0-16,5 1 0 0,12-4 7 0,0 0-7 15,-9 0 7-15,4 1-7 0,5-1 0 0,0 0 0 16,3 4 0-16,8 3 0 0,-11-7 0 0,0 0 0 0,20 0 0 16,10 1 0-16,-30-1 0 0,0 0 0 0,37 0 1 15,10-1-1-15,-47 1 3 0,0 0-3 0,45 0 3 16,7-4-3-16,-52 4 0 0,0 0 0 0,49-3 1 16,3-1-1-16,-52 4 2 0,0 0-2 0,53-5 2 15,-1 2-2-15,-52 3 5 0,0 0-5 0,52-5 5 16,0-2-5-16,-52 7 0 0,0 0 0 0,46-4 1 15,-1 3-1-15,-45 1 6 0,0 0-6 0,36-2 7 16,-9 0-7-16,-27 2 22 0,0 0-22 0,21 0 22 16,-6 0-22-16,-15 0 3 0,0 0-3 0,9-3 3 15,-6-1-3-15,-3 4 7 0,0 0-7 0,-5-3 7 16,-5-2-7-16,10 5 3 0,0 0-3 0,-25-4 4 0,-8 1-4 16,33 3 0-16,0 0 0 0,-38-2 0 0,-6 2 0 15,44 0 1-15,0 0-1 0,-47 0 2 0,0 2-2 16,47-2 0-16,0 0 0 0,-50 0 0 0,-6 0 0 0,56 0 0 15,0 0 0-15,-54 0 0 0,0-2 0 0,54 2 1 16,0 0-1-16,-45 0 1 0,6-1-1 0,39 1-2 16,0 0 2-16,-33 0-1 0,7 0 1 0,26 0 0 15,0 0 0-15,-21 0 0 0,6 1 0 0,15-1-5 16,0 0 5-16,-9 2-5 0,7-2 5 0,2 0-3 16,0 0 3-16,14 0-3 0,12-2 3 0,-26 2-6 15,0 0 6-15,38 0-5 0,11 2 5 0,-49-2-8 0,0 0 8 16,53 3-7-16,6-3 7 0,-59 0-8 0,0 0 8 15,59 0-7-15,9 0 7 0,-68 0 1 0,0 0-1 16,68 0 1-16,0 0-1 0,-68 0-21 0,0 0 21 16,76 4-21-16,5-1 21 0,-81-3-83 0,0 0 83 0,57 2-83 15,-12 5 83-15,-45-7-165 0,0 0 165 0,44 5-165 16,-6 2 165-16,44 8-739 0</inkml:trace>
  <inkml:trace contextRef="#ctx0" brushRef="#br0" timeOffset="88575.55">22874 3969 483 0,'0'0'0'0,"-4"4"0"16,1-1 0-16,3-3-18 0,0 0 18 0,-5-3-18 16,-2-1 18-16,7 4-1 0,0 0 1 0,-5-1 0 15,-2-6 0-15,7 7-4 0,0 0 4 0,-6-4-3 16,3 1 3-16,3 3-15 0,0 0 15 0,-4 0-15 16,1 0 15-16,3 0-9 0,0 0 9 0,0 0-8 15,-4 3 8-15,4-3-1 0,0 0 1 0,2 7-1 0,2-3 1 16,-4-4-3-16,0 0 3 0,12 8-3 0,5 1 3 15,-17-9 31-15,0 0-31 0,26 7 31 0,7 1-31 16,-33-8 59-16,0 0-59 0,35 4 59 0,5-1-59 0,-40-3 55 16,0 0-55-16,42 0 56 0,7 2-56 0,-49-2 40 15,0 0-40-15,49 3 41 0,5-3-41 0,-54 0 47 16,0 0-47-16,57 4 48 0,2 1-48 0,-59-5 36 16,0 0-36-16,60 7 36 0,1 1-36 0,-61-8 15 15,0 0-15-15,59 7 15 0,2-2-15 0,-61-5 32 16,0 0-32-16,75 7 32 0,10 0-32 0,-85-7 46 15,0 0-46-15,75 5 46 0,-5-5-46 0,-70 0 34 0,0 0-34 16,54 3 34-16,-12 1-34 0,-42-4 9 0,0 0-9 16,45 0 9-16,-3 0-9 0,-42 0 22 0,0 0-22 15,45 0 22-15,-1 0-22 0,-44 0 32 0,0 0-32 0,43 2 32 16,-1 1-32-16,-42-3 1 0,0 0-1 0,36 0 2 16,-6 0-2-16,-30 0 13 0,0 0-13 0,21 3 13 15,-4-3-13-15,-17 0 15 0,0 0-15 0,11 0 16 16,-2 0-16-16,-9 0 0 0,0 0 0 0,3 0 0 15,-3 0 0-15,0 0 1 0,0 0-1 0,-12 0 1 16,-7 0-1-16,19 0 1 0,0 0-1 0,-25-3 1 16,-1 0-1-16,26 3 0 0,0 0 0 0,-36-2 1 15,-4-2-1-15,40 4 3 0,0 0-3 0,-44 0 3 16,-1-3-3-16,45 3 1 0,0 0-1 0,-49-3 2 16,-3-1-2-16,52 4 5 0,0 0-5 0,-58-5 5 15,-3-7-5-15,61 12 6 0,0 0-6 0,-63-9 7 16,-1 3-7-16,64 6 38 0,0 0-38 0,-77-12 38 0,-10 0-38 15,87 12 10-15,0 0-10 0,-82-12 11 0,-1-4-11 16,83 16 13-16,0 0-13 0,-77-8 13 0,6-4-13 0,71 12 26 16,0 0-26-16,-67-7 26 0,7-2-26 0,60 9 6 15,0 0-6-15,-48-3 6 0,12-1-6 0,36 4 16 16,0 0-16-16,-33-3 17 0,7 6-17 0,26-3 8 16,0 0-8-16,-23 0 9 0,6 0-9 0,17 0 3 15,0 0-3-15,-14 4 4 0,3-4-4 0,11 0 3 16,0 0-3-16,-5 3 3 0,5 2-3 0,0-5 0 15,0 0 0-15,10 9 0 0,8 5 0 0,-18-14-1 16,0 0 1-16,24 8-1 0,6 1 1 0,-30-9 0 0,0 0 0 16,35 10 0-16,5-5 0 0,-40-5 3 0,0 0-3 15,47 7 3-15,5-2-3 0,-52-5 0 0,0 0 0 16,58 7 1-16,4 2-1 0,-62-9 3 0,0 0-3 0,61 6 4 16,0 0-4-16,-61-6 11 0,0 0-11 0,63 3 11 15,-4 0-11-15,-59-3 1 0,0 0-1 0,56 0 1 16,1 0-1-16,-57 0 8 0,0 0-8 0,53-3 9 15,-3 3-9-15,-50 0 3 0,0 0-3 0,44-3 3 16,-2-3-3-16,-42 6 0 0,0 0 0 0,31-3 0 16,-5-6 0-16,-26 9 1 0,0 0-1 0,19-3 2 15,-5 0-2-15,-14 3-1 0,0 0 1 0,9-4-1 16,-2 4 1-16,-7 0-4 0,0 0 4 0,-9-3-3 16,-12 3 3-16,21 0-22 0,0 0 22 0,-29 0-22 15,-10 0 22-15,39 0-8 0,0 0 8 0,-43 0-7 16,-8 3 7-16,51-3-17 0,0 0 17 0,-50 4-16 0,-10-1 16 15,60-3-24-15,0 0 24 0,-59 2-23 0,-4 5 23 16,63-7-3-16,0 0 3 0,-78 3-3 0,-11 6 3 0,89-9-14 16,0 0 14-16,-80 6-13 0,0 0 13 0,80-6-16 15,0 0 16-15,-68 6-15 0,7 3 15 0,61-9-1 16,0 0 1-16,-42 3-1 0,18 1 1 0,24-4-1 16,0 0 1-16,-23 5-1 0,6-5 1 0,17 0-3 15,0 0 3-15,-12 3-3 0,3-3 3 0,9 0 0 16,0 0 0-16,-2 6 0 0,6 0 0 0,-4-6 0 15,0 0 0-15,15 6 0 0,11 0 0 0,-26-6-2 16,0 0 2-16,32 7-1 0,10-5 1 0,-42-2 0 16,0 0 0-16,48 0 0 0,10-2 0 0,-58 2 0 0,0 0 0 15,63-3 0-15,5-1 0 0,-68 4 0 0,0 0 0 16,66-8 0-16,2-1 0 0,-68 9 1 0,0 0-1 0,82-10 1 16,5-2-1-16,-87 12 9 0,0 0-9 0,73-9 9 15,-9 3-9-15,-64 6 9 0,0 0-9 0,47-6 9 16,-14 3-9-16,-33 3 33 0,0 0-33 0,27 0 34 15,-10-3-34-15,-17 3 26 0,0 0-26 0,14 0 26 16,-5-6-26-16,-9 6 1 0,0 0-1 0,5 0 1 16,-3-3-1-16,-2 3-65 0,0 0 65 0,-4 3-64 15,-1-3 64-15,5 0-116 0,0 0 116 0,-12 6-946 16,24-12 946-16</inkml:trace>
  <inkml:trace contextRef="#ctx0" brushRef="#br0" timeOffset="91504.45">10963 9282 191 0,'0'0'0'0,"9"3"0"15,7 1 0-15,-16-4 51 0,0 0-51 0,0 0 52 16,-9 3-52-16,9-3 23 0,0 0-23 0,-7 2 24 15,-5 1-24-15,12-3 22 0,0 0-22 0,-14 7 23 16,-7 5-23-16,21-12 45 0,0 0-45 0,-21 21 45 16,0 3-45-16,21-24 43 0,0 0-43 0,-17 27 44 0,3-3-44 15,14-24 40-15,0 0-40 0,-13 32 41 0,1 6-41 16,12-38 28-16,0 0-28 0,-8 36 28 0,4 2-28 16,4-38 17-16,0 0-17 0,-5 41 17 0,-4 2-17 0,9-43 5 15,0 0-5-15,-7 49 5 0,2 8-5 0,5-57 3 16,0 0-3-16,-4 55 4 0,1 5-4 0,3-60 12 15,0 0-12-15,-2 58 12 0,-3-1-12 0,5-57 7 16,0 0-7-16,-4 54 8 0,4-1-8 0,0-53 15 16,0 0-15-16,0 54 15 0,0-3-15 0,0-51 8 15,0 0-8-15,2 50 9 0,2 1-9 0,-4-51 9 16,0 0-9-16,3 46 9 0,2 2-9 0,-5-48 44 16,0 0-44-16,7 48 44 0,4-1-44 0,-11-47 48 0,0 0-48 15,9 42 48-15,1-1-48 0,-10-41 36 0,0 0-36 16,14 42 36-16,2-3-36 0,-16-39 35 0,0 0-35 15,17 33 35-15,-3-4-35 0,-14-29 39 0,0 0-39 0,16 25 39 16,1-1-39-16,-17-24 33 0,0 0-33 0,17 21 33 16,4-2-33-16,-21-19 22 0,0 0-22 0,21 15 23 15,5-1-23-15,-26-14 29 0,0 0-29 0,30 10 29 16,0-1-29-16,-30-9 2 0,0 0-2 0,29 3 3 16,4-6-3-16,-33 3 7 0,0 0-7 0,32-5 8 15,1-4-8-15,-33 9 3 0,0 0-3 0,29-12 4 16,1-5-4-16,-30 17 11 0,0 0-11 0,30-17 11 15,-4-2-11-15,-26 19-1 0,0 0 1 0,29-21-1 16,-4-6 1-16,-25 27-17 0,0 0 17 0,26-26-17 16,-2 1 17-16,-24 25-5 0,0 0 5 0,26-28-4 15,1 1 4-15,-27 27-4 0,0 0 4 0,22-28-3 16,3-6 3-16,-25 34-7 0,0 0 7 0,24-38-6 0,-3-3 6 16,-21 41-1-16,0 0 1 0,23-43 0 0,-2-1 0 15,-21 44 0-15,0 0 0 0,20-48 0 0,-2 0 0 0,-18 48-11 16,0 0 11-16,16-50-11 0,-3-1 11 0,-13 51-25 15,0 0 25-15,13-52-24 0,-5-2 24 0,-8 54-3 16,0 0 3-16,6-59-3 0,-3-1 3 0,-3 60 0 16,0 0 0-16,-5-73 0 0,-7-9 0 0,12 82 29 15,0 0-29-15,-13-72 29 0,-7 1-29 0,20 71 12 16,0 0-12-16,-25-68 13 0,-3 3-13 0,28 65 13 16,0 0-13-16,-36-64 13 0,-4 1-13 0,40 63-23 15,0 0 23-15,-40-63-22 0,-4-1 22 0,44 64-157 0,0 0 157 16,-71-53-157-16,-20 9 157 0,-75-54-714 0</inkml:trace>
  <inkml:trace contextRef="#ctx0" brushRef="#br0" timeOffset="92840.87">4338 9419 527 0,'0'0'0'0,"12"0"0"16,2 0 0-16,-14 0 76 0,0 0-76 0,-5 24 76 16,-11 15-76-16,16-39 3 0,0 0-3 0,-14 40 3 15,2 4-3-15,12-44-2 0,0 0 2 0,-9 50-1 16,1 1 1-16,8-51-19 0,0 0 19 0,-7 55-18 15,1 0 18-15,6-55-30 0,0 0 30 0,-7 58-30 16,2 4 30-16,5-62-6 0,0 0 6 0,-5 61-6 16,-2-2 6-16,7-59-2 0,0 0 2 0,-5 72-1 15,-4 1 1-15,9-73-1 0,0 0 1 0,-7 67-1 16,5-4 1-16,2-63-3 0,0 0 3 0,0 52-3 16,0-11 3-16,0-41-6 0,0 0 6 0,6 43-5 0,2-2 5 15,-8-41 1-15,0 0-1 0,9 44 2 0,3-1-2 16,-12-43 28-16,0 0-28 0,12 45 28 0,2-2-28 15,-14-43 36-15,0 0-36 0,16 43 37 0,1-1-37 0,-17-42 15 16,0 0-15-16,21 38 15 0,0-5-15 0,-21-33 31 16,0 0-31-16,21 32 31 0,0-8-31 0,-21-24 18 15,0 0-18-15,17 22 19 0,1-1-19 0,-18-21 18 16,0 0-18-16,21 15 18 0,0 1-18 0,-21-16 26 16,0 0-26-16,26 12 26 0,3-4-26 0,-29-8 13 15,0 0-13-15,30 7 13 0,5-2-13 0,-35-5 10 16,0 0-10-16,36 4 11 0,-1-8-11 0,-35 4 26 0,0 0-26 15,39-7 26-15,-1-3-26 0,-38 10 29 0,0 0-29 16,33-15 29-16,2-8-29 0,-35 23 43 0,0 0-43 16,29-27 43-16,-2-5-43 0,-27 32 39 0,0 0-39 0,29-40 40 15,-3-3-40-15,-26 43 5 0,0 0-5 0,25-46 5 16,-1-2-5-16,-24 48 5 0,0 0-5 0,26-55 6 16,-5 0-6-16,-21 55 8 0,0 0-8 0,21-56 8 15,2 1-8-15,-23 55 2 0,0 0-2 0,21-70 3 16,3-9-3-16,-24 79 5 0,0 0-5 0,17-74 5 15,-8 6-5-15,-9 68 0 0,0 0 0 0,5-76 1 16,-5 3-1-16,0 73 2 0,0 0-2 0,-8-79 2 16,-6 0-2-16,14 79-1 0,0 0 1 0,-18-84 0 15,-6-1 0-15,24 85-67 0,0 0 67 0,-24-89-67 16,-3-6 67-16,27 95-205 0,0 0 205 0,-34-84-204 16,-5 7 204-16,-36-82-441 0</inkml:trace>
  <inkml:trace contextRef="#ctx0" brushRef="#br0" timeOffset="142294.56">19156 12624 494 0,'0'0'0'0,"7"0"0"0,9 2 0 16,-16-2 78-16,0 0-78 0,7 0 78 0,2 0-78 16,-9 0 70-16,0 0-70 0,7 0 71 0,0-2-71 0,-7 2 43 15,0 0-43-15,5-2 44 0,0-1-44 0,-5 3 33 16,0 0-33-16,3-4 33 0,1 1-33 0,-4 3 22 15,0 0-22-15,0 0 22 0,3-3-22 0,-3 3 35 16,0 0-35-16,0 0 35 0,0 0-35 0,0 0 53 16,0 0-53-16,-3 3 54 0,-1 4-54 0,4-7 53 15,0 0-53-15,-10 14 53 0,-2 4-53 0,12-18 78 16,0 0-78-16,-18 21 78 0,3 1-78 0,15-22 84 16,0 0-84-16,-16 19 84 0,2-2-84 0,14-17 58 0,0 0-58 15,-10 12 58-15,1-1-58 0,9-11 43 0,0 0-43 16,-7 3 43-16,-2-3-43 0,9 0 36 0,0 0-36 15,-5-12 37-15,7-12-37 0,-2 24 8 0,0 0-8 0,8-29 8 16,6-7-8-16,-14 36 12 0,0 0-12 0,21-33 12 16,7 3-12-16,-28 30 8 0,0 0-8 0,23-23 9 15,1 10-9-15,-24 13 3 0,0 0-3 0,23 1 4 16,0 15-4-16,-23-16 19 0,0 0-19 0,17 27 20 16,-5 14-20-16,-12-41 3 0,0 0-3 0,5 40 3 15,-10 1-3-15,5-41 2 0,0 0-2 0,-7 34 3 16,-2-3-3-16,9-31-1 0,0 0 1 0,-24 20 0 15,-7-8 0-15,31-12-157 0,0 0 157 0,-39-15-156 16,-8-24 156-16,47 39-141 0,0 0 141 0,-80-83-140 16,-24-35 140-16,-81-82-947 0</inkml:trace>
  <inkml:trace contextRef="#ctx0" brushRef="#br0" timeOffset="151392.54">20480 2544 225 0,'0'0'0'0,"0"0"3"15,0 0-3-15,6-9 3 0,2-6-3 0,-8 15 1 16,0 0-1-16,9-9 1 0,5-3-1 0,-14 12-1 15,0 0 1-15,12-6-1 0,0-1 1 0,-12 7-20 0,0 0 20 16,9-2-20-16,0-1 20 0,-9 3-25 0,0 0 25 16,12 3-24-16,0-1 24 0,-12-2-4 0,0 0 4 15,12 7-3-15,-1-1 3 0,-11-6-1 0,0 0 1 0,10 9-1 16,1 0 1-16,-11-9-1 0,0 0 1 0,7 8 0 16,0 2 0-16,-7-10 0 0,0 0 0 0,3 6 1 15,1 0-1-15,-4-6 3 0,0 0-3 0,1 6 3 16,1-3-3-16,-2-3 20 0,0 0-20 0,0 0 20 15,-3 3-20-15,3-3 22 0,0 0-22 0,-6 0 23 16,-2 0-23-16,8 0 15 0,0 0-15 0,-11-6 15 16,-1-3-15-16,12 9 10 0,0 0-10 0,-11-9 11 15,-1-6-11-15,12 15 34 0,0 0-34 0,-8-12 35 16,1 0-35-16,7 12 40 0,0 0-40 0,-6-12 40 16,5 5-40-16,1 7 39 0,0 0-39 0,-2-5 39 15,4 2-39-15,-2 3 26 0,0 0-26 0,0 0 26 0,0 3-26 16,0-3 10-16,0 0-10 0,0 9 11 0,1 3-11 15,-1-12 19-15,0 0-19 0,0 15 20 0,0 0-20 16,0-15 38-16,0 0-38 0,-1 16 38 0,-3 4-38 0,4-20 18 16,0 0-18-16,-3 19 19 0,-3-2-19 0,6-17 21 15,0 0-21-15,-7 19 21 0,-3-3-21 0,10-16 39 16,0 0-39-16,-9 12 40 0,2-7-40 0,7-5 31 16,0 0-31-16,-7 7 31 0,0-2-31 0,7-5 7 15,0 0-7-15,-7 3 8 0,2-6-8 0,5 3 12 16,0 0-12-16,-7-9 13 0,2-3-13 0,5 12 1 15,0 0-1-15,0-19 1 0,2-1-1 0,-2 20 8 0,0 0-8 16,5-21 8-16,4-1-8 0,-9 22 3 0,0 0-3 16,12-21 3-16,4-1-3 0,-16 22 5 0,0 0-5 15,15-14 6-15,-1-1-6 0,-14 15 3 0,0 0-3 0,16-7 3 16,-4 2-3-16,-12 5 5 0,0 0-5 0,11-3 6 16,-1 3-6-16,-10 0 0 0,0 0 0 0,9 0 1 15,-1 5-1-15,-8-5 0 0,0 0 0 0,6 7 1 16,-1-4-1-16,-5-3 0 0,0 0 0 0,3 5 0 15,1-1 0-15,-4-4 0 0,0 0 0 0,0 3 0 16,0 0 0-16,0-3 1 0,0 0-1 0,0 6 2 16,0-6-2-16,0 0 10 0,0 0-10 0,0 0 10 15,-5 3-10-15,5-3 15 0,0 0-15 0,0 0 16 16,-4-7-16-16,4 7 4 0,0 0-4 0,-5-2 4 16,1-4-4-16,4 6 3 0,0 0-3 0,-3-7 3 15,-1-2-3-15,4 9 5 0,0 0-5 0,-3-12 6 16,-1 0-6-16,4 12 2 0,0 0-2 0,-1-12 3 0,-1 0-3 15,2 12 10-15,0 0-10 0,2-8 11 0,1 4-11 16,-3 4 8-16,0 0-8 0,5-3 9 0,2 6-9 16,-7-3 1-16,0 0-1 0,11 4 1 0,3 4-1 0,-14-8 0 15,0 0 0-15,14 12 1 0,-2 0-1 0,-12-12 0 16,0 0 0-16,10 12 0 0,-3 0 0 0,-7-12-1 16,0 0 1-16,6 9 0 0,-3 1 0 0,-3-10-1 15,0 0 1-15,2 9 0 0,-2-3 0 0,0-6 1 16,0 0-1-16,-5 6 2 0,-4 2-2 0,9-8 6 15,0 0-6-15,-12 7 6 0,-2 0-6 0,14-7 8 16,0 0-8-16,-19 5 9 0,-1-5-9 0,20 0 8 0,0 0-8 16,-24 0 8-16,-2-9-8 0,26 9 15 0,0 0-15 15,-21-8 15-15,4-2-15 0,17 10 1 0,0 0-1 16,-14-12 1-16,5-7-1 0,9 19 3 0,0 0-3 0,-5-17 4 16,3-2-4-16,2 19 2 0,0 0-2 0,2-21 2 15,1 6-2-15,-3 15 1 0,0 0-1 0,7-12 2 16,2 3-2-16,-9 9-1 0,0 0 1 0,10-7-1 15,4 7 1-15,-14 0-5 0,0 0 5 0,14 7-5 16,-3 2 5-16,-11-9-9 0,0 0 9 0,10 8-8 16,-1 8 8-16,-9-16-4 0,0 0 4 0,8 12-3 15,-6 0 3-15,-2-12-2 0,0 0 2 0,2 10-2 16,-2 2 2-16,0-12-2 0,0 0 2 0,-4 9-1 16,-1 3 1-16,5-12-1 0,0 0 1 0,-8 8-1 15,-3 4 1-15,11-12-1 0,0 0 1 0,-12 10 0 16,-4-4 0-16,16-6 0 0,0 0 0 0,-14 3 0 0,4-6 0 15,10 3 0-15,0 0 0 0,-14-6 1 0,2-4-1 16,12 10 0-16,0 0 0 0,-11-12 0 0,4-5 0 0,7 17-2 16,0 0 2-16,-5-15-2 0,3-8 2 15,2 23-13-15,0 0 13 0,-3-17-12 0,6 2 12 0,-3 15-9 16,0 0 9-16,4-12-8 0,3 0 8 0,-7 12-16 16,0 0 16-16,12-4-15 0,4 4 15 0,-16 0-15 15,0 0 15-15,14 0-15 0,-2 7 15 0,-12-7-9 16,0 0 9-16,12 9-9 0,0 6 9 0,-12-15-10 15,0 0 10-15,11 16-9 0,-1-4 9 0,-10-12-4 16,0 0 4-16,9 8-3 0,-6 4 3 0,-3-12-6 0,0 0 6 16,5 7-6-16,-5-2 6 0,0-5-7 0,0 0 7 15,0 4-7-15,-3 1 7 0,3-5-1 0,0 0 1 16,-5 7 0-16,-9-4 0 0,14-3 0 0,0 0 0 0,-12 5 0 16,-4-1 0-16,16-4 0 0,0 0 0 0,-14 3 1 15,2-3-1-15,12 0-11 0,0 0 11 0,-14 0-10 16,2-3 10-16,12 3-169 0,0 0 169 0,-4-9-169 15,4-3 169-15,-7-10-378 0</inkml:trace>
  <inkml:trace contextRef="#ctx0" brushRef="#br0" timeOffset="155280.06">25090 10308 135 0,'0'0'0'0,"17"0"0"0,13 0 0 0,-30 0 62 15,0 0-62-15,-11 3 62 0,-20 2-62 0,31-5 83 16,0 0-83-16,-23 2 84 0,1 0-84 0,22-2 80 16,0 0-80-16,-18 0 81 0,3 0-81 0,15 0 92 15,0 0-92-15,-12 0 93 0,5 0-93 0,7 0 61 0,0 0-61 16,-6 0 61-16,5-2-61 0,1 2 54 0,0 0-54 15,5 0 55-15,9-2-55 0,-14 2 24 0,0 0-24 0,14 2 25 16,8 2-25-16,-22-4 35 0,0 0-35 0,26 6 36 16,4-2-36-16,-30-4 30 0,0 0-30 0,35 5 30 15,-2 2-30-15,-33-7 32 0,0 0-32 0,37 2 32 16,3 1-32-16,-40-3 22 0,0 0-22 0,42 2 22 16,3-2-22-16,-45 0 35 0,0 0-35 0,49 0 36 15,3-2-36-15,-52 2 36 0,0 0-36 0,56-2 37 16,5 1-37-16,-61 1 33 0,0 0-33 0,59-2 33 15,2 2-33-15,-61 0 14 0,0 0-14 0,61 0 15 16,0 0-15-16,-61 0 31 0,0 0-31 0,75 0 31 16,8-4-31-16,-83 4 5 0,0 0-5 0,77 0 5 15,-4 0-5-15,-73 0 17 0,0 0-17 0,59 0 17 16,-12 4-17-16,-47-4 8 0,0 0-8 0,53 0 9 0,-1 0-9 16,-52 0 3-16,0 0-3 0,68 0 4 0,12 0-4 15,-80 0 13-15,0 0-13 0,75 0 13 0,2 0-13 16,-77 0 22-16,0 0-22 0,73-9 23 0,-2-1-23 0,-71 10 3 15,0 0-3-15,73-9 3 0,2 1-3 0,-75 8 7 16,0 0-7-16,73-10 8 0,-1-2-8 0,-72 12 8 16,0 0-8-16,68-9 8 0,-4-3-8 0,-64 12 0 15,0 0 0-15,66-14 1 0,2 2-1 0,-68 12 13 16,0 0-13-16,70-12 14 0,0 0-14 0,-70 12-2 16,0 0 2-16,68-13-1 0,0-1 1 0,-68 14-2 15,0 0 2-15,57-10-1 0,-8-1 1 0,-49 11 1 0,0 0-1 16,66-8 1-16,9-4-1 0,-75 12 1 0,0 0-1 15,57-10 1-15,-8 1-1 0,-49 9-1 0,0 0 1 16,47-9-1-16,-5 1 1 0,-42 8-9 0,0 0 9 0,38-5-9 16,-4 0 9-16,-34 5-17 0,0 0 17 0,27-4-16 15,-6 2 16-15,-21 2-1 0,0 0 1 0,18-1-1 16,-4-1 1-16,-14 2-17 0,0 0 17 0,8-3-16 16,-2 3 16-16,-6 0-33 0,0 0 33 0,3-4-32 15,-1 4 32-15,-2 0-52 0,0 0 52 0,0 0-51 16,-5-3 51-16,5 3-115 0,0 0 115 0,-6-2-115 15,-2-7 115-15,8 9-214 0,0 0 214 0,-13-12-214 16,0-3 214-16,-14-12-547 0</inkml:trace>
  <inkml:trace contextRef="#ctx0" brushRef="#br0" timeOffset="155881.44">28008 9864 583 0,'0'0'0'0,"12"16"0"0,9 8 0 15,-21-24 132-15,0 0-132 0,2 5 133 0,-9-7-133 16,7 2 97-16,0 0-97 0,-5 0 98 0,-1-3-98 0,6 3 89 15,0 0-89-15,-3 0 90 0,1 3-90 0,2-3 84 16,0 0-84-16,7 7 85 0,5 10-85 0,-12-17 46 16,0 0-46-16,18 15 46 0,6 9-46 0,-24-24 34 15,0 0-34-15,30 21 34 0,5 5-34 0,-35-26 24 16,0 0-24-16,40 24 25 0,3-6-25 0,-43-18 15 16,0 0-15-16,47 21 15 0,5-7-15 0,-52-14 35 15,0 0-35-15,48 15 36 0,-3-3-36 0,-45-12 11 0,0 0-11 16,40 10 11-16,-2-1-11 0,-38-9 12 0,0 0-12 15,32 9 13-15,-8 1-13 0,-24-10 1 0,0 0-1 16,19 7 1-16,-5 1-1 0,-14-8 0 0,0 0 0 0,9 9 0 16,-7-1 0-16,-2-8 0 0,0 0 0 0,-4 12 0 15,-3 4 0-15,7-16 0 0,0 0 0 0,-14 19 1 16,-7 1-1-16,21-20 0 0,0 0 0 0,-21 19 0 16,-3-2 0-16,24-17-6 0,0 0 6 0,-31 19-6 15,-8 0 6-15,39-19-9 0,0 0 9 0,-36 19-8 16,-3 1 8-16,39-20-16 0,0 0 16 0,-38 17-15 15,0 2 15-15,38-19-9 0,0 0 9 0,-32 16-8 16,4-4 8-16,28-12-25 0,0 0 25 0,-27 8-24 16,2-1 24-16,25-7-7 0,0 0 7 0,-22 5-6 15,2-3 6-15,20-2 1 0,0 0-1 0,-21-3 1 16,2-4-1-16,19 7 15 0,0 0-15 0,-17-12 16 16,-1-9-16-16,18 21 35 0,0 0-35 0,-12-26 35 0,4-6-35 15,8 32 29-15,0 0-29 0,-7-40 29 0,1-6-29 16,6 46 23-16,0 0-23 0,-3-44 24 0,-1-8-24 15,4 52 40-15,0 0-40 0,-1-46 41 0,-1 1-41 0,2 45 7 16,0 0-7-16,-2-34 8 0,0 7-8 0,2 27 20 16,0 0-20-16,-3-21 20 0,-2 6-20 0,5 15 23 15,0 0-23-15,-6-7 24 0,0 5-24 0,6 2 0 16,0 0 0-16,-9 24 1 0,-3 16-1 0,12-40-4 16,0 0 4-16,-9 51-3 0,0 12 3 0,9-63-73 15,0 0 73-15,-7 57-72 0,0 3 72 0,7-60-150 16,0 0 150-16,-10 39-150 0,-2-13 150 0,-11 39-1067 15</inkml:trace>
  <inkml:trace contextRef="#ctx0" brushRef="#br0" timeOffset="159259.25">25208 7478 203 0,'0'0'0'0,"4"8"0"16,3 4 0-16,-7-12 80 0,0 0-80 0,3 6 80 16,1 0-80-16,-4-6 79 0,0 0-79 0,2 4 80 15,-1 1-80-15,-1-5 76 0,0 0-76 0,2 8 77 16,1 4-77-16,-3-12 57 0,0 0-57 0,0 18 57 16,4 4-57-16,-4-22 52 0,0 0-52 0,5 27 52 15,-1 8-52-15,-4-35 49 0,0 0-49 0,3 34 49 16,1 4-49-16,-4-38 31 0,0 0-31 0,3 39 31 15,-1 0-31-15,-2-39 15 0,0 0-15 0,2 43 16 16,1 0-16-16,-3-43 20 0,0 0-20 0,4 43 20 16,1 0-20-16,-5-43 14 0,0 0-14 0,7 39 15 0,0-3-15 15,-7-36 26-15,0 0-26 0,8 36 26 0,3 2-26 0,-11-38 12 16,0 0-12-16,9 36 13 0,1-6-13 0,-10-30 35 16,0 0-35-16,9 30 36 0,-2-6-36 0,-7-24 18 15,0 0-18-15,7 27 19 0,1-1-19 0,-8-26 11 16,0 0-11-16,11 27 11 0,-1 2-11 0,-10-29 11 15,0 0-11-15,11 28 11 0,1 2-11 0,-12-30 8 16,0 0-8-16,5 30 9 0,0-3-9 0,-5-27 8 16,0 0-8-16,6 34 8 0,-1-1-8 0,-5-33 15 15,0 0-15-15,5 39 15 0,-1 4-15 0,-4-43 3 16,0 0-3-16,3 43 4 0,2-4-4 0,-5-39 2 0,0 0-2 16,0 40 3-16,2 3-3 0,-2-43 10 0,0 0-10 15,0 42 11-15,-2 3-11 0,2-45 3 0,0 0-3 16,-3 46 4-16,-1-3-4 0,4-43 19 0,0 0-19 0,-3 41 20 15,-1-3-20-15,4-38 14 0,0 0-14 0,-1 36 15 16,-1-4-15-16,2-32 4 0,0 0-4 0,0 28 4 16,0-6-4-16,0-22 3 0,0 0-3 0,0 21 4 15,0-6-4-15,0-15 5 0,0 0-5 0,-2 14 6 16,0-4-6-16,2-10 0 0,0 0 0 0,-1 12 1 16,1-7-1-16,0-5 2 0,0 0-2 0,-2 7 2 15,2 0-2-15,0-7 5 0,0 0-5 0,0 1 5 16,0 3-5-16,0-4 0 0,0 0 0 0,3-2 0 15,3-1 0-15,-6 3-1 0,0 0 1 0,7-9 0 16,1-1 0-16,-8 10 5 0,0 0-5 0,9-17 5 16,1-2-5-16,-10 19 8 0,0 0-8 0,11-24 8 0,1-3-8 15,-12 27 9-15,0 0-9 0,11-28 10 0,1-3-10 16,-12 31 39-16,0 0-39 0,10-31 39 0,2-1-39 16,-12 32 1-16,0 0-1 0,13-34 2 0,-1 1-2 0,-12 33 8 15,0 0-8-15,14-36 8 0,3 5-8 0,-17 31 15 16,0 0-15-16,18-34 15 0,-1 1-15 0,-17 33 0 15,0 0 0-15,14-27 0 0,0-2 0 0,-14 29 0 16,0 0 0-16,10-22 1 0,-3 5-1 0,-7 17 0 16,0 0 0-16,6-14 1 0,-1 2-1 0,-5 12-2 15,0 0 2-15,0-7-1 0,0 2 1 0,0 5-6 16,0 0 6-16,0-4-5 0,0 3 5 0,0 1-9 16,0 0 9-16,-7 3-8 0,0 6 8 0,7-9-1 0,0 0 1 15,-12 13-1-15,-4 6 1 0,16-19 1 0,0 0-1 0,-17 28 2 16,-3 6-2-16,20-34 2 0,0 0-2 0,-19 41 2 15,2 5-2-15,17-46 6 0,0 0-6 0,-18 52 6 16,1 6-6-16,17-58 7 0,0 0-7 0,-16 60 8 16,1-2-8-16,15-58 0 0,0 0 0 0,-16 53 1 15,0-1-1-15,16-52 3 0,0 0-3 0,-14 42 3 16,2-4-3-16,12-38 10 0,0 0-10 0,-12 31 11 16,0-4-11-16,12-27 8 0,0 0-8 0,-9 24 9 15,-1-3-9-15,10-21 15 0,0 0-15 0,-9 15 16 16,0-3-16-16,9-12 15 0,0 0-15 0,-9 7 15 15,2-2-15-15,7-5 15 0,0 0-15 0,-10 0 16 16,-4-5-16-16,14 5 34 0,0 0-34 0,-19-12 35 16,-4-7-35-16,23 19 27 0,0 0-27 0,-17-25 27 15,-4-4-27-15,21 29 24 0,0 0-24 0,-18-28 25 0,3-6-25 16,15 34 16-16,0 0-16 0,-14-28 17 0,3 1-17 16,11 27-13-16,0 0 13 0,-12-20-13 0,0 4 13 15,12 16-107-15,0 0 107 0,-14-12-107 0,0 4 107 0,14 8-125 16,0 0 125-16,-22-12-125 0,-6 3 125 0,-23-10-1124 15</inkml:trace>
  <inkml:trace contextRef="#ctx0" brushRef="#br0" timeOffset="161932.18">25236 7471 102 0,'0'0'0'0,"0"0"0"0,0 0 0 0,0 0-17 15</inkml:trace>
  <inkml:trace contextRef="#ctx0" brushRef="#br0" timeOffset="199283.97">18977 8596 147 0,'0'0'0'0,"0"0"0"0,0 0 0 0,0 0 91 0,0 0-91 15,0 0 91-15,0 0-91 0,0 0 67 0,0 0-67 0,0 0 68 16,0 0-68-16,0 0 46 0,0 0-46 0,0 0 47 15,0 0-47-15,0 0 25 0,0 0-25 0,0 0 26 16,0 0-26-16,0 0 25 0,0 0-25 0,0 0 26 16,0 0-26-16,0 0 60 0,0 0-60 0,0 0 60 15,0 0-60-15,0 0 59 0,0 0-59 0,0 0 59 16,0 0-59-16,0 0 40 0,0 0-40 0,0 0 41 16,19 12-41-16,-19-12 37 0,0 0-37 0,12 16 37 15,6 3-37-15,-18-19 15 0,0 0-15 0,12 25 16 16,2 10-16-16,-14-35 12 0,0 0-12 0,12 32 13 15,-3 6-13-15,-9-38 25 0,0 0-25 0,5 41 26 16,2 5-26-16,-7-46 6 0,0 0-6 0,5 48 6 0,0 5-6 16,-5-53 9-16,0 0-9 0,7 57 10 0,-3-1-10 15,-4-56 15-15,0 0-15 0,7 62 16 0,1-4-16 16,-8-58 8-16,0 0-8 0,11 79 8 0,-2 9-8 0,-9-88 1 16,0 0-1-16,10 82 1 0,2 3-1 0,-12-85 1 15,0 0-1-15,11 76 1 0,-1-6-1 0,-10-70 0 16,0 0 0-16,7 72 0 0,-7-2 0 0,0-70-1 15,0 0 1-15,2 69 0 0,0-1 0 0,-2-68-1 16,0 0 1-16,0 41 0 0,0-18 0 0,0-23 1 16,0 0-1-16,5 32 2 0,-2-4-2 0,-3-28 2 15,0 0-2-15,9 29 2 0,3 0-2 0,-12-29-1 16,0 0 1-16,11 24 0 0,1-4 0 0,-12-20 0 0,0 0 0 16,14 19 0-16,1-3 0 0,-15-16 0 0,0 0 0 15,14 12 0-15,2-4 0 0,-16-8 0 0,0 0 0 16,12 7 0-16,0-3 0 0,-12-4 40 0,0 0-40 0,11 0 41 15,-1-4-41-15,-10 4 47 0,0 0-47 0,7-2 48 16,0 1-48-16,-7 1 19 0,0 0-19 0,2-7 20 16,2 2-20-16,-4 5 33 0,0 0-33 0,5-7 34 15,2-2-34-15,-7 9 11 0,0 0-11 0,5-8 11 16,2-3-11-16,-7 11 5 0,0 0-5 0,9-12 6 16,1-1-6-16,-10 13 15 0,0 0-15 0,11-14 15 15,-1-1-15-15,-10 15 3 0,0 0-3 0,7-12 4 16,0 0-4-16,-7 12 2 0,0 0-2 0,3-9 2 15,1 2-2-15,-4 7 10 0,0 0-10 0,0-5 11 16,0 2-11-16,0 3 32 0,0 0-32 0,0 0 33 16,-2-4-33-16,2 4 0 0,0 0 0 0,0 0 0 15,0 0 0-15,0 0 0 0,0 0 0 0,-3 7 0 0,-4 0 0 16,7-7-11-16,0 0 11 0,-11 17-11 0,-3 4 11 16,14-21-5-16,0 0 5 0,-15 30-5 0,-5 8 5 15,20-38-24-15,0 0 24 0,-19 41-23 0,0 4 23 0,19-45-2 16,0 0 2-16,-19 44-2 0,2 1 2 0,17-45-3 15,0 0 3-15,-13 34-2 0,1-8 2 0,12-26 2 16,0 0-2-16,-9 22 3 0,1-6-3 0,8-16 32 16,0 0-32-16,-9 11 33 0,2-4-33 0,7-7 18 15,0 0-18-15,-12 9 18 0,-6-1-18 0,18-8 19 16,0 0-19-16,-20 0 20 0,-3-3-20 0,23 3 34 0,0 0-34 16,-26-7 35-16,1-5-35 0,25 12 35 0,0 0-35 15,-24-17 36-15,1-3-36 0,23 20 3 0,0 0-3 16,-17-26 3-16,0-3-3 0,17 29-60 0,0 0 60 15,-9-28-60-15,5-6 60 0,4 34-137 0,0 0 137 0,-7-21-137 16,-1 9 137-16,-6-20-1028 0</inkml:trace>
  <inkml:trace contextRef="#ctx0" brushRef="#br0" timeOffset="202018">25144 8727 729 0,'0'0'0'0,"0"0"0"15,0 0 0-15,0 0-104 0,0 0 104 0,0 0-104 16,0 0 104-16,0 0-120 0,0 0 120 0,0 0-119 15,0 0 119-15,0 0-122 0</inkml:trace>
  <inkml:trace contextRef="#ctx0" brushRef="#br0" timeOffset="203051.68">25010 8773 147 0,'0'0'0'0,"0"0"0"16,29-10 0-16,-29 10 27 0,0 0-27 0,6-2 27 16,-6 0-27-16,0 2 40 0,0 0-40 0,0 0 40 15,-4 0-40-15,4 0 62 0,0 0-62 0,0 0 62 0,-5 2-62 16,5-2 72-16,0 0-72 0,0 0 73 0,0 0-73 15,0 0 66-15,0 0-66 0,7 0 66 0,7 0-66 16,-14 0 60-16,0 0-60 0,15 0 61 0,6 0-61 0,-21 0 52 16,0 0-52-16,25 0 52 0,4 0-52 0,-29 0 33 15,0 0-33-15,30 0 33 0,1-2-33 0,-31 2 33 16,0 0-33-16,30 0 34 0,1-1-34 0,-31 1 13 16,0 0-13-16,33 0 14 0,2-4-14 0,-35 4 6 15,0 0-6-15,35 0 6 0,2-5-6 0,-37 5 4 16,0 0-4-16,36-3 4 0,1-1-4 0,-37 4 0 15,0 0 0-15,31-3 0 0,-1-2 0 0,-30 5 1 16,0 0-1-16,23-4 2 0,-8 4-2 0,-15 0 1 0,0 0-1 16,11 0 1-16,-4 0-1 0,-7 0 0 0,0 0 0 15,5 0 0-15,-5 0 0 0,0 0-17 0,0 0 17 16,-14 4-17-16,-9 1 17 0,23-5-57 0,0 0 57 0,-22 5-57 16,-6 0 57-16,28-5-64 0,0 0 64 0,-33 5-63 15,-6 0 63-15,39-5-36 0,0 0 36 0,-33 7-35 16,0-3 35-16,33-4-2 0,0 0 2 0,-35 8-2 15,0-1 2-15,35-7-1 0,0 0 1 0,-33 8-1 16,0-1 1-16,33-7 0 0,0 0 0 0,-29 9 0 16,1-4 0-16,28-5 3 0,0 0-3 0,-26 7 3 15,-1 0-3-15,27-7 31 0,0 0-31 0,-26 8 31 16,2 1-31-16,24-9 45 0,0 0-45 0,-21 8 46 16,2 1-46-16,19-9 57 0,0 0-57 0,-18 7 57 15,5 0-57-15,13-7 61 0,0 0-61 0,-11 5 62 16,2-2-62-16,9-3 69 0,0 0-69 0,-7 4 70 0,4-3-70 15,3-1 42-15,0 0-42 0,0 0 43 0,10 2-43 16,-10-2 22-16,0 0-22 0,14 0 22 0,5-2-22 16,-19 2 29-16,0 0-29 0,25-1 29 0,6-3-29 0,-31 4 2 15,0 0-2-15,33-5 2 0,2-2-2 0,-35 7 22 16,0 0-22-16,33-5 22 0,-1 2-22 0,-32 3 0 16,0 0 0-16,24-4 1 0,-7 1-1 0,-17 3 0 15,0 0 0-15,14-4 0 0,-5 1 0 0,-9 3 0 16,0 0 0-16,5-2 1 0,-5 2-1 0,0 0-6 15,0 0 6-15,-3-3-6 0,-2 3 6 0,5 0-15 16,0 0 15-16,-14 3-15 0,-7 1 15 0,21-4-26 16,0 0 26-16,-26 8-25 0,-4-1 25 0,30-7-13 0,0 0 13 15,-33 10-13-15,-4 2 13 0,37-12-28 0,0 0 28 16,-33 14-28-16,0-2 28 0,33-12-20 0,0 0 20 0,-31 14-19 16,3 0 19-16,28-14-5 0,0 0 5 0,-25 12-5 15,6-4 5-15,19-8-1 0,0 0 1 0,-15 9-1 16,2-2 1-16,13-7-1 0,0 0 1 0,-8 3 0 15,2 0 0-15,6-3-1 0,0 0 1 0,0 6 0 16,9-1 0-16,-9-5 0 0,0 0 0 0,14 3 1 16,11-1-1-16,-25-2 0 0,0 0 0 0,31 1 1 15,7 3-1-15,-38-4 0 0,0 0 0 0,42 0 1 16,5-4-1-16,-47 4 0 0,0 0 0 0,44-3 1 16,1-2-1-16,-45 5 0 0,0 0 0 0,38-3 0 15,-5-6 0-15,-33 9 0 0,0 0 0 0,28-7 0 16,-7-1 0-16,-21 8 0 0,0 0 0 0,18-7 1 0,-6 2-1 15,-12 5 0-15,0 0 0 0,8-4 1 0,-2 4-1 16,-6 0 6-16,0 0-6 0,3 0 6 0,-1 0-6 16,-2 0 3-16,0 0-3 0,-2 4 4 0,-3 1-4 15,5-5 0-15,0 0 0 0,-9 10 0 0,-1 2 0 0,10-12 0 16,0 0 0-16,-12 12 0 0,-1 0 0 0,13-12 0 16,0 0 0-16,-8 12 0 0,-1 0 0 0,9-12 0 15,0 0 0-15,-7 7 0 0,4-2 0 0,3-5 1 16,0 0-1-16,-4 7 2 0,1-6-2 0,3-1 1 15,0 0-1-15,-2 7 2 0,4-3-2 0,-2-4-62 16,0 0 62-16,3 5-61 0,4 2 61 0,-7-7-98 0,0 0 98 16,10 12-721-16,-20-24 721 0</inkml:trace>
  <inkml:trace contextRef="#ctx0" brushRef="#br0" timeOffset="203968.99">25801 11296 102 0,'0'0'0'0,"-2"0"0"16,-3 0 0-16,-2 0-17 0</inkml:trace>
  <inkml:trace contextRef="#ctx0" brushRef="#br0" timeOffset="204884.12">25790 11293 225 0,'0'0'0'0,"0"0"0"16,0 0 0-16,0 0 144 0,0 0-144 0,-3 3 145 0,-2-1-145 16,5-2 122-16,0 0-122 0,-13 4 122 0,-2 2-122 15,15-6 86-15,0 0-86 0,-18 4 87 0,1 4-87 16,17-8 53-16,0 0-53 0,-18 6 53 0,-1-1-53 0,19-5 9 16,0 0-9-16,-21 8 9 0,0 2-9 0,21-10 2 15,0 0-2-15,-20 11 3 0,-3 1-3 0,23-12 0 16,0 0 0-16,-23 15 0 0,2 1 0 0,21-16 0 15,0 0 0-15,-21 20 0 0,0 4 0 0,21-24 0 16,0 0 0-16,-17 29 1 0,1 6-1 0,16-35 0 16,0 0 0-16,-10 39 0 0,-2 4 0 0,12-43-11 15,0 0 11-15,-7 46-10 0,2 5 10 0,5-51-10 16,0 0 10-16,-2 52-10 0,2 3 10 0,0-55-10 0,0 0 10 16,-2 54-9-16,2 6 9 0,0-60-39 0,0 0 39 15,-2 79-39-15,-3 14 39 0,5-93-5 0,0 0 5 0,-3 87-5 16,-1-1 5-16,4-86-11 0,0 0 11 0,-5 84-11 15,-2 0 11-15,7-84-5 0,0 0 5 0,-5 82-4 16,-1 0 4-16,6-82-3 0,0 0 3 0,-3 75-2 16,3-1 2-16,0-74 0 0,0 0 0 0,-3 69 0 15,1-1 0-15,2-68 3 0,0 0-3 0,-2 64 4 16,-1-6-4-16,3-58 15 0,0 0-15 0,-4 37 15 16,1-14-15-16,3-23 9 0,0 0-9 0,-4 20 9 15,2-4-9-15,2-16 9 0,0 0-9 0,-1 12 10 16,-1-4-10-16,2-8 15 0,0 0-15 0,0 7 15 15,0-2-15-15,0-5 14 0,0 0-14 0,0 5 15 16,2 1-15-16,-2-6 9 0,0 0-9 0,3-6 9 0,4-4-9 16,-7 10 16-16,0 0-16 0,7-17 17 0,3-9-17 15,-10 26 14-15,0 0-14 0,11-29 15 0,1-5-15 16,-12 34 9-16,0 0-9 0,14-34 9 0,0-4-9 0,-14 38 9 16,0 0-9-16,16-34 10 0,-1-1-10 0,-15 35 23 15,0 0-23-15,18-29 24 0,-1 2-24 0,-17 27 30 16,0 0-30-16,18-27 30 0,-1 3-30 0,-17 24 20 15,0 0-20-15,19-24 20 0,-1-2-20 0,-18 26 29 16,0 0-29-16,19-24 29 0,0 0-29 0,-19 24 6 16,0 0-6-16,17-21 7 0,1-1-7 0,-18 22 18 15,0 0-18-15,12-17 18 0,-2 3-18 0,-10 14 14 16,0 0-14-16,7-8 15 0,-3 3-15 0,-4 5 4 16,0 0-4-16,3 0 4 0,1 0-4 0,-4 0 22 0,0 0-22 15,2 1 22-15,-2 6-22 0,0-7 6 0,0 0-6 0,-2 19 7 16,-2 8-7-16,4-27 0 0,0 0 0 0,-7 31 0 15,-1 7 0-15,8-38-24 0,0 0 24 0,-9 46-23 16,-1 9 23-16,10-55-25 0,0 0 25 0,-11 56-24 16,-1 8 24-16,12-64-17 0,0 0 17 0,-14 62-17 15,-3-3 17-15,17-59-2 0,0 0 2 0,-14 50-1 16,0-10 1-16,14-40 6 0,0 0-6 0,-16 32 7 16,-1-6-7-16,17-26 18 0,0 0-18 0,-20 22 18 15,-2-5-18-15,22-17 40 0,0 0-40 0,-21 12 40 16,2-7-40-16,19-5 21 0,0 0-21 0,-23-1 21 15,-3-10-21-15,26 11 11 0,0 0-11 0,-24-13 11 16,-3-6-11-16,27 19 42 0,0 0-42 0,-22-26 42 16,3-5-42-16,19 31 11 0,0 0-11 0,-20-34 11 15,1-5-11-15,19 39 7 0,0 0-7 0,-17-40 7 0,1 1-7 16,16 39 9-16,0 0-9 0,-17-34 9 0,1 3-9 16,16 31-5-16,0 0 5 0,-17-28-5 0,1 8 5 15,16 20-135-15,0 0 135 0,-12-23-134 0,1 6 134 0,11 17-125 16,0 0 125-16,-7-12-124 0,2 2 124 0,-7-12-768 15</inkml:trace>
  <inkml:trace contextRef="#ctx0" brushRef="#br0" timeOffset="206971.29">28003 9868 438 0,'0'0'0'0,"1"-4"0"0,1-4 0 0,-2 8 94 16,0 0-94-16,0-9 95 0,-2 2-95 0,2 7 65 16,0 0-65-16,-3-12 66 0,-1-3-66 0,4 15 66 15,0 0-66-15,-5-12 66 0,0-4-66 0,5 16 66 0,0 0-66 16,-5-10 67-16,0 0-67 0,5 10 58 0,0 0-58 15,-6-7 58-15,3 4-58 0,3 3 35 0,0 0-35 0,-4-2 35 16,1 0-35-16,3 2 5 0,0 0-5 0,-4 14 5 16,1 10-5-16,3-24-3 0,0 0 3 0,-2 32-3 15,2 15 3-15,0-47-38 0,0 0 38 0,2 51-38 16,1 4 38-16,-3-55-21 0,0 0 21 0,2 63-21 16,2 6 21-16,-4-69-20 0,0 0 20 0,1 85-20 15,-1 15 20-15,0-100-5 0,0 0 5 0,-1 80-4 16,-5-13 4-16,6-67 0 0,0 0 0 0,-5 48 0 15,0-17 0-15,5-31 11 0,0 0-11 0,-4 24 11 16,1-9-11-16,3-15 41 0,0 0-41 0,-2 14 42 16,1-4-42-16,1-10 48 0,0 0-48 0,-2 4 48 15,-2-3-48-15,4-1 42 0,0 0-42 0,-5-8 42 0,0-9-42 16,5 17 52-16,0 0-52 0,-5-29 53 0,1-11-53 16,4 40 13-16,0 0-13 0,-3-44 14 0,-1-8-14 15,4 52 33-15,0 0-33 0,-3-55 33 0,-1-1-33 0,4 56 0 16,0 0 0-16,-5-55 0 0,0 2 0 0,5 53 2 15,0 0-2-15,-7-51 3 0,-2 3-3 0,9 48 11 16,0 0-11-16,-9-47 11 0,2 5-11 0,7 42 3 16,0 0-3-16,-7-40 4 0,0 4-4 0,7 36 7 15,0 0-7-15,-5-32 7 0,0-4-7 0,5 36 0 16,0 0 0-16,-2-31 1 0,2 3-1 0,0 28 0 16,0 0 0-16,0-22 1 0,0 8-1 0,0 14 0 15,0 0 0-15,0-12 0 0,2 6 0 0,-2 6-3 0,0 0 3 16,5 12-2-16,6 13 2 0,-11-25-30 0,0 0 30 15,8 40-30-15,3 11 30 0,-11-51-53 0,0 0 53 16,9 60-52-16,1 7 52 0,-10-67-75 0,0 0 75 0,9 84-75 16,-1 17 75-16,-8-101-122 0,0 0 122 0,6 84-122 15,-5-4 122-15,-1-80-79 0,0 0 79 0,0 50-78 16,0-21 78-16,0-29 1 0,0 0-1 0,0 24 1 16,-1-12-1-16,1-12 48 0,0 0-48 0,0 12 48 15,1-10-48-15,-1-2 46 0,0 0-46 0,0-10 46 16,2-9-46-16,-2 19 50 0,0 0-50 0,0-33 51 15,2-8-51-15,-2 41 32 0,0 0-32 0,-2-45 33 16,0-6-33-16,2 51 33 0,0 0-33 0,-3-53 33 16,-2 0-33-16,5 53 22 0,0 0-22 0,-6-58 22 15,3 1-22-15,3 57 27 0,0 0-27 0,-5-56 27 16,1 2-27-16,4 54 13 0,0 0-13 0,-1-51 14 16,1 5-14-16,0 46 19 0,0 0-19 0,3-43 20 0,4 7-20 15,-7 36 14-15,0 0-14 0,9-34 15 0,3 5-15 0,-12 29 0 16,0 0 0-16,12-23 0 0,0 8 0 15,-12 15-1-15,0 0 1 0,12-10 0 0,-1 6 0 0,-11 4 1 16,0 0-1-16,14 4 1 0,2 9-1 0,-16-13 3 16,0 0-3-16,17 23 4 0,4 4-4 0,-21-27 7 15,0 0-7-15,21 29 7 0,1 5-7 0,-22-34 15 16,0 0-15-16,23 33 15 0,0-2-15 0,-23-31 3 16,0 0-3-16,21 27 4 0,-2 1-4 0,-19-28 6 15,0 0-6-15,17 20 7 0,-1 2-7 0,-16-22 3 16,0 0-3-16,16 16 3 0,-1-1-3 0,-15-15-1 0,0 0 1 15,12 12 0-15,1-3 0 0,-13-9-8 0,0 0 8 16,8 5-8-16,-1-2 8 0,-7-3-5 0,0 0 5 0,6 4-4 16,-5-1 4-16,-1-3-3 0,0 0 3 0,0 0-3 15,2 2 3-15,-2-2 2 0,0 0-2 0,0 0 3 16,-7 2-3-16,7-2 7 0,0 0-7 0,-9 1 8 16,-5 3-8-16,14-4 0 0,0 0 0 0,-22 7 0 15,-6 3 0-15,28-10 9 0,0 0-9 0,-28 10 9 16,-3 2-9-16,31-12 0 0,0 0 0 0,-32 12 0 15,1 7 0-15,31-19 3 0,0 0-3 0,-37 19 3 16,-3 7-3-16,40-26 12 0,0 0-12 0,-33 20 13 16,4-3-13-16,29-17 3 0,0 0-3 0,-25 16 4 15,6-3-4-15,19-13 21 0,0 0-21 0,-12 12 21 16,5-1-21-16,7-11 3 0,0 0-3 0,2 8 3 16,8-4-3-16,-10-4 2 0,0 0-2 0,17-7 3 0,8-5-3 15,-25 12 11-15,0 0-11 0,28-16 11 0,3-2-11 16,-31 18 0-16,0 0 0 0,31-18 1 0,3 1-1 15,-34 17 3-15,0 0-3 0,31-13 4 0,0-1-4 0,-31 14 2 16,0 0-2-16,28-10 2 0,-2 3-2 0,-26 7 0 16,0 0 0-16,21-5 0 0,-2 1 0 0,-19 4-9 15,0 0 9-15,14-2-9 0,-3 2 9 0,-11 0-35 16,0 0 35-16,3 2-34 0,-3 2 34 0,0-4-28 16,0 0 28-16,-7 15-28 0,-12 12 28 0,19-27-34 15,0 0 34-15,-21 28-33 0,-3 1 33 0,24-29-14 16,0 0 14-16,-25 34-13 0,-1 6 13 0,26-40-31 15,0 0 31-15,-22 32-31 0,-1-1 31 0,23-31 0 0,0 0 0 16,-17 26 0-16,4-6 0 0,13-20 10 0,0 0-10 16,-10 16 11-16,1-4-11 0,9-12 10 0,0 0-10 0,-5 12 10 15,1-7-10-15,4-5-7 0,0 0 7 0,2 3-7 16,3 1 7-16,-5-4-157 0,0 0 157 0,4-4-157 16,-1-3 157-16,4-1-723 0</inkml:trace>
  <inkml:trace contextRef="#ctx0" brushRef="#br0" timeOffset="-211189.84">20337 7116 393 0,'0'0'0'0,"0"0"0"0,0 0 0 0,0 0-235 15</inkml:trace>
  <inkml:trace contextRef="#ctx0" brushRef="#br0" timeOffset="-209645.47">20271 7109 135 0,'0'0'0'0,"0"0"0"16,0 0 0-16,0 0 62 0,0 0-62 0,0 0 62 15,0 0-62-15,0 0 61 0,0 0-61 0,0 0 61 16,0 0-61-16,0 0 59 0,0 0-59 0,0 0 59 16,0 0-59-16,0 0 46 0,0 0-46 0,0 0 47 15,-17-1-47-15,17 1 43 0,0 0-43 0,-11-2 43 16,-1 0-43-16,12 2 52 0,0 0-52 0,-9-1 52 16,-3 1-52-16,12 0 48 0,0 0-48 0,-8 0 48 15,-1-2-48-15,9 2 48 0,0 0-48 0,-7 0 49 0,2 0-49 16,5 0 54-16,0 0-54 0,-4 0 54 0,1-4-54 15,3 4 54-15,0 0-54 0,0 0 55 0,8 4-55 0,-8-4 55 16,0 0-55-16,11 0 56 0,6 3-56 0,-17-3 45 16,0 0-45-16,18 5 45 0,6 4-45 0,-24-9 37 15,0 0-37-15,26 7 37 0,6-4-37 0,-32-3 15 16,0 0-15-16,31 2 16 0,4 0-16 0,-35-2 13 16,0 0-13-16,31 0 13 0,4 0-13 0,-35 0 34 15,0 0-34-15,37-2 34 0,3 0-34 0,-40 2 26 16,0 0-26-16,40-3 26 0,3-2-26 0,-43 5 9 0,0 0-9 15,42-4 9-15,-2-3-9 0,-40 7 19 16,0 0-19-16,44-5 20 0,-3 2-20 0,-41 3 22 0,0 0-22 16,44-4 23-16,0-1-23 0,-44 5 0 0,0 0 0 15,45-1 1-15,-2-1-1 0,-43 2 4 0,0 0-4 0,46 0 5 16,-6 0-5-16,-40 0 6 0,0 0-6 0,38 0 7 16,-1 0-7-16,-37 0 3 0,0 0-3 0,31 0 3 15,-3 0-3-15,-28 0 11 0,0 0-11 0,26 0 11 16,-3 0-11-16,-23 0 33 0,0 0-33 0,22 0 33 15,-1 0-33-15,-21 0 1 0,0 0-1 0,18 0 2 16,-1 0-2-16,-17 0 2 0,0 0-2 0,12 2 3 16,2 4-3-16,-14-6 12 0,0 0-12 0,12 4 12 15,-1-1-12-15,-11-3 3 0,0 0-3 0,10 4 3 16,-1-3-3-16,-9-1 12 0,0 0-12 0,9 4 12 16,-1-4-12-16,-8 0 3 0,0 0-3 0,9 3 4 15,0-3-4-15,-9 0 0 0,0 0 0 0,12 0 1 16,4 0-1-16,-16 0 2 0,0 0-2 0,15 0 2 0,5-3-2 15,-20 3 9-15,0 0-9 0,19 0 10 0,5 0-10 16,-24 0 3-16,0 0-3 0,26 0 4 0,4 0-4 0,-30 0 7 16,0 0-7-16,28 3 7 0,1-3-7 0,-29 0 0 15,0 0 0-15,30-3 1 0,0 3-1 0,-30 0 0 16,0 0 0-16,31-4 0 0,2 3 0 0,-33 1 0 16,0 0 0-16,31-2 0 0,3 2 0 0,-34 0-1 15,0 0 1-15,33-2 0 0,1 1 0 0,-34 1-1 16,0 0 1-16,34 1 0 0,-1 1 0 0,-33-2 0 15,0 0 0-15,35 0 0 0,-1-2 0 0,-34 2-1 16,0 0 1-16,35 0 0 0,2-1 0 0,-37 1 0 16,0 0 0-16,35 0 0 0,1 0 0 0,-36 0 0 0,0 0 0 15,33 1 0-15,-3 1 0 0,-30-2-1 0,0 0 1 16,30 3 0-16,-3 1 0 0,-27-4 2 0,0 0-2 0,28 3 2 16,2 2-2-16,-30-5 0 0,0 0 0 0,28 4 0 15,0-1 0-15,-28-3 0 0,0 0 0 0,21 2 1 16,-1 0-1-16,-20-2 12 0,0 0-12 0,21 1 12 15,-1 3-12-15,-20-4 1 0,0 0-1 0,17 3 1 16,-3-3-1-16,-14 0 3 0,0 0-3 0,14 0 4 16,0 0-4-16,-14 0 0 0,0 0 0 0,10 4 1 15,1-1-1-15,-11-3 0 0,0 0 0 0,12 2 0 16,-3 1 0-16,-9-3 1 0,0 0-1 0,12 0 2 16,-4 0-2-16,-8 0 9 0,0 0-9 0,11 0 10 15,1 0-10-15,-12 0 1 0,0 0-1 0,12-3 1 0,2-2-1 16,-14 5 1-16,0 0-1 0,19-4 1 0,-1-6-1 15,-18 10 0-15,0 0 0 0,21-5 1 0,0 1-1 16,-21 4 0-16,0 0 0 0,19-5 0 0,3 2 0 0,-22 3 0 16,0 0 0-16,21-7 0 0,0 4 0 0,-21 3-2 15,0 0 2-15,18-2-2 0,-4-5 2 0,-14 7-6 16,0 0 6-16,12-3-6 0,-3 1 6 0,-9 2-3 16,0 0 3-16,8 0-3 0,-4 0 3 0,-4 0-7 15,0 0 7-15,3 0-6 0,1 0 6 0,-4 0-3 16,0 0 3-16,0 0-3 0,0 0 3 0,0 0-2 15,0 0 2-15,0 0-1 0,0 3 1 0,0-3-10 16,0 0 10-16,0 0-9 0,0 5 9 0,0-5 0 0,0 0 0 16,0 0 0-16,0 0 0 0,0 0-1 0,0 0 1 15,0 0 0-15,0 0 0 0,0 0-1 0,0 0 1 16,0 0 0-16,-6 4 0 0,6-4-3 0,0 0 3 0,-3 0-2 16,-2 0 2-16,5 0-6 0,0 0 6 0,-5 0-5 15,-2 0 5-15,7 0-1 0,0 0 1 0,-9 0 0 16,0 0 0-16,9 0-14 0,0 0 14 0,-9 0-13 15,-1 0 13-15,10 0-8 0,0 0 8 0,-9 0-8 16,2 0 8-16,7 0-4 0,0 0 4 0,-8 0-4 16,-1-4 4-16,9 4-7 0,0 0 7 0,-7-5-7 15,2 2 7-15,5 3-1 0,0 0 1 0,-7-9 0 16,5 3 0-16,2 6-2 0,0 0 2 0,0-9-2 16,3 2 2-16,-3 7-2 0,0 0 2 0,6-8-1 15,-1-3 1-15,-5 11 0 0,0 0 0 0,9-5 0 16,3 2 0-16,-12 3-1 0,0 0 1 0,10-4-1 0,1 8 1 15,-11-4-4-15,0 0 4 0,12 3-3 0,-2 9 3 16,-10-12-2-16,0 0 2 0,11 9-2 0,-2 1 2 16,-9-10-6-16,0 0 6 0,8 9-5 0,-6-1 5 0,-2-8-7 15,0 0 7-15,2 7-7 0,-4-2 7 0,2-5-78 16,0 0 78-16,-19-2-77 0,-11-4 77 0,30 6-150 16,0 0 150-16,-50-9-1040 0,100 18 1040 0</inkml:trace>
  <inkml:trace contextRef="#ctx0" brushRef="#br0" timeOffset="-200831.78">20487 4079 505 0,'0'0'0'0,"7"-5"0"15,2-7 0-15,-9 12 79 0,0 0-79 0,3-4 79 16,1-2-79-16,-4 6 49 0,0 0-49 0,0 0 49 16,3-4-49-16,-3 4 39 0,0 0-39 0,0 0 39 15,0 0-39-15,0 0 11 0,0 0-11 0,0 0 11 16,4 4-11-16,-4-4 19 0,0 0-19 0,3 0 20 15,4-4-20-15,-7 4 33 0,0 0-33 0,7-2 33 16,0-1-33-16,-7 3 10 0,0 0-10 0,7-3 11 16,0-3-11-16,-7 6 6 0,0 0-6 0,7-3 6 15,-2 0-6-15,-5 3 1 0,0 0-1 0,7 0 1 16,0 3-1-16,-7-3 0 0,0 0 0 0,7 5 1 0,2 5-1 16,-9-10-2-16,0 0 2 0,7 9-2 0,2 0 2 15,-9-9-13-15,0 0 13 0,8 10-12 0,1 2 12 0,-9-12-16 16,0 0 16-16,11 8-15 0,-1-1 15 0,-10-7-96 15,0 0 96-15,12 9-96 0,2-1 96 0,-14-8-155 16,0 0 155-16,12 7-155 0,-1-2 155 0,11 7-232 16</inkml:trace>
  <inkml:trace contextRef="#ctx0" brushRef="#br0" timeOffset="-193579.5">13136 7007 169 0,'0'0'0'0,"0"-7"0"16,-6-2 0-16,6 9 82 0,0 0-82 0,-1-3 83 15,1 1-83-15,0 2 89 0,0 0-89 0,0 0 89 0,3 0-89 16,-3 0 73-16,0 0-73 0,4 0 73 0,4 0-73 15,-8 0 10-15,0 0-10 0,9-3 11 0,5-4-11 16,-14 7-55-16,0 0 55 0,12-12-54 0,0-5 54 0,9-12-354 16</inkml:trace>
  <inkml:trace contextRef="#ctx0" brushRef="#br0" timeOffset="-178116.98">23597 4237 494 0,'0'0'0'0,"-2"-4"0"0,-1-1 0 0,3 5-40 0,0 0 40 16,0-3-39-16,1-1 39 0,1-1-242 0</inkml:trace>
  <inkml:trace contextRef="#ctx0" brushRef="#br0" timeOffset="-178026.7">23627 4118 135 0,'0'0'0'0,"0"0"0"16,-2 7 0-16,2-7 1 0,0 0-1 0,0 0 1 16,3-7-1-16,1 2-43 0</inkml:trace>
  <inkml:trace contextRef="#ctx0" brushRef="#br0" timeOffset="-177651.63">23769 3956 270 0,'0'0'0'0,"-8"13"0"0,-5 13 0 0,13-26 87 16,0 0-87-16,-3 0 88 0,-2-14-88 0,5 14 50 16,0 0-50-16,-2-5 51 0,2-3-51 0,0 8 38 15,0 0-38-15,-3 0 38 0,-3 0-38 0,6 0 34 0,0 0-34 16,-7 5 34-16,0 5-34 0,7-10 20 0,0 0-20 15,-8 12 20-15,-1 0-20 0,9-12 11 0,0 0-11 16,-7 12 11-16,2-3-11 0,5-9 35 0,0 0-35 0,-4 8 36 16,3-1-36-16,1-7 0 0,0 0 0 0,-4 5 0 15,4-1 0-15,0-4-86 0,0 0 86 0,-3 3-85 16,1 0 85-16,2-3-120 0,0 0 120 0,-4 4-288 16,8-8 288-16</inkml:trace>
  <inkml:trace contextRef="#ctx0" brushRef="#br2" timeOffset="-133033.93">20329 9940 169 0,'0'0'0'0,"1"-6"0"15,6-6 0-15,-7 12 93 0,0 0-93 0,2-15 94 16,2-6-94-16,-4 21 75 0,0 0-75 0,5-27 75 15,0-7-75-15,-5 34 59 0,0 0-59 0,5-34 60 16,1-2-60-16,-6 36 48 0,0 0-48 0,3-36 49 16,1 0-49-16,-4 36 48 0,0 0-48 0,1-36 48 0,3-2-48 15,-4 38 52-15,0 0-52 0,0-36 53 0,0-3-53 16,0 39 49-16,0 0-49 0,0-36 49 0,1-2-49 16,-1 38 49-16,0 0-49 0,0-33 49 0,2-3-49 0,-2 36 37 15,0 0-37-15,0-30 37 0,0-3-37 0,0 33 26 16,0 0-26-16,-2-27 26 0,1 3-26 0,1 24 45 15,0 0-45-15,0-23 46 0,-5 3-46 0,5 20 9 16,0 0-9-16,-4-24 9 0,1 2-9 0,3 22 13 16,0 0-13-16,-2-21 13 0,4-3-13 0,-2 24 17 15,0 0-17-15,3-24 17 0,-1-3-17 0,-2 27 7 16,0 0-7-16,7-31 8 0,-2-4-8 0,-5 35 3 0,0 0-3 16,7-32 4-16,2-1-4 0,-9 33 13 0,0 0-13 15,8-29 13-15,-2 0-13 0,-6 29 14 0,0 0-14 16,3-26 15-16,1 1-15 0,-4 25 3 0,0 0-3 15,0-19 4-15,0-2-4 0,0 21 22 0,0 0-22 16,0-19 22-16,-2 1-22 0,2 18 13 0,0 0-13 16,-2-16 13-16,0 1-13 0,2 15 1 0,0 0-1 0,0-14 2 15,0 0-2-15,0 14 10 0,0 0-10 0,0-10 10 16,2 3-10-16,-2 7 8 0,0 0-8 0,0-8 8 16,2 4-8-16,-2 4 8 0,0 0-8 0,0 0 8 15,0 0-8-15,0 0 15 0,0 0-15 0,0 0 15 16,0 0-15-16,0 0 22 0,0 0-22 0,0 0 23 15,0 0-23-15,0 0 14 0,0 0-14 0,0 0 15 16,3 4-15-16,-3-4 10 0,0 0-10 0,0 0 10 16,7 5-10-16,-7-5 17 0,0 0-17 0,2 7 17 0,5 1-17 15,-7-8 33-15,0 0-33 0,3 19 33 0,4 2-33 16,-7-21 4-16,0 0-4 0,6 27 5 0,1 0-5 16,-7-27 18-16,0 0-18 0,7 31 18 0,1 9-18 0,-8-40 8 15,0 0-8-15,6 31 9 0,-1-2-9 0,-5-29 3 16,0 0-3-16,3 27 4 0,1-3-4 0,-4-24 7 15,0 0-7-15,3 21 7 0,-1-3-7 0,-2-18 3 16,0 0-3-16,2 16 3 0,-1-6-3 0,-1-10 5 16,0 0-5-16,0 9 5 0,0-6-5 0,0-3 22 15,0 0-22-15,0 0 22 0,0-10-22 0,0 10 2 16,0 0-2-16,-1-12 2 0,-3-5-2 0,4 17 3 16,0 0-3-16,-5-23 3 0,0-4-3 0,5 27 11 0,0 0-11 15,-5-29 11-15,-1-5-11 0,6 34 0 0,0 0 0 16,-7-33 1-16,-1-1-1 0,8 34 0 0,0 0 0 15,-7-28 1-15,0 4-1 0,7 24 7 0,0 0-7 16,-6-22 8-16,3 5-8 0,3 17 0 0,0 0 0 16,-4-12 1-16,3 0-1 0,1 12 0 0,0 0 0 0,-2-12 1 15,0 4-1-15,2 8 0 0,0 0 0 0,0-7 0 16,0 3 0-16,0 4-3 0,0 0 3 0,-3-3-2 16,1 1 2-16,2 2-1 0,0 0 1 0,0 0 0 15,-5 0 0-15,5 0 0 0,0 0 0 0,-9 9 1 16,-1 4-1-16,10-13 7 0,0 0-7 0,-21 23 8 15,-9 1-8-15,30-24 9 0,0 0-9 0,-26 25 9 16,-2 3-9-16,28-28 15 0,0 0-15 0,-23 24 16 0,1-4-16 16,22-20 8-16,0 0-8 0,-16 17 9 15,7-5-9-15,9-12 9 0,0 0-9 0,-8 7 9 0,4-3-9 16,4-4-158-16,0 0 158 0,-8 12-1386 0,16-24 1386 16</inkml:trace>
  <inkml:trace contextRef="#ctx0" brushRef="#br2" timeOffset="-112704.33">20100 4064 595 0,'0'0'0'0,"0"0"0"16,0-4 0-16,0 4-46 0,0 0 46 0,0-2-46 15,4-4 46-15,-4 6-46 0,0 0 46 0,2-9-46 16,5 0 46-16,-7 9-21 0,0 0 21 0,7-10-21 15,1 2 21-15,-8 8-36 0,0 0 36 0,11-12-36 0,1 3 36 16,-12 9 0-16,0 0 0 0,14-7 0 0,3 2 0 16,-17 5 10-16,0 0-10 0,23-2 11 0,3 1-11 0,-26 1 17 15,0 0-17-15,30 0 17 0,-1 0-17 0,-29 0 9 16,0 0-9-16,33 0 10 0,2-7-10 0,-35 7 26 16,0 0-26-16,39-4 26 0,-5 3-26 0,-34 1 36 15,0 0-36-15,42-4 36 0,-2 1-36 0,-40 3 21 16,0 0-21-16,42-7 21 0,3 2-21 0,-45 5 29 15,0 0-29-15,41-7 29 0,0 2-29 0,-41 5 21 16,0 0-21-16,33 0 21 0,-3-4-21 0,-30 4 46 0,0 0-46 16,24 0 46-16,-3 4-46 0,-21-4 44 0,0 0-44 15,20 3 45-15,-3-1-45 0,-17-2 35 0,0 0-35 0,17 7 36 16,3-4-36-16,-20-3 26 0,0 0-26 0,15 5 26 16,3 2-26-16,-18-7 9 0,0 0-9 0,17 4 10 15,0-3-10-15,-17-1 18 0,0 0-18 0,16 4 19 16,2-4-19-16,-18 0 14 0,0 0-14 0,15 0 15 15,1 3-15-15,-16-3 34 0,0 0-34 0,16 0 34 16,1 4-34-16,-17-4 27 0,0 0-27 0,16 0 27 16,3-4-27-16,-19 4 9 0,0 0-9 0,19-3 9 15,0-6-9-15,-19 9 12 0,0 0-12 0,16-3 12 16,1-1-12-16,-17 4 24 0,0 0-24 0,11-3 25 16,-1-2-25-16,-10 5 29 0,0 0-29 0,11-4 29 15,-3 1-29-15,-8 3 0 0,0 0 0 0,13-2 1 16,-1-1-1-16,-12 3 1 0,0 0-1 0,10 0 2 15,1-4-2-15,-11 4-4 0,0 0 4 0,7 0-3 0,-2 0 3 16,-5 0-169-16,0 0 169 0,0 0-168 0,2 0 168 16,1 0-616-16</inkml:trace>
  <inkml:trace contextRef="#ctx0" brushRef="#br2" timeOffset="-103846.45">20290 9828 102 0,'0'0'0'15,"-5"-7"0"-15,-2-5 0 0,7 12 86 0,0 0-86 0,-2 6 87 16,2 7-87-16,0-13 92 0,0 0-92 0,0 12 92 16,2 4-92-16,-2-16 79 0,0 0-79 0,0 12 79 15,2 3-79-15,-2-15 61 0,0 0-61 0,0 17 61 16,2 2-61-16,-2-19 47 0,0 0-47 0,1 15 48 15,3 4-48-15,-4-19 20 0,0 0-20 0,3 14 20 16,-1-4-20-16,-2-10 20 0,0 0-20 0,2 9 20 16,0-4-20-16,-2-5 15 0,0 0-15 0,0 3 16 15,0-3-16-15,0 0 45 0,0 0-45 0,0 0 46 0,-2-6-46 16,2 6 22-16,0 0-22 0,2-9 22 0,1-3-22 16,-3 12 29-16,0 0-29 0,4-12 29 0,4 0-29 15,-8 12 22-15,0 0-22 0,9-12 22 0,0 2-22 0,-9 10 4 16,0 0-4-16,8-7 5 0,-2 2-5 0,-6 5-96 15,0 0 96-15,3-2-95 0,-1-1 95 0,3-6-667 16</inkml:trace>
  <inkml:trace contextRef="#ctx0" brushRef="#br2" timeOffset="-101444.33">5221 9657 135 0,'0'0'0'16,"0"0"0"-16,5 2 0 0,2-1-42 0</inkml:trace>
  <inkml:trace contextRef="#ctx0" brushRef="#br2" timeOffset="-99658.27">5174 9734 113 0,'0'0'0'0,"9"-12"0"16,8-12 0-16,-17 24 54 0,0 0-54 0,-5 9 54 15,-11 15-54-15,16-24 91 0,0 0-91 0,-14 22 92 16,2 2-92-16,12-24 109 0,0 0-109 0,-12 27 110 16,-2 4-110-16,14-31 83 0,0 0-83 0,-9 29 83 15,2-1-83-15,7-28 62 0,0 0-62 0,-5 29 62 16,5 2-62-16,0-31 48 0,0 0-48 0,-3 27 49 15,-1 0-49-15,4-27 30 0,0 0-30 0,-2 31 30 0,2 3-30 16,0-34 15-16,0 0-15 0,-3 36 16 0,-2 0-16 16,5-36 36-16,0 0-36 0,-4 40 36 0,-1 3-36 0,5-43 28 15,0 0-28-15,-7 36 28 0,2 0-28 0,5-36 39 16,0 0-39-16,-9 39 39 0,6 4-39 0,3-43 8 16,0 0-8-16,-6 36 8 0,3-2-8 0,3-34 13 15,0 0-13-15,0 36 13 0,0-3-13 0,0-33 4 16,0 0-4-16,0 34 4 0,0-3-4 0,0-31 6 15,0 0-6-15,0 32 7 0,0 1-7 0,0-33 7 16,0 0-7-16,0 32 7 0,0 3-7 0,0-35 0 0,0 0 0 16,0 37 1-16,0 3-1 0,0-40 0 0,0 0 0 15,3 32 0-15,-1-3 0 0,-2-29 0 0,0 0 0 16,4 30 0-16,-1-7 0 0,-3-23-1 0,0 0 1 0,0 24 0 16,5-1 0-16,-5-23-1 0,0 0 1 0,0 17 0 15,4 2 0-15,-4-19 2 0,0 0-2 0,5 15 2 16,-1-3-2-16,-4-12 2 0,0 0-2 0,3 12 2 15,-1-2-2-15,-2-10 5 0,0 0-5 0,0 9 5 16,0-4-5-16,0-5 7 0,0 0-7 0,0 5 8 16,0 0-8-16,0-5 3 0,0 0-3 0,-2 6 3 15,2-3-3-15,0-3 2 0,0 0-2 0,0 0 2 16,-3 2-2-16,3-2 10 0,0 0-10 0,-4-2 10 16,-1-1-10-16,5 3 8 0,0 0-8 0,-9-12 8 15,0-6-8-15,9 18 8 0,0 0-8 0,-7-27 9 16,-1-7-9-16,8 34 3 0,0 0-3 0,-4-40 4 0,2-11-4 15,2 51 19-15,0 0-19 0,2-55 20 0,5-8-20 16,-7 63 13-16,0 0-13 0,5-65 14 0,-1-4-14 16,-4 69 4-16,0 0-4 0,9-89 5 0,3-14-5 15,-12 103 14-15,0 0-14 0,12-91 15 0,-3 4-15 0,-9 87 3 16,0 0-3-16,5-79 4 0,4 9-4 0,-9 70 2 16,0 0-2-16,5-67 2 0,2 0-2 0,-7 67 18 15,0 0-18-15,12-66 18 0,-2-1-18 0,-10 67 0 16,0 0 0-16,11-48 1 0,-2 10-1 0,-9 38 1 15,0 0-1-15,5-34 1 0,-2 3-1 0,-3 31 3 16,0 0-3-16,6-26 3 0,-3 6-3 0,-3 20 0 16,0 0 0-16,2-16 0 0,1 8 0 0,-3 8 1 0,0 0-1 15,0-9 2-15,-3 6-2 0,3 3 9 0,0 0-9 16,0 0 10-16,-2 0-10 0,2 0 1 0,0 0-1 16,-3 3 1-16,3 1-1 0,0-4 8 0,0 0-8 0,0 8 9 15,0 6-9-15,0-14 0 0,0 0 0 0,-6 22 1 16,3 7-1-16,3-29 0 0,0 0 0 0,-9 38 0 15,4 1 0-15,5-39 0 0,0 0 0 0,-7 47 1 16,-2 4-1-16,9-51 0 0,0 0 0 0,-5 53 0 16,-4 4 0-16,9-57 0 0,0 0 0 0,-7 61 0 15,2 6 0-15,5-67 0 0,0 0 0 0,-9 82 0 16,-3 11 0-16,12-93-2 0,0 0 2 0,-8 84-2 16,-1-5 2-16,9-79-2 0,0 0 2 0,-4 70-2 15,1-14 2-15,3-56-2 0,0 0 2 0,-2 47-2 16,4-15 2-16,-2-32-10 0,0 0 10 0,0 36-10 15,0-3 10-15,0-33-1 0,0 0 1 0,-2 32 0 0,2 1 0 16,0-33 0-16,0 0 0 0,-3 31 0 0,3 0 0 16,0-31-1-16,0 0 1 0,0 25 0 0,0-2 0 0,0-23 0 15,0 0 0-15,0 18 0 0,3-2 0 0,-3-16 2 16,0 0-2-16,0 12 3 0,2 0-3 0,-2-12-1 16,0 0 1-16,3 5 0 0,1-2 0 0,-4-3 1 15,0 0-1-15,5-3 2 0,4-6-2 0,-9 9 0 16,0 0 0-16,8-22 0 0,5-7 0 0,-13 29-1 15,0 0 1-15,12-39 0 0,0-9 0 0,-12 48 1 16,0 0-1-16,10-54 1 0,3-6-1 0,-13 60 0 16,0 0 0-16,12-63 0 0,-3-11 0 0,-9 74 1 0,0 0-1 15,5-82 2-15,-2-9-2 0,-3 91 1 0,0 0-1 16,0-77 1-16,-3 5-1 0,3 72 1 0,0 0-1 16,-5-53 1-16,-1 16-1 0,6 37 1 0,0 0-1 15,-3-43 1-15,-2 3-1 0,5 40 0 0,0 0 0 0,-4-44 1 16,-1-2-1-16,5 46-2 0,0 0 2 0,0-45-2 15,0-3 2-15,0 48-2 0,0 0 2 0,-4-43-2 16,4 4 2-16,0 39-11 0,0 0 11 0,0-38-11 16,0 6 11-16,0 32-16 0,0 0 16 0,-3-30-15 15,3 8 15-15,0 22 1 0,0 0-1 0,0-24 1 16,0 0-1-16,0 24 1 0,0 0-1 0,0-24 1 16,3 0-1-16,-3 24 0 0,0 0 0 0,4-22 0 15,1-2 0-15,-5 24 1 0,0 0-1 0,4-19 2 16,1 4-2-16,-5 15 0 0,0 0 0 0,3-12 0 15,-1 3 0-15,-2 9 0 0,0 0 0 0,4-5 1 16,-1 5-1-16,-3 0 3 0,0 0-3 0,5 10 4 0,2 9-4 16,-7-19 0-16,0 0 0 0,9 21 0 0,5 4 0 15,-14-25 0-15,0 0 0 0,12 26 0 0,0 0 0 0,-12-26 0 16,0 0 0-16,14 26 0 0,-2 1 0 0,-12-27-3 16,0 0 3-16,13 27-3 0,-5 2 3 0,-8-29 0 15,0 0 0-15,13 33 1 0,0-2-1 0,-13-31 0 16,0 0 0-16,7 26 1 0,2-4-1 0,-9-22 6 15,0 0-6-15,5 19 7 0,-5-4-7 0,0-15 15 16,0 0-15-16,4 12 16 0,-4-2-16 0,0-10 8 16,0 0-8-16,0 7 9 0,0 0-9 0,0-7 9 15,0 0-9-15,-4 3 10 0,-4 3-10 0,8-6 15 0,0 0-15 16,-16 5 15-16,-7 0-15 0,23-5 0 0,0 0 0 16,-21 5 0-16,1 0 0 0,20-5 0 0,0 0 0 15,-27 7 1-15,1-4-1 0,26-3 0 0,0 0 0 0,-24 4 0 16,-2 1 0-16,26-5-2 0,0 0 2 0,-21 0-2 15,-4 3 2-15,25-3 0 0,0 0 0 0,-22 0 0 16,1-3 0-16,21 3-5 0,0 0 5 0,-21-7-5 16,4-1 5-16,17 8-1 0,0 0 1 0,-18-9 0 15,-1-6 0-15,19 15-8 0,0 0 8 0,-14-12-7 16,2-7 7-16,12 19-3 0,0 0 3 0,-9-16-3 16,4 1 3-16,5 15-6 0,0 0 6 0,-4-14-6 15,1 2 6-15,3 12-8 0,0 0 8 0,3-15-7 16,3-1 7-16,-6 16-3 0,0 0 3 0,7-15-3 15,5 0 3-15,-12 15 0 0,0 0 0 0,9-18 0 16,4 3 0-16,-13 15-11 0,0 0 11 0,16-21-10 16,-2-1 10-16,-14 22-1 0,0 0 1 0,16-24-1 0,1-3 1 15,-17 27-45-15,0 0 45 0,18-34-44 0,-1-2 44 16,-17 36-99-16,0 0 99 0,9-36-98 0,-6-7 98 0,6-36-933 16</inkml:trace>
  <inkml:trace contextRef="#ctx0" brushRef="#br2" timeOffset="-76177.5">7360 10931 539 0,'0'0'0'0,"0"0"0"16,-5 2 0-16,5-2 32 0,0 0-32 0,5-3 32 15,11-1-32-15,-16 4 27 0,0 0-27 0,14-7 27 16,7 1-27-16,-21 6 23 0,0 0-23 0,17-2 24 0,-1-3-24 15,-16 5 1-15,0 0-1 0,14 0 1 0,-2 5-1 16,-12-5 9-16,0 0-9 0,9 2 9 0,-4 3-9 0,-5-5 33 16,0 0-33-16,4 8 34 0,-4-3-34 0,0-5 4 15,0 0-4-15,-6 14 5 0,-2 3-5 0,8-17 27 16,0 0-27-16,-16 19 27 0,-5 5-27 0,21-24 36 16,0 0-36-16,-21 17 37 0,0 0-37 0,21-17 42 15,0 0-42-15,-22 18 43 0,-3-6-43 0,25-12 46 16,0 0-46-16,-22 10 46 0,1-3-46 0,21-7 42 15,0 0-42-15,-25 3 42 0,3-3-42 0,22 0 41 16,0 0-41-16,-25-3 42 0,4-2-42 0,21 5 17 16,0 0-17-16,-17-9 17 0,3-3-17 0,14 12 31 0,0 0-31 15,-9-10 31-15,6-1-31 0,3 11 11 0,0 0-11 16,0-6 11-16,3-1-11 0,-3 7 5 0,0 0-5 16,6-4 6-16,2 4-6 0,-8 0 8 0,0 0-8 0,9 4 9 15,-2 3-9-15,-7-7 13 0,0 0-13 0,9 6 14 16,-1 6-14-16,-8-12 8 0,0 0-8 0,6 21 9 15,-3 3-9-15,-3-24 39 0,0 0-39 0,0 27 39 16,-9 1-39-16,9-28 36 0,0 0-36 0,-8 27 36 16,-8 1-36-16,16-28 14 0,0 0-14 0,-17 24 15 15,-4-4-15-15,21-20 32 0,0 0-32 0,-21 16 32 16,0-6-32-16,21-10 1 0,0 0-1 0,-21 0 2 16,2-7-2-16,19 7 6 0,0 0-6 0,-12-15 7 15,8-9-7-15,4 24 1 0,0 0-1 0,-3-26 1 16,10-3-1-16,-7 29 0 0,0 0 0 0,8-28 0 15,10 4 0-15,-18 24-3 0,0 0 3 0,15-20-2 0,8 4 2 16,-23 16-13-16,0 0 13 0,24-10-13 0,-3 5 13 16,-21 5-4-16,0 0 4 0,23 0-3 0,-2 3 3 15,-21-3-7-15,0 0 7 0,17 9-7 0,-5 3 7 0,-12-12-8 16,0 0 8-16,13 15-7 0,-5 4 7 0,-8-19-3 16,0 0 3-16,2 21-3 0,0-4 3 0,-2-17 0 15,0 0 0-15,0 15 0 0,0-3 0 0,0-12 0 16,0 0 0-16,-2 9 0 0,0-2 0 0,2-7 13 15,0 0-13-15,-3 7 14 0,-2-7-14 0,5 0 0 16,0 0 0-16,-9-4 0 0,0-8 0 0,9 12 2 0,0 0-2 16,-7-20 2-16,2-6-2 0,5 26-1 0,0 0 1 15,0-26 0-15,2-3 0 0,-2 29-4 0,0 0 4 16,3-24-4-16,4 4 4 0,-7 20-1 0,0 0 1 16,5-12 0-16,4 0 0 0,-9 12 0 0,0 0 0 0,4-4 0 15,1 1 0-15,-5 3 0 0,0 0 0 0,3 7 0 16,-1-1 0-16,-2-6 0 0,0 0 0 0,0 18 0 15,-2 6 0-15,2-24 6 0,0 0-6 0,-7 25 6 16,-1 8-6-16,8-33 1 0,0 0-1 0,-14 27 1 16,-2 2-1-16,16-29 4 0,0 0-4 0,-14 24 4 15,-2-1-4-15,16-23 12 0,0 0-12 0,-13 15 13 16,-5-3-13-16,18-12 1 0,0 0-1 0,-17 7 1 16,1-7-1-16,16 0 0 0,0 0 0 0,-14-7 1 15,2-10-1-15,12 17 0 0,0 0 0 0,-7-21 1 16,5-6-1-16,2 27 0 0,0 0 0 0,5-29 0 0,2-2 0 15,-7 31-1-15,0 0 1 0,9-26 0 0,5 4 0 16,-14 22-7-16,0 0 7 0,9-19-7 0,3 11 7 16,-12 8-4-16,0 0 4 0,12-9-3 0,-3 7 3 15,-9 2-1-15,0 0 1 0,9 4 0 0,-4 6 0 0,-5-10-2 16,0 0 2-16,3 12-2 0,1 9 2 0,-4-21 0 16,0 0 0-16,-4 25 0 0,-1 8 0 0,5-33 24 15,0 0-24-15,-7 27 25 0,2 1-25 0,5-28 7 16,0 0-7-16,-12 25 8 0,-2 1-8 0,14-26 18 15,0 0-18-15,-13 19 19 0,1-4-19 0,12-15 15 16,0 0-15-16,-15 7 16 0,1-7-16 0,14 0 4 16,0 0-4-16,-13-10 4 0,5-9-4 0,8 19 3 15,0 0-3-15,-5-24 3 0,5-3-3 0,0 27 0 0,0 0 0 16,5-33 0-16,2 0 0 0,-7 33-8 0,0 0 8 0,8-29-8 16,3 0 8-16,-11 29 0 0,0 0 0 15,12-20 0-15,0 3 0 0,-12 17-5 0,0 0 5 0,12-9-5 16,2 6 5-16,-14 3-3 0,0 0 3 0,13 6-3 15,-5 8 3-15,-8-14-11 0,0 0 11 0,13 21-10 16,-5 6 10-16,-8-27-9 0,0 0 9 0,9 26-9 16,-2 1 9-16,-7-27 0 0,0 0 0 0,5 24 0 15,-5-5 0-15,0-19 1 0,0 0-1 0,4 15 2 16,-4-3-2-16,0-12 1 0,0 0-1 0,0 9 2 16,-4-4-2-16,4-5 2 0,0 0-2 0,-5 0 2 15,-2-5-2-15,7 5-1 0,0 0 1 0,-9-14-1 16,1-5 1-16,8 19-5 0,0 0 5 0,-9-22-4 15,2-2 4-15,7 24-8 0,0 0 8 0,-2-27-8 0,4-4 8 16,-2 31-15-16,0 0 15 0,7-24-15 0,2 0 15 16,-9 24-4-16,0 0 4 0,12-19-3 0,5 2 3 15,-17 17-13-15,0 0 13 0,14-10-12 0,5 5 12 0,-19 5-15 16,0 0 15-16,18-2-15 0,-1 5 15 0,-17-3-4 16,0 0 4-16,14 7-3 0,2 0 3 0,-16-7-3 15,0 0 3-15,8 9-3 0,1-3 3 0,-9-6-6 16,0 0 6-16,4 9-5 0,1 3 5 0,-5-12-1 15,0 0 1-15,0 9 0 0,0-1 0 0,0-8 0 16,0 0 0-16,-5 10 0 0,-4 2 0 0,9-12-2 16,0 0 2-16,-7 9-1 0,-2-2 1 0,9-7 3 15,0 0-3-15,-9 5 3 0,-3-2-3 0,12-3 0 0,0 0 0 16,-12 0 1-16,2-7-1 0,10 7 0 0,0 0 0 16,-13-12 1-16,5-5-1 0,8 17 0 0,0 0 0 0,-7-18 1 15,7-6-1-15,0 24-6 0,0 0 6 0,3-21-5 16,1 2 5-16,-4 19-9 0,0 0 9 0,5-12-9 15,2 0 9-15,-7 12-17 0,0 0 17 0,9-7-16 16,3 6 16-16,-12 1-15 0,0 0 15 0,10 1-15 16,2 6 15-16,-12-7-9 0,0 0 9 0,6 12-9 15,1 0 9-15,-7-12-17 0,0 0 17 0,0 16-16 16,0 1 16-16,0-17-1 0,0 0 1 0,-6 19-1 16,3 1 1-16,3-20-1 0,0 0 1 0,-9 19 0 15,-3 0 0-15,12-19-1 0,0 0 1 0,-12 15 0 16,-2-3 0-16,14-12 5 0,0 0-5 0,-12 9 6 15,-4-6-6-15,16-3 16 0,0 0-16 0,-14-3 17 16,-3-9-17-16,17 12 1 0,0 0-1 0,-12-16 1 0,6-3-1 16,6 19 1-16,0 0-1 0,-3-20 1 0,6-4-1 15,-3 24 0-15,0 0 0 0,2-19 0 0,5 0 0 0,-7 19 0 16,0 0 0-16,2-13 1 0,5 1-1 0,-7 12 2 16,0 0-2-16,1-7 3 0,6 5-3 0,-7 2 2 15,0 0-2-15,6 5 2 0,1 7-2 0,-7-12 10 16,0 0-10-16,8 16 11 0,-2 8-11 0,-6-24 23 15,0 0-23-15,3 24 24 0,-1 1-24 0,-2-25 3 16,0 0-3-16,0 22 3 0,-2 1-3 0,2-23 32 16,0 0-32-16,0 19 32 0,-3-2-32 0,3-17 4 15,0 0-4-15,-6 15 4 0,3-6-4 0,3-9-4 16,0 0 4-16,-9 7-3 0,-3-4 3 0,12-3-13 0,0 0 13 16,-12-3-13-16,-2-8 13 0,14 11-27 0,0 0 27 15,-9-12-27-15,-3-5 27 0,12 17-13 0,0 0 13 0,-9-14-13 16,4 1 13-16,5 13-5 0,0 0 5 0,-4-12-5 15,1-2 5-15,3 14-9 0,0 0 9 0,-4-9-8 16,3 4 8-16,1 5-8 0,0 0 8 0,0-5-7 16,-4 4 7-16,4 1-1 0,0 0 1 0,0 3 0 15,4 2 0-15,-4-5-3 0,0 0 3 0,0 10-3 16,0-1 3-16,0-9 0 0,0 0 0 0,0 10 0 16,0 2 0-16,0-12 0 0,0 0 0 0,0 9 1 15,0-1-1-15,0-8 3 0,0 0-3 0,0 7 4 16,-4-2-4-16,4-5 0 0,0 0 0 0,0 4 1 15,4-1-1-15,-4-3 0 0,0 0 0 0,0 0 1 16,5-7-1-16,-5 7 0 0,0 0 0 0,3-5 0 0,1-2 0 16,-4 7-1-16,0 0 1 0,5-8 0 0,0-3 0 15,-5 11-1-15,0 0 1 0,7-8 0 0,-5 3 0 16,-2 5-3-16,0 0 3 0,4-7-3 0,-1 3 3 16,-3 4-2-16,0 0 2 0,5-1-2 0,-1 2 2 0,-4-1-5 15,0 0 5-15,3 2-5 0,3 3 5 0,-6-5-7 16,0 0 7-16,3 4-6 0,6-1 6 0,-9-3-1 15,0 0 1-15,5 5 0 0,0 0 0 0,-5-5 0 16,0 0 0-16,7 6 0 0,-3-1 0 0,-4-5-2 16,0 0 2-16,5 3-2 0,-2-1 2 0,-3-2 0 15,0 0 0-15,6 0 1 0,-1 0-1 0,-5 0 0 16,0 0 0-16,7-2 1 0,-4 0-1 0,-3 2 0 16,0 0 0-16,5-1 0 0,-1-6 0 0,-4 7 0 0,0 0 0 15,2-5 1-15,1-2-1 0,-3 7 0 0,0 0 0 16,4-5 0-16,-3-4 0 0,-1 9 0 0,0 0 0 0,4-5 1 15,-1 0-1-15,-3 5 0 0,0 0 0 0,0-4 0 16,2 3 0-16,-2 1-2 0,0 0 2 0,0 0-2 16,0-4 2-16,0 4 0 0,0 0 0 0,0 0 0 15,0 0 0-15,0 0 0 0,0 0 0 0,0 0 0 16,0 0 0-16,0 0-2 0,0 0 2 0,0 0-1 16,0 0 1-16,0 0 0 0,0 0 0 0,0 0 0 15,-2 5 0-15,2-5 0 0,0 0 0 0,-3 7 0 16,-2-3 0-16,5-4 0 0,0 0 0 0,-7 8 0 15,1-3 0-15,6-5 1 0,0 0-1 0,-8 7 1 16,4-2-1-16,4-5 0 0,0 0 0 0,-8 6 0 0,2-1 0 16,6-5-1-16,0 0 1 0,-7 1-1 0,2 3 1 15,5-4 1-15,0 0-1 0,-5 3 1 0,1 1-1 16,4-4 0-16,0 0 0 0,-3 0 0 0,-2-4 0 0,5 4-1 16,0 0 1-16,-4-3-1 0,-1-1 1 0,5 4-4 15,0 0 4-15,-3-5-4 0,3-2 4 0,0 7-15 16,0 0 15-16,3-5-14 0,-1 2 14 0,-2 3-4 15,0 0 4-15,7-4-3 0,-2 3 3 0,-5 1-37 16,0 0 37-16,3 0-37 0,6 0 37 0,-9 0-63 16,0 0 63-16,4 0-62 0,1 0 62 0,-5 0-140 15,0 0 140-15,3 1-139 0,-1 1 139 0,5 2-641 16</inkml:trace>
  <inkml:trace contextRef="#ctx0" brushRef="#br2" timeOffset="-71116.66">20240 4079 281 0,'0'0'0'0,"0"0"0"16,0 0 0-16,0 0-151 0</inkml:trace>
  <inkml:trace contextRef="#ctx0" brushRef="#br2" timeOffset="-70457.06">20036 4079 191 0,'0'0'0'0,"14"0"0"16,10 0 0-16,-24 0 96 0,0 0-96 0,-7 0 96 16,-15 0-96-16,22 0 82 0,0 0-82 0,-21 0 82 15,0-3-82-15,21 3 67 0,0 0-67 0,-17 0 68 16,1 0-68-16,16 0 33 0,0 0-33 0,-11 0 34 15,1 3-34-15,10-3 34 0,0 0-34 0,-7 0 35 16,3 0-35-16,4 0 6 0,0 0-6 0,-5 0 7 16,5-3-7-16,0 3 18 0,0 0-18 0,9-2 19 0,5 2-19 15,-14 0 3-15,0 0-3 0,24-4 4 0,8 4-4 16,-32 0 3-16,0 0-3 0,40-3 3 0,7 3-3 16,-47 0 5-16,0 0-5 0,50 3 5 0,8 1-5 0,-58-4 2 15,0 0-2-15,57 0 3 0,2 0-3 0,-59 0 1 16,0 0-1-16,65 0 2 0,-2 0-2 0,-63 0-1 15,0 0 1-15,62 0-1 0,3 0 1 0,-65 0-2 16,0 0 2-16,57 2-1 0,-3 1 1 0,-54-3 0 16,0 0 0-16,49 3 0 0,-4 1 0 0,-45-4 0 15,0 0 0-15,37 2 0 0,-6-1 0 0,-31-1-1 16,0 0 1-16,26 5-1 0,-6-5 1 0,-20 0-1 0,0 0 1 16,17 4-1-16,-5-2 1 0,-12-2 0 0,0 0 0 15,9 3 0-15,-6 0 0 0,-3-3 0 0,0 0 0 16,0 0 0-16,0 4 0 0,0-4 2 0,0 0-2 15,-12 0 2-15,-9 3-2 0,21-3 5 0,0 0-5 0,-19 5 5 16,-3-1-5-16,22-4 3 0,0 0-3 0,-30 3 3 16,-7 1-3-16,37-4 6 0,0 0-6 0,-35 1 6 15,1-2-6-15,34 1 13 0,0 0-13 0,-37-2 13 16,0 0-13-16,37 2 3 0,0 0-3 0,-31-3 4 16,5-1-4-16,26 4 3 0,0 0-3 0,-26 0 3 15,3-3-3-15,23 3 10 0,0 0-10 0,-19-2 11 16,3 2-11-16,16 0 0 0,0 0 0 0,-10 0 1 15,1 0-1-15,9 0 0 0,0 0 0 0,-5 0 0 16,2 0 0-16,3 0 0 0,0 0 0 0,0 0 0 16,8 0 0-16,-8 0-1 0,0 0 1 0,12 0 0 15,6 0 0-15,-18 0-1 0,0 0 1 0,22 2 0 0,5 1 0 16,-27-3-2-16,0 0 2 0,29 4-2 0,3-1 2 16,-32-3-19-16,0 0 19 0,31 4-18 0,2-3 18 0,-33-1-8 15,0 0 8-15,30 4-8 0,-4-4 8 0,-26 0-10 16,0 0 10-16,22 3-9 0,-1-3 9 0,-21 0-56 15,0 0 56-15,16 4-56 0,-2 1 56 0,-14-5-140 16,0 0 140-16,9 3-139 0,-4 1 139 0,9 1-291 16</inkml:trace>
  <inkml:trace contextRef="#ctx0" brushRef="#br2" timeOffset="-57080.41">20473 4182 91 0,'0'0'0'0,"6"-5"0"0,2-4 0 0,8-5-9 16</inkml:trace>
  <inkml:trace contextRef="#ctx0" brushRef="#br2" timeOffset="-56434.93">20508 4165 124 0,'0'0'0'0,"0"0"0"0,5 0 0 0,-5 0 23 0,0 0-23 16,7 0 24-16,2 0-24 0,-9 0 34 0,0 0-34 0,12 0 34 15,-3 0-34-15,-9 0 32 0,0 0-32 0,12 0 32 16,-1 0-32-16,-11 0 22 0,0 0-22 0,8 0 22 16,3 0-22-16,-11 0 18 0,0 0-18 0,5 0 18 15,2 0-18-15,-7 0 27 0,0 0-27 0,5 0 27 16,0-4-27-16,-5 4 12 0,0 0-12 0,4 0 13 15,-1 0-13-15,-3 0 35 0,0 0-35 0,0 0 36 16,0 0-36-16,0 0 11 0,0 0-11 0,0 0 11 16,0 0-11-16,0 0 20 0,0 0-20 0,0 0 20 15,-5 0-20-15,5 0 8 0,0 0-8 0,0 0 9 16,-3 0-9-16,3 0 9 0,0 0-9 0,0 0 10 16,-6 0-10-16,6 0 23 0,0 0-23 0,-3 0 24 0,1 0-24 15,2 0 36-15,0 0-36 0,-2 0 37 0,-1 0-37 16,3 0 12-16,0 0-12 0,0 0 13 0,-3-3-13 15,3 3 32-15,0 0-32 0,0 0 32 0,0-4-32 16,0 4 5-16,0 0-5 0,0 0 5 0,0-5-5 0,0 5 5 16,0 0-5-16,0 0 5 0,-2-3-5 0,2 3 3 15,0 0-3-15,0 0 3 0,0 0-3 0,0 0 1 16,0 0-1-16,0 0 2 0,0 0-2 0,0 0-1 16,0 0 1-16,0 0-1 0,0 0 1 0,0 0-2 15,0 0 2-15,0 0-1 0,0 0 1 0,0 0-5 16,0 0 5-16,0 0-5 0,0 0 5 0,0 0-8 15,0 0 8-15,0 0-7 0,0 0 7 0,0 0-3 0,0 0 3 16,0 0-3-16,0 0 3 0,0 0-2 0,0 0 2 16,0 0-2-16,0 0 2 0,0 0-2 0,0 0 2 15,0 0-1-15,0 0 1 0,0 0 1 0,0 0-1 0,0 0 1 16,0 0-1-16,0 0 5 0,0 0-5 0,0 0 5 16,0 0-5-16,0 0 8 0,0 0-8 0,0 0 9 15,0 0-9-15,0 0 0 0,0 0 0 0,0 0 0 16,0 0 0-16,0 0 0 0,0 0 0 0,0 0 0 15,0 0 0-15,0 0-2 0,0 0 2 0,0 0-2 16,0 0 2-16,0 0-12 0,0 0 12 0,0 0-12 16,3 3 12-16,-3-3-140 0,0 0 140 0,5 0-139 15,-3 0 139-15,5 4-317 0</inkml:trace>
  <inkml:trace contextRef="#ctx0" brushRef="#br2" timeOffset="-41693.46">5073 9636 494 0,'0'0'0'0,"9"-6"0"16,6-5 0-16,-15 11 33 0,0 0-33 0,9-3 33 16,-9 3-33-16,0 0 1 0,0 0-1 0,0 0 1 15,0 0-1-15,0 0 1 0,0 0-1 0,-3 2 2 16,-1 1-2-16,4-3 33 0,0 0-33 0,-5 2 34 16,-4-1-34-16,9-1 38 0,0 0-38 0,-8-1 39 15,-1-3-39-15,9 4 56 0,0 0-56 0,-9-1 57 16,2-1-57-16,7 2 50 0,0 0-50 0,-5-4 51 15,-4 4-51-15,9 0 49 0,0 0-49 0,-3 0 50 0,-3 0-50 16,6 0 37-16,0 0-37 0,-3 0 38 0,0 0-38 16,3 0 34-16,0 0-34 0,0 0 35 0,-2 0-35 15,2 0 14-15,0 0-14 0,0 0 15 0,-4 6-15 16,4-6 30-16,0 0-30 0,-3 5 30 0,-2 3-30 0,5-8 41 16,0 0-41-16,-9 21 42 0,0 6-42 0,9-27 32 15,0 0-32-15,-7 28 33 0,2 6-33 0,5-34 39 16,0 0-39-16,-4 39 39 0,4 9-39 0,0-48 34 15,0 0-34-15,0 45 34 0,4 4-34 0,-4-49 3 16,0 0-3-16,9 52 4 0,3-1-4 0,-12-51-8 16,0 0 8-16,14 52-8 0,-2 4 8 0,-12-56-35 15,0 0 35-15,5 58-34 0,-1 1 34 0,-4-59-43 0,0 0 43 16,0 73-42-16,-9 11 42 0,9-84-35 0,0 0 35 16,-12 79-35-16,-2-2 35 0,14-77-9 0,0 0 9 15,-18 69-8-15,3-6 8 0,15-63-1 0,0 0 1 16,-9 43 0-16,4-23 0 0,5-20 5 0,0 0-5 0,-4 23 6 15,4-11-6-15,0-12 10 0,0 0-10 0,0 12 11 16,4-2-11-16,-4-10 17 0,0 0-17 0,10 0 17 16,9-7-17-16,-19 7 8 0,0 0-8 0,18-22 9 15,3-11-9-15,-21 33 15 0,0 0-15 0,22-39 16 16,-1-12-16-16,-21 51 15 0,0 0-15 0,21-64 15 16,2-6-15-16,-23 70 4 0,0 0-4 0,24-94 4 15,-3-25-4-15,-21 119 13 0,0 0-13 0,21-113 14 16,-7-1-14-16,-14 114 3 0,0 0-3 0,12-103 4 15,-8 2-4-15,-4 101 2 0,0 0-2 0,1-82 3 16,-2 13-3-16,1 69 1 0,0 0-1 0,-7-51 2 16,-2 16-2-16,9 35 0 0,0 0 0 0,-5-20 0 0,-2 11 0 15,7 9 0-15,0 0 0 0,-5-7 1 0,1 7-1 16,4 0 0-16,0 0 0 0,-5 0 1 0,1 0-1 16,4 0 3-16,0 0-3 0,-1 4 3 0,-3-1-3 0,4-3 0 15,0 0 0-15,-5 16 1 0,5 6-1 0,0-22 0 16,0 0 0-16,0 29 0 0,0 7 0 0,0-36 0 15,0 0 0-15,0 46 0 0,0 11 0 0,0-57-3 16,0 0 3-16,0 60-3 0,2 8 3 0,-2-68-7 16,0 0 7-16,-2 91-7 0,-5 20 7 0,7-111-4 15,0 0 4-15,-9 100-3 0,1 1 3 0,8-101-7 16,0 0 7-16,-6 86-6 0,-1-9 6 0,7-77-1 0,0 0 1 16,-5 66 0-16,2-7 0 0,3-59-1 0,0 0 1 15,-4 39 0-15,2-17 0 0,2-22 0 0,0 0 0 16,-3 24 1-16,-1-7-1 0,4-17 7 0,0 0-7 0,-1 16 8 15,-3-4-8-15,4-12 1 0,0 0-1 0,0 8 1 16,0-1-1-16,0-7-1 0,0 0 1 0,0-5-1 16,0-10 1-16,0 15-2 0,0 0 2 0,4-28-1 15,-4-15 1-15,0 43-5 0,0 0 5 0,0-54-5 16,0-13 5-16,0 67-8 0,0 0 8 0,0-76-7 16,0-9 7-16,0 85-1 0,0 0 1 0,0-100 0 15,-4-11 0-15,4 111 0 0,0 0 0 0,0-94 0 16,-3 5 0-16,3 89 2 0,0 0-2 0,-2-70 2 15,-1 13-2-15,3 57 2 0,0 0-2 0,0-39 3 16,-4 18-3-16,4 21 36 0,0 0-36 0,-5-19 36 16,-4 9-36-16,9 10 9 0,0 0-9 0,-3-9 10 0,-3 6-10 15,6 3 6-15,0 0-6 0,-3-2 7 0,-1 2-7 16,4 0 9-16,0 0-9 0,4 12 9 0,-1 9-9 16,-3-21-2-16,0 0 2 0,9 27-1 0,2 13 1 15,-11-40-6-15,0 0 6 0,15 39-5 0,6 6 5 0,-21-45-34 16,0 0 34-16,21 39-33 0,-4 0 33 0,-17-39-5 15,0 0 5-15,18 31-5 0,-6-7 5 0,-12-24-2 16,0 0 2-16,12 19-1 0,-3-7 1 0,-9-12 0 16,0 0 0-16,5 7 1 0,-5-5-1 0,0-2 10 15,0 0-10-15,0-6 10 0,-5-6-10 0,5 12 27 16,0 0-27-16,-9-15 27 0,-6-4-27 0,15 19 12 0,0 0-12 16,-18-17 12-16,1-4-12 0,17 21 10 0,0 0-10 15,-25-18 11-15,-1-3-11 0,26 21 26 0,0 0-26 16,-26-19 26-16,-2 4-26 0,28 15 2 0,0 0-2 15,-26-16 2-15,0 1-2 0,26 15 0 0,0 0 0 0,-26-9 1 16,1 1-1-16,25 8 2 0,0 0-2 0,-17-4 2 16,0-2-2-16,17 6-3 0,0 0 3 0,-16-2-3 15,7 0 3-15,9 2-3 0,0 0 3 0,-9-2-3 16,6 2 3-16,3 0-7 0,0 0 7 0,0 0-6 16,9-1 6-16,-9 1-15 0,0 0 15 0,12 0-14 15,0-2 14-15,-12 2 0 0,0 0 0 0,14-3 0 16,2-1 0-16,-16 4 1 0,0 0-1 0,12-5 2 15,-3-2-2-15,-9 7 1 0,0 0-1 0,8-5 2 16,-2-2-2-16,-6 7 10 0,0 0-10 0,3-5 11 16,1 2-11-16,-4 3 8 0,0 0-8 0,0-4 9 0,0-1-9 15,0 5 1-15,0 0-1 0,-4-3 1 0,4 3-1 16,0 0 8-16,0 0-8 0,0 0 8 0,-5-4-8 16,5 4 0-16,0 0 0 0,-7 4 0 0,-5-4 0 0,12 0 0 15,0 0 0-15,-14 1 0 0,-4 3 0 0,18-4-1 16,0 0 1-16,-15 1 0 0,1 1 0 0,14-2-3 15,0 0 3-15,-16 0-3 0,7-3 3 0,9 3-58 16,0 0 58-16,0-5-58 0,9-7 58 0,-9 12-107 16,0 0 107-16,12-16-981 0,-24 32 981 0</inkml:trace>
  <inkml:trace contextRef="#ctx0" brushRef="#br2" timeOffset="-33675.49">9829 11116 135 0,'0'0'0'0,"-10"7"0"0,-4 5 0 0,14-12 40 15,0 0-40-15,0 0 40 0,8-8-40 0,-8 8 50 16,0 0-50-16,7-4 50 0,2-4-50 0,-9 8 60 16,0 0-60-16,5-4 60 0,4 1-60 0,-9 3 57 15,0 0-57-15,7 0 57 0,0 0-57 0,-7 0 57 16,0 0-57-16,3 0 57 0,1 3-57 0,-4-3 39 15,0 0-39-15,3 0 40 0,-1 0-40 0,-2 0 35 0,0 0-35 16,0 0 36-16,4-3-36 0,-4 3 33 0,0 0-33 16,0 0 33-16,3-3-33 0,-3 3 38 0,0 0-38 0,0 0 38 15,0-4-38-15,0 4 0 0,0 0 0 0,0 0 0 16,-3-2 0-16,3 2-1 0,0 0 1 0,0 0 0 16,-6-1 0-16,6 1-7 0,0 0 7 0,0 0-6 15,-3-2 6-15,3 2-26 0,0 0 26 0,0 0-25 16,-5 0 25-16,5 0-7 0,0 0 7 0,0 0-6 15,0 0 6-15,0 0-17 0,0 0 17 0,0 0-17 16,0 0 17-16,0 0-4 0,0 0 4 0,0 0-3 16,0 0 3-16,0 0-7 0,0 0 7 0,0 0-7 15,0 0 7-15,0 0-8 0,0 0 8 0,0 0-7 16,0 0 7-16,0 0-8 0,0 0 8 0,0 0-7 16,5 0 7-16,-5 0-24 0,0 0 24 0,3 0-23 15,3-3 23-15,-6 3-7 0,0 0 7 0,3-2-6 16,2-2 6-16,-5 4-10 0,0 0 10 0,4-3-9 0,1 0 9 15,-5 3-9-15,0 0 9 0,7-4-8 0,-2-1 8 16,-5 5-44-16,0 0 44 0,9-3-44 0,0-4 44 0,-9 7-48 16,0 0 48-16,8-5-48 0,4-1 48 0,-12 6-103 15,0 0 103-15,7-3-103 0,2 0 103 0,9-4-144 16</inkml:trace>
  <inkml:trace contextRef="#ctx0" brushRef="#br2" timeOffset="-28796.3">23525 7176 236 0,'0'0'0'0,"7"-8"0"16,6-3 0-16,-13 11 33 0,0 0-33 0,7-5 34 15,-4 0-34-15,-3 5 48 0,0 0-48 0,0 0 49 16,0 0-49-16,0 0 32 0,0 0-32 0,0 0 32 15,-5 2-32-15,5-2 32 0,0 0-32 0,-4 3 32 16,1-3-32-16,3 0 7 0,0 0-7 0,-2 0 8 16,-5 4-8-16,7-4 28 0,0 0-28 0,-5 0 28 15,1 3-28-15,4-3 12 0,0 0-12 0,-5 5 12 16,2-1-12-16,3-4 35 0,0 0-35 0,-5 1 35 16,1 3-35-16,4-4 28 0,0 0-28 0,-5 3 28 0,0 1-28 15,5-4 39-15,0 0-39 0,-6 0 39 0,-1 0-39 16,7 0 44-16,0 0-44 0,-7-4 44 0,2-1-44 15,5 5 46-15,0 0-46 0,-3-3 47 0,1-4-47 0,2 7 36 16,0 0-36-16,2-5 37 0,1 1-37 0,-3 4 26 16,0 0-26-16,5-5 26 0,1 2-26 0,-6 3 9 15,0 0-9-15,5 0 10 0,2 0-10 0,-7 0 5 16,0 0-5-16,5 0 6 0,0 1-6 0,-5-1 22 16,0 0-22-16,6 2 22 0,-5 3-22 0,-1-5 20 15,0 0-20-15,2 4 20 0,0-4-20 0,-2 0 15 16,0 0-15-16,3 3 16 0,-3-1-16 0,0-2 28 0,0 0-28 15,0 0 28-15,0 3-28 0,0-3 19 0,0 0-19 16,0 0 20-16,0 0-20 0,0 0 5 0,0 0-5 0,0 0 5 16,0 4-5-16,0-4 3 0,0 0-3 0,0 0 4 15,-3 3-4-15,3-3 0 0,0 0 0 0,0 0 1 16,-2 5-1-16,2-5 0 0,0 0 0 0,0 0 0 16,-3 4 0-16,3-4 0 0,0 0 0 0,0 0 0 15,-6 0 0-15,6 0 0 0,0 0 0 0,-3 0 0 16,-1 0 0-16,4 0-4 0,0 0 4 0,-3 0-3 15,1 3 3-15,2-3-8 0,0 0 8 0,-3 0-7 16,1 2 7-16,2-2-39 0,0 0 39 0,-5 7-38 16,-1-4 38-16,6-3-42 0,0 0 42 0,-8 12-41 15,-1 0 41-15,9-12-107 0,0 0 107 0,-21 12-106 16,-5 0 106-16,-25 16-661 0</inkml:trace>
  <inkml:trace contextRef="#ctx0" brushRef="#br2" timeOffset="-20568.97">26529 3882 483 0,'0'0'0'0,"0"0"0"15,0 0 0-15,0 0 32 0,0 0-32 0,0 0 32 16,0 0-32-16,0 0 21 0,0 0-21 0,0 0 21 16,0 0-21-16,0 0 17 0,0 0-17 0,0 0 17 15,0 0-17-15,0 0 52 0,0 0-52 0,0 0 52 16,21 3-52-16,-21-3 66 0,0 0-66 0,17 0 66 16,4 4-66-16,-21-4 69 0,0 0-69 0,25 5 70 15,2-2-70-15,-27-3 55 0,0 0-55 0,32 4 56 16,4 1-56-16,-36-5 35 0,0 0-35 0,42 3 35 15,7 3-35-15,-49-6 51 0,0 0-51 0,56 3 52 0,6-3-52 16,-62 0 28-16,0 0-28 0,67-2 28 0,2-1-28 16,-69 3 17-16,0 0-17 0,89-7 17 0,12-5-17 15,-101 12 47-15,0 0-47 0,94-12 48 0,0-3-48 0,-94 15 3 16,0 0-3-16,86-12 3 0,-8-4-3 0,-78 16 10 16,0 0-10-16,73-8 11 0,-7-1-11 0,-66 9 1 15,0 0-1-15,58-7 1 0,-8 4-1 0,-50 3 3 16,0 0-3-16,34-2 3 0,-15 4-3 0,-19-2 2 15,0 0-2-15,14 3 2 0,-7-3-2 0,-7 0 1 16,0 0-1-16,5 4 2 0,-3-4-2 0,-2 0 1 16,0 0-1-16,-9 3 1 0,-7 2-1 0,16-5 0 15,0 0 0-15,-26 7 0 0,-7-2 0 0,33-5-20 0,0 0 20 16,-33 7-19-16,0-4 19 0,33-3-39 0,0 0 39 16,-40 0-39-16,-4 0 39 0,44 0-22 0,0 0 22 0,-47 0-22 15,-3 0 22-15,50 0-20 0,0 0 20 0,-54-3-19 16,-4 0 19-16,58 3-17 0,0 0 17 0,-59 0-17 15,-2-6 17-15,61 6-9 0,0 0 9 0,-59-1-9 16,1 1 9-16,58 0-4 0,0 0 4 0,-68 1-4 16,-5 1 4-16,73-2-1 0,0 0 1 0,-68 7 0 15,4-2 0-15,64-5-2 0,0 0 2 0,-49 7-2 16,12-4 2-16,37-3 3 0,0 0-3 0,-38 2 4 16,3-2-4-16,35 0 49 0,0 0-49 0,-30 0 49 15,6 0-49-15,24 0 38 0,0 0-38 0,-24 4 39 16,1-4-39-16,23 0 27 0,0 0-27 0,-19 3 27 15,5 0-27-15,14-3 10 0,0 0-10 0,-12 0 11 16,5 2-11-16,7-2 12 0,0 0-12 0,-5 2 12 0,1 3-12 16,4-5 8-16,0 0-8 0,5 3 8 0,8 1-8 15,-13-4 8-15,0 0-8 0,20 2 8 0,8 1-8 0,-28-3 3 16,0 0-3-16,40-5 4 0,9-2-4 0,-49 7 0 16,0 0 0-16,58-9 1 0,8-1-1 0,-66 10 5 15,0 0-5-15,75-8 5 0,8-4-5 0,-83 12 0 16,0 0 0-16,108-12 1 0,20-4-1 0,-128 16-6 15,0 0 6-15,109-8-5 0,-6-3 5 0,-103 11-46 16,0 0 46-16,91-5-45 0,-11 2 45 0,-80 3-156 16,0 0 156-16,69-4-155 0,-11 8 155 0,69-4-775 0</inkml:trace>
  <inkml:trace contextRef="#ctx0" brushRef="#br2" timeOffset="-19188.47">29365 3921 505 0,'0'0'0'0,"12"-6"0"0,9-8 0 0,-21 14 40 16,0 0-40-16,11-7 40 0,-6 2-40 0,-5 5 5 16,0 0-5-16,3-4 5 0,-1 4-5 0,-2 0 1 15,0 0-1-15,0 0 2 0,4-3-2 0,-4 3 4 16,0 0-4-16,0 0 4 0,5 0-4 0,-5 0 35 0,0 0-35 16,3 0 35-16,2 0-35 0,-5 0 10 0,0 0-10 15,7 0 10-15,0 0-10 0,-7 0 37 0,0 0-37 16,13 3 38-16,1 1-38 0,-14-4 6 0,0 0-6 0,17 2 6 15,6 1-6-15,-23-3 36 0,0 0-36 0,29 3 36 16,10 1-36-16,-39-4 57 0,0 0-57 0,41 2 58 16,5-2-58-16,-46 0 64 0,0 0-64 0,48 3 65 15,5 0-65-15,-53-3 53 0,0 0-53 0,54 4 54 16,3-4-54-16,-57 0 51 0,0 0-51 0,63 3 52 16,5-1-52-16,-68-2 66 0,0 0-66 0,82 3 66 15,10-3-66-15,-92 0 17 0,0 0-17 0,82-3 17 16,-2-2-17-16,-80 5 34 0,0 0-34 0,73-4 34 15,-7-4-34-15,-66 8 47 0,0 0-47 0,51-4 48 16,-13 1-48-16,-38 3 15 0,0 0-15 0,35-5 16 16,-5 1-16-16,-30 4 33 0,0 0-33 0,22-3 33 15,-4 3-33-15,-18 0 18 0,0 0-18 0,12-3 19 0,-3-1-19 16,-9 4 0-16,0 0 0 0,3-2 0 0,-5-1 0 16,2 3 6-16,0 0-6 0,-12-3 6 0,-7-3-6 0,19 6 0 15,0 0 0-15,-26-3 1 0,-7 0-1 0,33 3 0 16,0 0 0-16,-37-6 1 0,-5 3-1 0,42 3-11 15,0 0 11-15,-41-3-11 0,-1 3 11 0,42 0-28 16,0 0 28-16,-47-4-28 0,-5 2 28 0,52 2-7 16,0 0 7-16,-56 0-6 0,-5 2 6 0,61-2-11 15,0 0 11-15,-63 4-11 0,-1 2 11 0,64-6-9 16,0 0 9-16,-77 9-8 0,-8 0 8 0,85-9-15 0,0 0 15 16,-75 10-15-16,3 2 15 0,72-12-4 0,0 0 4 15,-64 12-3-15,6-4 3 0,58-8 0 0,0 0 0 16,-38 4 0-16,14-2 0 0,24-2 3 0,0 0-3 0,-25 1 3 15,4-1-3-15,21 0 7 0,0 0-7 0,-17 2 7 16,5 1-7-16,12-3 15 0,0 0-15 0,-12 0 15 16,3 0-15-16,9 0 3 0,0 0-3 0,-5-3 4 15,3 1-4-15,2 2 0 0,0 0 0 0,7-3 0 16,9-1 0-16,-16 4 0 0,0 0 0 0,24-3 0 16,9 3 0-16,-33 0 0 0,0 0 0 0,44-3 0 15,8 3 0-15,-52 0 0 0,0 0 0 0,57 0 0 16,8 0 0-16,-65 0 0 0,0 0 0 0,68 0 0 15,7 0 0-15,-75 0-21 0,0 0 21 0,85-2-21 16,11-2 21-16,-96 4-168 0,0 0 168 0,75-6-168 16,-11-3 168-16,-64 9-144 0,0 0 144 0,140-15-728 0,-280 30 728 15</inkml:trace>
  <inkml:trace contextRef="#ctx0" brushRef="#br2" timeOffset="-11575.25">20567 9385 415 0,'0'0'0'0,"0"0"0"16,20-2 0-16,-1 0-252 0</inkml:trace>
  <inkml:trace contextRef="#ctx0" brushRef="#br2" timeOffset="-5961.15">19425 7752 91 0,'0'0'0'0,"-6"10"0"0,3 9 0 16,3-19 40-16,0 0-40 0,0 5 40 0,0-10-40 15,0 5 37-15,0 0-37 0,0-3 38 0,2-1-38 16,-2 4 68-16,0 0-68 0,0-5 68 0,0 0-68 0,0 5 86 15,0 0-86-15,-2-2 86 0,0-1-86 0,2 3 74 16,0 0-74-16,0 0 75 0,-2-4-75 0,2 4 64 16,0 0-64-16,0 0 64 0,-5-1-64 0,5 1 48 15,0 0-48-15,0 0 48 0,-3-4-48 0,3 4 54 16,0 0-54-16,-4-3 55 0,-1-1-55 0,5 4 54 16,0 0-54-16,-5-3 55 0,-1 1-55 0,6 2 33 15,0 0-33-15,-5-3 33 0,0 3-33 0,5 0 16 0,0 0-16 16,-7-4 17-16,0 4-17 0,7 0 36 0,0 0-36 15,-5-1 37-15,0-1-37 0,5 2 5 0,0 0-5 0,-4-2 5 16,2 1-5-16,2 1 28 0,0 0-28 0,-5-2 28 16,3 2-28-16,2 0 29 0,0 0-29 0,0 0 29 15,0 0-29-15,0 0 2 0,0 0-2 0,0 0 3 16,0 0-3-16,0 0 15 0,0 0-15 0,0 0 16 16,0 0-16-16,0 0 23 0,0 0-23 0,0 0 24 15,0 0-24-15,0 0 3 0,0 0-3 0,0 0 3 16,0 0-3-16,0 0 22 0,0 0-22 0,0 0 22 15,0 0-22-15,0 0 13 0,0 0-13 0,0 0 13 16,0 0-13-16,0 0 9 0,0 0-9 0,0 0 10 16,0 0-10-16,0 0 17 0,0 0-17 0,0 0 17 15,0 0-17-15,0 0 1 0,0 0-1 0,0 0 1 16,0 0-1-16,0 0 8 0,0 0-8 0,0 0 8 16,0 0-8-16,0 0 0 0,0 0 0 0,0 0 0 0,0 0 0 15,0 0 0-15,0 0 0 0,0 0 0 0,0 0 0 0,0 0 0 16,0 0 0-16,0 0 0 0,0 0 0 0,0 0 0 15,0 0 0-15,0 0 0 0,4 0 0 0,-4 0-1 16,0 0 1-16,3-4 0 0,1 4 0 0,-4 0-1 16,0 0 1-16,3-3 0 0,1 0 0 0,-4 3-6 15,0 0 6-15,3-2-6 0,1-2 6 0,-4 4-1 16,0 0 1-16,3 0 0 0,3-5 0 0,-6 5 1 16,0 0-1-16,3-1 2 0,2-1-2 0,-5 2 0 15,0 0 0-15,4 0 0 0,1-4 0 0,-5 4 0 16,0 0 0-16,3 0 0 0,3 0 0 0,-6 0-2 0,0 0 2 15,7 0-2-15,-2-3 2 0,-5 3-7 0,0 0 7 16,7 0-7-16,2-2 7 0,-9 2-4 0,0 0 4 16,5 0-3-16,2-1 3 0,-7 1-7 0,0 0 7 0,7 0-6 15,0-2 6-15,-7 2-3 0,0 0 3 0,7 0-3 16,1-2 3-16,-8 2 0 0,0 0 0 0,7 0 0 16,0 0 0-16,-7 0-5 0,0 0 5 0,6 0-4 15,0 0 4-15,-6 0-1 0,0 0 1 0,2 0 0 16,2 0 0-16,-4 0-2 0,0 0 2 0,0 0-2 15,3 0 2-15,-3 0-2 0,0 0 2 0,0 0-2 16,0 0 2-16,0 0-5 0,0 0 5 0,0 0-4 16,0 0 4-16,0 0-7 0,0 0 7 0,0 0-6 15,0 0 6-15,0 0-8 0,0 0 8 0,0 0-7 16,0 4 7-16,0-4 0 0,0 0 0 0,0 0 0 0,-5 3 0 16,5-3 0-16,0 0 0 0,0 0 0 0,-4 7 0 15,4-7 0-15,0 0 0 0,-6 2 0 0,0 4 0 16,6-6 2-16,0 0-2 0,-7 4 2 0,-1 4-2 0,8-8 1 15,0 0-1-15,-9 6 2 0,2-1-2 0,7-5 1 16,0 0-1-16,-11 8 2 0,1 4-2 0,10-12 5 16,0 0-5-16,-9 9 5 0,2-4-5 0,7-5 0 15,0 0 0-15,-8 7 1 0,-1 0-1 0,9-7 1 16,0 0-1-16,-9 3 2 0,1 2-2 0,8-5 0 16,0 0 0-16,-9 4 0 0,2-4 0 0,7 0-4 15,0 0 4-15,-7 3-3 0,2-1 3 0,5-2-38 0,0 0 38 16,-6 3-38-16,1 1 38 0,5-4-98 0,0 0 98 15,-3 3-97-15,-4 2 97 0,7-5-125 0,0 0 125 16,-14 4-125-16,-7-4 125 0,-14 3-701 0</inkml:trace>
  <inkml:trace contextRef="#ctx0" brushRef="#br2" timeOffset="-3618.18">4810 10486 91 0,'0'0'0'0,"-5"3"0"0,-7-1 0 0,12-2 17 16,0 0-17-16,0 0 17 0,8-2-17 0,-8 2 26 0,0 0-26 15,5-3 26-15,2 0-26 0,-7 3 55 0,0 0-55 16,6-2 55-16,1 0-55 0,-7 2 47 0,0 0-47 0,1 0 47 16,3 0-47-16,-4 0 0 0,0 0 0 0,0 0 1 15,0 4-1-15,0-4-64 0,0 0 64 0,0 3-64 16,3 0 64-16,-3 4-115 0</inkml:trace>
  <inkml:trace contextRef="#ctx0" brushRef="#br2" timeOffset="-2566.83">10428 11156 124 0,'0'0'0'0,"0"0"0"15,35-21 0-15,-35 21 61 0,0 0-61 0,-2 0 61 16,-17 12-61-16,19-12 88 0,0 0-88 0,-10 9 88 15,-6 1-88-15,16-10 75 0,0 0-75 0,-9 9 76 16,1-4-76-16,8-5 19 0,0 0-19 0,-9 3 20 16,4-1-20-16,5-2 10 0,0 0-10 0,-4 2 10 0,1 1-10 15,3-3-8-15,0 0 8 0,-5 0-8 0,5 2 8 16,0-2-37-16,0 0 37 0,-4 2-36 0,1-2 36 16,3 0-31-16,0 0 31 0,-2 1-31 0,-2-1 31 0,4 0-44 15,0 0 44-15,-5 2-44 0,2-2 44 0,3 0-46 16,0 0 46-16,-6 2-45 0,3 1 45 0,3-3-20 15,0 0 20-15,-7 0-19 0,2 0 19 0,5 0-31 16,0 0 31-16,-9 0-31 0,2 0 31 0,7 0-12 16,0 0 12-16,-5 0-12 0,0 0 12 0,-8 0-70 15</inkml:trace>
  <inkml:trace contextRef="#ctx0" brushRef="#br2" timeOffset="-976.17">27013 3837 124 0,'0'0'0'0,"0"0"0"16,-3-6 0-16,3 6 8 0,0 0-8 0,0 0 8 16,0-4-8-16,0 4 58 0,0 0-58 0,0 0 59 15,0 0-59-15,0 0 52 0,0 0-52 0,0 0 52 0,0 0-52 16,0 0 49-16,0 0-49 0,3 0 49 0,4 0-49 16,-7 0 50-16,0 0-50 0,12 0 50 0,8 0-50 15,-20 0 42-15,0 0-42 0,27 0 43 0,10 0-43 16,-37 0 18-16,0 0-18 0,40 0 19 0,5 4-19 15,-45-4 21-15,0 0-21 0,49 0 21 0,3 0-21 0,-52 0 15 16,0 0-15-16,53-4 15 0,2 1-15 0,-55 3 4 16,0 0-4-16,53-5 5 0,-1 1-5 0,-52 4 3 15,0 0-3-15,45-5 3 0,-6-2-3 0,-39 7-3 16,0 0 3-16,29-7-2 0,-6 2 2 0,-23 5-23 16,0 0 23-16,15-3-22 0,-4-2 22 0,-11 5-55 15,0 0 55-15,2-4-55 0,-8 4 55 0,6 0-58 0,0 0 58 16,-15 0-58-16,-13 0 58 0,28 0-74 0,0 0 74 15,-33 4-73-15,-4 1 73 0,-36 3-181 0</inkml:trace>
  <inkml:trace contextRef="#ctx0" brushRef="#br2" timeOffset="-196.06">26961 3849 147 0,'0'0'0'0,"16"0"0"0,8-3 0 15,-24 3 52-15,0 0-52 0,24 3 52 0,6-1-52 16,-30-2 48-16,0 0-48 0,28 4 48 0,0-1-48 0,-28-3 60 15,0 0-60-15,28 0 61 0,0-3-61 0,-28 3 57 16,0 0-57-16,24-6 57 0,0 0-57 0,-24 6 50 16,0 0-50-16,19-6 51 0,-5 3-51 0,-14 3 44 15,0 0-44-15,13-3 44 0,-5-1-44 0,-8 4 29 16,0 0-29-16,6 0 29 0,-3-5-29 0,-3 5 1 16,0 0-1-16,0 0 1 0,0 0-1 0,0 0-6 15,0 0 6-15,-5 0-6 0,-2 0 6 0,7 0-35 0,0 0 35 16,-12 0-35-16,-4 0 35 0,16 0-12 0,0 0 12 15,-16 0-12-15,-1 0 12 0,17 0-21 0,0 0 21 0,-18 0-21 16,3 0 21-16,15 0-15 0,0 0 15 0,-14 0-14 16,2 0 14-16,12 0-5 0,0 0 5 0,-9 2-4 15,2 1 4-15,7-3-22 0,0 0 22 0,-5 0-22 16,-1 0 22-16,6 0-7 0,0 0 7 0,0 0-6 16,0 0 6-16,0 0 0 0,0 0 0 0,0 0 0 15,6 0 0-15,-6 0 23 0,0 0-23 0,5 0 24 16,0 4-24-16,-5-4 39 0,0 0-39 0,7 0 40 15,4 3-40-15,-11-3 23 0,0 0-23 0,12 0 24 16,3 3-24-16,-15-3 11 0,0 0-11 0,16 6 11 16,3-3-11-16,-19-3 6 0,0 0-6 0,18 3 6 15,-3-3-6-15,-15 0 3 0,0 0-3 0,14 0 3 16,-3 0-3-16,-11 0 10 0,0 0-10 0,8 0 11 0,1 0-11 16,-9 0 14-16,0 0-14 0,9-3 15 0,0 3-15 15,-9 0 3-15,0 0-3 0,8-3 4 0,-1 3-4 16,-7 0 3-16,0 0-3 0,7-4 3 0,-2 4-3 15,-5 0 11-15,0 0-11 0,6-2 11 0,1 1-11 0,-7 1 14 16,0 0-14-16,5-2 15 0,0 2-15 0,-5 0 3 16,0 0-3-16,4-3 4 0,-1 3-4 0,-3 0 7 15,0 0-7-15,4 0 8 0,-3 0-8 0,-1 0 7 16,0 0-7-16,0 0 8 0,4 3-8 0,-4-3 3 16,0 0-3-16,0 0 3 0,0 0-3 0,0 0-1 15,0 0 1-15,0 0 0 0,0 0 0 0,0 0-8 16,0 0 8-16,0 0-7 0,0 0 7 0,0 0-5 0,0 0 5 15,0 0-4-15,0 0 4 0,0 0-55 0,0 0 55 16,0 0-54-16,0 2 54 0,0-2-140 0,0 0 140 16,0 0-139-16,0 3 139 0,0 1-314 0</inkml:trace>
  <inkml:trace contextRef="#ctx0" brushRef="#br2" timeOffset="19005.66">21785 7197 124 0,'0'0'0'0,"9"-9"0"0,7-6 0 0,-16 15 117 16,0 0-117-16,0-4 117 0,-9 4-117 0,9 0 105 15,0 0-105-15,-7 0 106 0,-2 0-106 0,9 0 68 0,0 0-68 16,-7-1 68-16,2 1-68 0,5 0 49 0,0 0-49 16,-5-4 49-16,1-3-49 0,4 7 37 0,0 0-37 15,-3-5 38-15,1-3-38 0,2 8 14 0,0 0-14 0,0-4 15 16,-3-3-15-16,3 7 6 0,0 0-6 0,-2-3 6 16,2 1-6-16,0 2 1 0,0 0-1 0,0 0 1 15,0-3-1-15,0 3 0 0,0 0 0 0,0 0 1 16,-2 3-1-16,2-3 0 0,0 0 0 0,-2 4 1 15,-3 1-1-15,5-5 0 0,0 0 0 0,-5 7 0 16,-2 1 0-16,7-8 2 0,0 0-2 0,-7 12 2 16,-2-3-2-16,9-9 5 0,0 0-5 0,-9 10 5 15,1 2-5-15,8-12 22 0,0 0-22 0,-9 9 22 16,0-6-22-16,9-3 37 0,0 0-37 0,-8 5 37 16,-3-1-37-16,11-4 37 0,0 0-37 0,-10 0 37 15,-1 0-37-15,11 0 39 0,0 0-39 0,-8-4 39 0,-1-1-39 16,9 5 26-16,0 0-26 0,-5-8 26 0,1-4-26 15,4 12 46-15,0 0-46 0,0-14 46 0,4-3-46 16,-4 17 51-16,0 0-51 0,7-16 51 0,1 1-51 0,-8 15 20 16,0 0-20-16,7-9 20 0,0-1-20 0,-7 10 38 15,0 0-38-15,7-5 39 0,0-2-39 0,-7 7 2 16,0 0-2-16,5-3 3 0,1 1-3 0,-6 2 3 16,0 0-3-16,3-3 4 0,2 3-4 0,-5 0 6 15,0 0-6-15,0 0 7 0,2 3-7 0,-2-3 2 16,0 0-2-16,2 3 3 0,-2 2-3 0,0-5 0 15,0 0 0-15,0 6 0 0,2 0 0 0,-2-6 4 0,0 0-4 16,0 7 5-16,3-3-5 0,-3-4 0 0,0 0 0 16,0 5 1-16,0-2-1 0,0-3 0 0,0 0 0 15,0 0 0-15,0 0 0 0,0 0 11 0,0 0-11 0,0 0 11 16,0 0-11-16,0 0 4 0,0 0-4 0,2-7 4 16,1-1-4-16,-3 8 3 0,0 0-3 0,5-12 3 15,4-7-3-15,-9 19 30 0,0 0-30 0,7-17 30 16,2 2-30-16,-9 15 9 0,0 0-9 0,10-19 9 15,1 2-9-15,-11 17 5 0,0 0-5 0,12-12 6 16,-2 1-6-16,-10 11 9 0,0 0-9 0,11-5 9 16,-1 2-9-16,-10 3 0 0,0 0 0 0,9 1 0 15,0 6 0-15,-9-7 0 0,0 0 0 0,7 7 1 16,-2-2-1-16,-5-5-3 0,0 0 3 0,3 7-2 16,1 2 2-16,-4-9-13 0,0 0 13 0,0 8-12 15,0 3 12-15,0-11-15 0,0 0 15 0,-4 12-15 0,-1-4 15 16,5-8-26-16,0 0 26 0,-8 12-26 0,-3-3 26 15,11-9-3-15,0 0 3 0,-14 10-2 0,-3-5 2 16,17-5-13-16,0 0 13 0,-16 7-13 0,-1-7 13 0,17 0-4 16,0 0 4-16,-14-4-4 0,-2-2 4 0,16 6 0 15,0 0 0-15,-9-12 0 0,4-4 0 0,5 16 0 16,0 0 0-16,-3-17 1 0,3-3-1 0,0 20 1 16,0 0-1-16,0-16 1 0,3 1-1 0,-3 15 3 15,0 0-3-15,0-12 4 0,2 3-4 0,-2 9 2 16,0 0-2-16,2-3 2 0,3-1-2 0,-5 4-1 15,0 0 1-15,1 4 0 0,5-1 0 0,-6-3-1 16,0 0 1-16,3 12-1 0,1 9 1 0,-4-21-10 0,0 0 10 16,0 15-9-16,-2 2 9 0,2-17-9 0,0 0 9 15,-4 19-9-15,-1-3 9 0,5-16 0 0,0 0 0 16,-3 12 0-16,-6-1 0 0,9-11 0 0,0 0 0 0,-9 9 0 16,1-2 0-16,8-7 5 0,0 0-5 0,-11 7 6 15,1-2-6-15,10-5 15 0,0 0-15 0,-12 0 16 16,-1 0-16-16,13 0 1 0,0 0-1 0,-12 0 1 15,2-7-1-15,10 7 1 0,0 0-1 0,-7-10 1 16,5-6-1-16,2 16 3 0,0 0-3 0,2-12 4 16,3-1-4-16,-5 13 0 0,0 0 0 0,9-9 0 15,1-3 0-15,-10 12 5 0,0 0-5 0,9-7 5 16,0 6-5-16,-9 1 0 0,0 0 0 0,8 0 0 16,1 3 0-16,-9-3 0 0,0 0 0 0,7 5 1 15,-2-1-1-15,-5-4 0 0,0 0 0 0,5 8 1 16,2-3-1-16,-7-5-20 0,0 0 20 0,4 7-20 0,1 0 20 15,-5-7-16-15,0 0 16 0,0 2-15 0,0 1 15 16,0-3-11-16,0 0 11 0,0 4-11 0,0-1 11 0,0-3-11 16,0 0 11-16,0 0-10 0,-7 0 10 15,7 0-8-15,0 0 8 0,-2 0-8 0,-1-3 8 0,3 3 0 16,0 0 0-16,0-7 0 0,3 2 0 0,-3 5-7 16,0 0 7-16,2-11-7 0,5 1 7 0,-7 10-33 15,0 0 33-15,4-10-33 0,2 1 33 0,-6 9-10 16,0 0 10-16,7-10-9 0,0 5 9 0,-7 5-13 15,0 0 13-15,7-7-13 0,2 5 13 0,-9 2-17 16,0 0 17-16,7 0-16 0,2 2 16 0,-9-2-8 0,0 0 8 16,9 7-8-16,3-2 8 0,-12-5-16 0,0 0 16 15,8 7-15-15,5 0 15 0,-13-7-4 0,0 0 4 16,8 8-3-16,-1-4 3 0,-7-4-3 0,0 0 3 0,7 3-3 16,0 2 3-16,-7-5-2 0,0 0 2 0,5 0-1 15,1 0 1-15,-6 0-4 0,0 0 4 0,3 0-4 16,1 0 4-16,-4 0-2 0,0 0 2 0,3 0-2 15,-1-3 2-15,-2 3-2 0,0 0 2 0,0 0-1 16,3-4 1-16,-3 4 0 0,0 0 0 0,0 0 0 16,4-5 0-16,-4 5 0 0,0 0 0 0,0 0 0 15,2-5 0-15,-2 5-8 0,0 0 8 0,0 0-7 16,7-3 7-16,-7 3-34 0,0 0 34 0,0 0-33 16,3 0 33-16,-3 0-5 0,0 0 5 0,0 0-5 15,0 0 5-15,0 0-19 0,0 0 19 0,0 0-18 16,-3 1 18-16,3-1-4 0,0 0 4 0,0 0-3 0,-6 2 3 15,6-2-1-15,0 0 1 0,-3 2 0 0,-4 1 0 16,7-3 0-16,0 0 0 0,-5 0 0 0,-1 4 0 16,6-4 0-16,0 0 0 0,-3 0 1 0,-6 0-1 15,9 0 15-15,0 0-15 0,-5 0 15 0,0 0-15 0,5 0 39 16,0 0-39-16,-4 0 39 0,3 0-39 0,1 0 20 16,0 0-20-16,0 0 20 0,0 0-20 0,0 0 20 15,0 0-20-15,0 0 20 0,0 0-20 0,0 0 26 16,0 0-26-16,0 0 26 0,-2-4-26 0,2 4 31 15,0 0-31-15,0 0 31 0,0-5-31 0,0 5 12 16,0 0-12-16,0 0 13 0,0 0-13 0,0 0 12 0,0 0-12 16,0 0 13-16,0 0-13 0,0 0 0 0,0 0 0 15,0 0 0-15,0 0 0 0,0 0-4 0,0 0 4 16,0 0-4-16,0 0 4 0,0 0-45 0,0 0 45 0,0 0-44 16,0 0 44-16,0 0-94 0,0 0 94 0,0 0-93 15,-4 5 93-15,4-5-164 0,0 0 164 0,0 4-164 16,-3-1 164-16,-1 6-559 0</inkml:trace>
  <inkml:trace contextRef="#ctx0" brushRef="#br2" timeOffset="20927.74">30146 3976 270 0,'0'0'0'0,"-6"0"0"0,-1 0 0 0,7 0 110 16,0 0-110-16,0 0 110 0,11-8-110 0,-11 8 94 16,0 0-94-16,7-4 95 0,0 1-95 0,-7 3 55 15,0 0-55-15,7 0 55 0,1 0-55 0,-8 0 30 16,0 0-30-16,9 0 30 0,0 3-30 0,-9-3 1 0,0 0-1 16,10 4 1-16,2-3-1 0,-12-1 5 0,0 0-5 15,11 4 5-15,1-1-5 0,-12-3 0 0,0 0 0 16,11 4 0-16,-1-4 0 0,-10 0-23 0,0 0 23 15,9 0-22-15,-1 0 22 0,-8 0-67 0,0 0 67 0,7 1-66 16,-1 3 66-16,-6-4-134 0,0 0 134 0,5 3-133 16,-2 4 133-16,6 2-219 0</inkml:trace>
  <inkml:trace contextRef="#ctx0" brushRef="#br2" timeOffset="23674.94">25273 7425 415 0,'0'0'0'0,"0"0"0"0,0 0 0 0,0 0 92 16,0 0-92-16,0-5 92 0,0-4-92 0,0 9 86 16,0 0-86-16,0-7 87 0,0-1-87 0,0 8 75 15,0 0-75-15,0-7 76 0,0 2-76 0,0 5 54 16,0 0-54-16,0-4 55 0,0 1-55 0,0 3 45 16,0 0-45-16,0 0 46 0,0 0-46 0,0 0 36 15,0 0-36-15,0 3 36 0,0 2-36 0,0-5 15 16,0 0-15-16,-4 19 16 0,1 9-16 0,3-28 13 0,0 0-13 15,-2 30 13-15,0 8-13 0,2-38 16 0,0 0-16 16,0 38 17-16,2 1-17 0,-2-39 3 0,0 0-3 16,0 36 4-16,0 4-4 0,0-40 12 0,0 0-12 0,2 36 13 15,0 3-13-15,-2-39 1 0,0 0-1 0,5 38 1 16,2-2-1-16,-7-36 0 0,0 0 0 0,3 39 0 16,1 4 0-16,-4-43-2 0,0 0 2 0,2 48-1 15,-1-2 1-15,-1-46-6 0,0 0 6 0,2 48-6 16,-2 3 6-16,0-51-4 0,0 0 4 0,0 48-3 15,-2 2 3-15,2-50-2 0,0 0 2 0,-3 41-2 16,-1-1 2-16,4-40-5 0,0 0 5 0,-5 39-5 16,0 0 5-16,5-39-1 0,0 0 1 0,-5 38 0 15,-1 1 0-15,6-39 0 0,0 0 0 0,-3 33 0 16,-1 1 0-16,4-34 0 0,0 0 0 0,-1 31 0 16,-1 2 0-16,2-33 0 0,0 0 0 0,0 32 0 0,0 6 0 15,0-38 0-15,0 0 0 0,0 31 0 0,0-2 0 16,0-29 0-16,0 0 0 0,-2 31 0 0,0-7 0 0,2-24 0 15,0 0 0-15,-1 27 0 0,1 1 0 0,0-28 3 16,0 0-3-16,0 23 3 0,1 5-3 0,-1-28 3 16,0 0-3-16,0 22 3 0,2 2-3 0,-2-24 2 15,0 0-2-15,0 24 2 0,-2-3-2 0,2-21 5 16,0 0-5-16,-1 20 5 0,-1 4-5 0,2-24 2 16,0 0-2-16,-2 23 2 0,-1-6-2 0,3-17 5 15,0 0-5-15,-4 17 5 0,2 0-5 0,2-17 3 16,0 0-3-16,-5 15 3 0,4-6-3 0,1-9 5 0,0 0-5 15,-2 8 5-15,0-1-5 0,2-7 3 0,0 0-3 16,-2 7 3-16,1-7-3 0,1 0 1 0,0 0-1 16,0 0 2-16,-6 0-2 0,6 0 16 0,0 0-16 0,-3-8 17 15,1-8-17-15,2 16 32 0,0 0-32 0,-2-24 33 16,1-7-33-16,1 31 5 0,0 0-5 0,-2-36 5 16,-2-6-5-16,4 42 36 0,0 0-36 0,-3-43 36 15,1-9-36-15,2 52 27 0,0 0-27 0,-2-51 27 16,2-4-27-16,0 55 8 0,0 0-8 0,-1-60 9 15,-1 2-9-15,2 58 2 0,0 0-2 0,-4-58 2 16,-1 3-2-16,5 55 1 0,0 0-1 0,-5-48 2 16,-2 0-2-16,7 48 1 0,0 0-1 0,-5-41 1 15,0 3-1-15,5 38 0 0,0 0 0 0,-2-34 0 16,2 0 0-16,0 34 0 0,0 0 0 0,2-33 1 16,3 0-1-16,-5 33 0 0,0 0 0 0,5-30 1 0,2-1-1 15,-7 31-2-15,0 0 2 0,5-24-2 0,0 2 2 16,-5 22 0-16,0 0 0 0,4-14 0 0,-2 0 0 15,-2 14 2-15,0 0-2 0,1-10 2 0,1 3-2 0,-2 7 36 16,0 0-36-16,0 0 37 0,0 12-37 0,0-12 2 16,0 0-2-16,0 22 2 0,0 14-2 0,0-36 8 15,0 0-8-15,-2 41 9 0,-1 9-9 0,3-50 0 16,0 0 0-16,-4 55 0 0,1 1 0 0,3-56-2 16,0 0 2-16,-2 59-1 0,0-5 1 0,2-54-12 15,0 0 12-15,0 55-12 0,0-3 12 0,0-52-9 16,0 0 9-16,0 48-9 0,-1-6 9 0,1-42-1 15,0 0 1-15,-2 47-1 0,0-3 1 0,2-44-4 0,0 0 4 16,-5 47-3-16,3-6 3 0,2-41-2 0,0 0 2 16,-3 39-2-16,1-1 2 0,2-38-10 0,0 0 10 15,-2 31-9-15,2-4 9 0,0-27-9 0,0 0 9 0,-1 22-8 16,1-5 8-16,0-17-4 0,0 0 4 0,-2 14-3 16,0-4 3-16,2-10-20 0,0 0 20 0,-2 9-20 15,2-4 20-15,0-5-22 0,0 0 22 0,-1 3-22 16,1 1 22-16,0-4-33 0,0 0 33 0,0 0-33 15,0 0 33-15,0 0-29 0,0 0 29 0,-4 0-29 16,1-4 29-16,3 4-15 0,0 0 15 0,-7-8-15 16,0-4 15-16,7 12-2 0,0 0 2 0,-7-21-2 15,0-1 2-15,7 22-1 0,0 0 1 0,-7-27 0 16,3-6 0-16,4 33 3 0,0 0-3 0,-8-31 3 16,2-6-3-16,6 37 3 0,0 0-3 0,-8-35 4 15,1 5-4-15,7 30 6 0,0 0-6 0,-12-31 7 0,-1 3-7 16,13 28 3-16,0 0-3 0,-10-24 3 0,-1 2-3 15,11 22 11-15,0 0-11 0,-10-17 11 0,0 1-11 16,10 16 8-16,0 0-8 0,-11-12 9 0,2 0-9 0,9 12 33 16,0 0-33-16,-7-8 33 0,2 1-33 0,5 7-1 15,0 0 1-15,-3-8 0 0,3 4 0 0,0 4-12 16,0 0 12-16,0-5-12 0,0 3 12 0,0 2-25 16,0 0 25-16,0 0-24 0,0 0 24 0,0 0-4 15,0 0 4-15,1 7-3 0,5 2 3 0,-6-9-1 16,0 0 1-16,7 18-1 0,3 10 1 0,-10-28-1 15,0 0 1-15,11 29 0 0,1 2 0 0,-12-31 0 0,0 0 0 16,15 32 0-16,-1 1 0 0,-14-33 0 0,0 0 0 16,16 33 0-16,-2-4 0 0,-14-29 0 0,0 0 0 15,14 30 0-15,0 5 0 0,-14-35 0 0,0 0 0 0,10 27 0 16,1-3 0-16,-11-24 0 0,0 0 0 0,10 19 1 16,-1 2-1-16,-9-21-2 0,0 0 2 0,9 15-1 15,-1-3 1-15,-8-12-2 0,0 0 2 0,9 7-1 16,-2 0 1-16,-7-7-41 0,0 0 41 0,5 5-40 15,-1 0 40-15,-4-5-59 0,0 0 59 0,0 0-58 16,3 3 58-16,-3-3-133 0,0 0 133 0,-9-3-133 16,-3-6 133-16,-12-1-614 0</inkml:trace>
  <inkml:trace contextRef="#ctx0" brushRef="#br2" timeOffset="25281.1">22921 15187 729 0,'0'0'0'0,"0"0"0"0,0 0 0 0,0 0 36 0,0 0-36 16,0 0 36-16,0 0-36 0,0 0 50 0,0 0-50 15,0 0 51-15,0 0-51 0,0 0 76 0,0 0-76 0,0 0 77 16,0 0-77-16,0 0 45 0,0 0-45 0,0 0 45 15,0 0-45-15,0 0 38 0,0 0-38 0,0 0 39 16,0 0-39-16,0 0-3 0,0 0 3 0,0 0-2 16,0 0 2-16,0 0-45 0,0 0 45 0,0 0-44 15,0 0 44-15,0 0-50 0,0 0 50 0,0 0-49 16,0 0 49-16,0 0-22 0,0 0 22 0,0 0-22 16,0 0 22-16,0 0 10 0,0 0-10 0,0 0 10 15,0 0-10-15,0 0 44 0,0 0-44 0,0 0 45 16,0 0-45-16,0 0-16 0,0 0 16 0,-19-2-15 15,-14 0 15-15,33 2-80 0,0 0 80 0,-53-3-654 0,106 6 654 0</inkml:trace>
  <inkml:trace contextRef="#ctx0" brushRef="#br2" timeOffset="33253.42">23261 14673 191 0,'0'0'0'0,"-7"7"0"0,-5 5 0 15,12-12 51-15,0 0-51 0,0 0 52 0,8-2-52 16,-8 2 44-16,0 0-44 0,7-3 45 0,2-2-45 0,-9 5 32 15,0 0-32-15,7-4 32 0,2 2-32 0,-9 2 50 16,0 0-50-16,5-1 50 0,0 1-50 0,-5 0 46 16,0 0-46-16,4 0 46 0,-3 1-46 0,-1-1 48 15,0 0-48-15,0 0 48 0,4 6-48 0,-4-6 54 16,0 0-54-16,1 5 54 0,-1 0-54 0,0-5 38 16,0 0-38-16,2 5 38 0,0 2-38 0,-2-7 27 15,0 0-27-15,2 7 27 0,1 1-27 0,-3-8 1 0,0 0-1 16,2 7 2-16,1-2-2 0,-3-5 0 0,0 0 0 15,0 5 0-15,0-3 0 0,0-2-1 0,0 0 1 16,0 0 0-16,2 3 0 0,-2-3-10 0,0 0 10 0,0 0-9 16,0 0 9-16,0 0-40 0,0 0 40 0,0 0-39 15,-5 0 39-15,5 0-64 0,0 0 64 0,-4 2-64 16,-1 0 64-16,5-2-79 0,0 0 79 0,-7 2-78 16,0 1 78-16,7-3-79 0,0 0 79 0,-8 3-79 15,-1-1 79-15,9-2-75 0,0 0 75 0,-9 4-75 16,2-3 75-16,-8 4-135 0</inkml:trace>
  <inkml:trace contextRef="#ctx0" brushRef="#br2" timeOffset="33780.11">23116 14844 259 0,'0'0'0'15,"11"-1"0"-15,4-3 0 0,-15 4 97 0,0 0-97 0,9 4 98 16,-6 1-98-16,-3-5 91 0,0 0-91 0,2 8 91 16,-2 3-91-16,0-11 75 0,0 0-75 0,0 10 76 15,-2 0-76-15,2-10 41 0,0 0-41 0,0 9 41 16,0-1-41-16,0-8 6 0,0 0-6 0,2 5 7 15,0-1-7-15,-2-4 2 0,0 0-2 0,3 2 2 16,3-2-2-16,-6 0-4 0,0 0 4 0,5-4-3 16,4-3 3-16,-9 7-34 0,0 0 34 0,3-7-34 15,4-1 34-15,-7 8-36 0,0 0 36 0,5-10-35 16,0-1 35-16,-5 11-39 0,0 0 39 0,4-7-38 0,1 1 38 16,-5 6-74-16,0 0 74 0,0-4-73 0,2 1 73 15,-2 3-58-15,0 0 58 0,0 0-58 0,2-4 58 16,-2 4-6-16,0 0 6 0,0 0-6 0,0 0 6 0,0 0-34 15,0 0 34-15,-2 4-33 0,0-1 33 0,-1 4-173 16</inkml:trace>
  <inkml:trace contextRef="#ctx0" brushRef="#br2" timeOffset="53491.61">20355 4264 147 0,'0'0'0'0,"5"-3"0"15,6-3 0-15,-11 6 0 0,0 0 0 0,5-3 0 16,0-2 0-16,-5 5 15 0,0 0-15 0,3-2 15 15,1 0-15-15,-4 2 40 0,0 0-40 0,2-6 40 16,1-3-40-16,-3 9 19 0,0 0-19 0,5-12 20 16,2-3-20-16,-7 15 20 0,0 0-20 0,6-19 20 15,1 2-20-15,-7 17 4 0,0 0-4 0,3-16 5 16,-1 1-5-16,-2 15 8 0,0 0-8 0,0-16 8 16,-2 4-8-16,2 12 13 0,0 0-13 0,-3-12 14 15,-1 0-14-15,4 12 8 0,0 0-8 0,-3-8 9 16,-1-2-9-16,4 10 1 0,0 0-1 0,-2-9 1 0,2 0-1 15,0 9-4-15,0 0 4 0,2-10-4 0,0 2 4 16,-2 8 0-16,0 0 0 0,2-9 0 0,-1 6 0 16,-1 3 44-16,0 0-44 0,0 3 44 0,-1 6-44 0,1-9 43 15,0 0-43-15,-6 15 44 0,-2 12-44 0,8-27 36 16,0 0-36-16,-9 30 37 0,-3 7-37 0,12-37 58 16,0 0-58-16,-12 43 58 0,-1 2-58 0,13-45 48 15,0 0-48-15,-14 46 49 0,0 9-49 0,14-55 43 16,0 0-43-16,-15 54 44 0,-3 10-44 0,18-64 42 15,0 0-42-15,-24 79 42 0,0 11-42 0,24-90 26 16,0 0-26-16,-20 84 26 0,0-1-26 0,20-83 40 0,0 0-40 16,-16 70 41-16,5-7-41 0,11-63 23 0,0 0-23 15,-7 48 24-15,4-10-24 0,3-38 18 0,0 0-18 16,-2 36 18-16,-3-4-18 0,5-32 18 0,0 0-18 0,-4 28 18 16,1-6-18-16,3-22 24 0,0 0-24 0,-3 21 25 15,-1-6-25-15,4-15 7 0,0 0-7 0,-2 16 7 16,-1-8-7-16,3-8 17 0,0 0-17 0,-2 9 17 15,0-3-17-15,2-6 1 0,0 0-1 0,0 0 1 16,0 0-1-16,0 0-1 0,0 0 1 0,2-11-1 16,0-5 1-16,-2 16-11 0,0 0 11 0,3-27-10 15,-3-13 10-15,0 40-10 0,0 0 10 0,0-39-10 16,0-9 10-16,0 48-1 0,0 0 1 0,-3-50-1 16,3-1 1-16,0 51 9 0,0 0-9 0,3-52 9 15,-1-2-9-15,-2 54 41 0,0 0-41 0,7-57 41 16,5-5-41-16,-12 62 3 0,0 0-3 0,12-60 3 0,6-1-3 15,-18 61 10-15,0 0-10 0,17-72 10 0,4-7-10 16,-21 79 33-16,0 0-33 0,14-55 34 0,2 9-34 16,-16 46 15-16,0 0-15 0,8-45 16 0,-4 3-16 15,-4 42 12-15,0 0-12 0,3-40 12 0,1 4-12 0,-4 36 10 16,0 0-10-16,5-31 11 0,0-1-11 0,-5 32 24 16,0 0-24-16,9-28 25 0,0 4-25 0,-9 24 6 15,0 0-6-15,9-18 6 0,-1 2-6 0,-8 16 4 16,0 0-4-16,9-8 5 0,0 4-5 0,-9 4 13 15,0 0-13-15,8 7 13 0,1 5-13 0,-9-12 22 16,0 0-22-16,9 27 23 0,-2 6-23 0,-7-33 3 16,0 0-3-16,7 43 3 0,-2 1-3 0,-5-44 7 15,0 0-7-15,5 50 8 0,-1 1-8 0,-4-51 14 0,0 0-14 16,3 48 15-16,-1-1-15 0,-2-47 1 0,0 0-1 16,3 42 1-16,-3-4-1 0,0-38 8 0,0 0-8 0,0 34 8 15,0-10-8-15,0-24 8 0,0 0-8 0,0 23 8 16,0-6-8-16,0-17 0 0,0 0 0 0,0 15 1 15,0-6-1-15,0-9 0 0,0 0 0 0,0 7 1 16,-3-4-1-16,3-3-5 0,0 0 5 0,-5-10-5 16,-4-7 5-16,9 17-17 0,0 0 17 0,-11-23-17 15,-2-6 17-15,13 29-16 0,0 0 16 0,-14-27-15 16,1-7 15-16,13 34 0 0,0 0 0 0,-14-31 0 16,2 2 0-16,12 29-5 0,0 0 5 0,-10-28-4 15,-1 4 4-15,11 24-3 0,0 0 3 0,-8-27-2 16,1 3 2-16,7 24-2 0,0 0 2 0,-6-26-1 15,0 0 1-15,6 26-5 0,0 0 5 0,-6-22-5 0,1-2 5 16,5 24-2-16,0 0 2 0,-7-20-2 0,2-3 2 16,5 23-2-16,0 0 2 0,-9-17-1 0,-3 4 1 15,12 13-1-15,0 0 1 0,-12-9-1 0,-2 0 1 0,14 9-1 16,0 0 1-16,-18-3-1 0,1 6 1 0,17-3 0 16,0 0 0-16,-19 4 0 0,0 1 0 0,19-5-1 15,0 0 1-15,-20 9 0 0,1 3 0 0,19-12 0 16,0 0 0-16,-21 18 0 0,1 1 0 0,20-19 12 15,0 0-12-15,-18 21 13 0,2-6-13 0,16-15 1 16,0 0-1-16,-14 16 1 0,1-1-1 0,13-15 1 16,0 0-1-16,-11 12 2 0,2-3-2 0,9-9 9 0,0 0-9 15,-7 6 9-15,2-2-9 0,5-4-5 0,0 0 5 16,-2 5-5-16,6-5 5 0,-4 0-50 0,0 0 50 16,10-5-50-16,10-2 50 0,-20 7-106 0,0 0 106 0,24-9-106 15,6-6 106-15,24-9-998 0</inkml:trace>
  <inkml:trace contextRef="#ctx0" brushRef="#br2" timeOffset="55902.08">30320 4154 606 0,'0'0'0'16,"5"0"0"-16,4 4 0 0,-9-4 67 0,0 0-67 0,5 0 68 15,-2 0-68-15,-3 0 68 0,0 0-68 0,0 0 68 16,0 0-68-16,0 0 71 0,0 0-71 0,0 0 71 16,0 0-71-16,0 0 54 0,0 0-54 0,0 0 54 15,-5 0-54-15,5 0 61 0,0 0-61 0,-3 3 62 16,-3-3-62-16,6 0 46 0,0 0-46 0,-7 4 47 16,0 1-47-16,7-5 37 0,0 0-37 0,-10 7 38 15,-2 5-38-15,12-12 1 0,0 0-1 0,-12 12 2 16,-2 6-2-16,14-18 0 0,0 0 0 0,-14 24 1 15,2 12-1-15,12-36-3 0,0 0 3 0,-11 40-2 16,4 6 2-16,7-46-3 0,0 0 3 0,-5 51-3 16,3 9 3-16,2-60-3 0,0 0 3 0,-3 59-2 0,-1 7 2 15,4-66-5-15,0 0 5 0,-7 81-5 0,0 17 5 16,7-98-1-16,0 0 1 0,-5 85 0 0,0-2 0 16,5-83 6-16,0 0-6 0,-2 71 6 0,2-9-6 0,0-62 1 15,0 0-1-15,2 45 2 0,1-18-2 0,-3-27 1 16,0 0-1-16,6 31 2 0,1-11-2 0,-7-20 1 15,0 0-1-15,3 21 1 0,0-2-1 0,-3-19 0 16,0 0 0-16,2 15 1 0,0 1-1 0,-2-16 7 16,0 0-7-16,2 8 7 0,-2 1-7 0,0-9 3 15,0 0-3-15,0 0 4 0,0-9-4 0,0 9 2 16,0 0-2-16,-2-17 2 0,0-10-2 0,2 27 10 0,0 0-10 16,0-35 11-16,0-4-11 0,0 39 3 0,0 0-3 15,0-46 4-15,0-2-4 0,0 48 2 0,0 0-2 16,0-52 2-16,2 1-2 0,-2 51 10 0,0 0-10 0,3-51 11 15,4 1-11-15,-7 50 14 0,0 0-14 0,7-48 15 16,4 0-15-16,-11 48 1 0,0 0-1 0,9-50 1 16,-1-1-1-16,-8 51 4 0,0 0-4 0,9-51 4 15,-2-1-4-15,-7 52 2 0,0 0-2 0,5-48 2 16,-3 0-2-16,-2 48 10 0,0 0-10 0,0-46 10 16,0 3-10-16,0 43 8 0,0 0-8 0,-2-36 9 15,0 9-9-15,2 27 33 0,0 0-33 0,-1-24 33 16,-3 3-33-16,4 21 1 0,0 0-1 0,-3-13 2 15,1 4-2-15,2 9 6 0,0 0-6 0,-2-9 6 16,2 9-6-16,0 0 3 0,0 0-3 0,0 6 4 16,2 6-4-16,-2-12 0 0,0 0 0 0,3 25 1 15,3 11-1-15,-6-36-1 0,0 0 1 0,3 48 0 0,2 10 0 16,-5-58-9-16,0 0 9 0,4 60-9 0,-1 11 9 16,-3-71-4-16,0 0 4 0,4 63-4 0,-1 4 4 15,-3-67-7-15,0 0 7 0,4 74-7 0,-2 4 7 0,-2-78-44 16,0 0 44-16,1 52-43 0,-1-20 43 0,0-32-48 15,0 0 48-15,0 31-47 0,0-12 47 0,0-19-42 16,0 0 42-16,-1 17-41 0,-1-7 41 0,2-10-42 16,0 0 42-16,-2 9-42 0,-1-1 42 0,3-8-5 15,0 0 5-15,-6 4-5 0,-2-4 5 0,8 0 0 16,0 0 0-16,-11-16 0 0,1-4 0 0,10 20 0 16,0 0 0-16,-7-38 1 0,3-6-1 0,4 44 1 0,0 0-1 15,-3-52 1-15,3-3-1 0,0 55 9 0,0 0-9 16,-2-58 10-16,-1-5-10 0,3 63 23 0,0 0-23 15,-6-58 24-15,-2 1-24 0,8 57 21 0,0 0-21 0,-9-55 21 16,0 7-21-16,9 48 25 0,0 0-25 0,-8-46 26 16,-3 3-26-16,11 43 22 0,0 0-22 0,-9-43 23 15,1 2-23-15,8 41 25 0,0 0-25 0,-6-39 26 16,5 5-26-16,1 34 14 0,0 0-14 0,-2-31 15 16,4 7-15-16,-2 24 18 0,0 0-18 0,3-17 19 15,2 6-19-15,-5 11 3 0,0 0-3 0,13-1 4 16,4 9-4-16,-17-8 0 0,0 0 0 0,19 17 0 15,4 11 0-15,-23-28 2 0,0 0-2 0,26 39 2 16,2 11-2-16,-28-50 1 0,0 0-1 0,29 55 2 16,3 5-2-16,-32-60 1 0,0 0-1 0,29 54 2 15,-1 1-2-15,-28-55 9 0,0 0-9 0,25 48 9 0,-3-8-9 16,-22-40 8-16,0 0-8 0,16 30 8 0,-4-6-8 16,-12-24 3-16,0 0-3 0,9 19 4 0,-4-7-4 15,-5-12 6-15,0 0-6 0,-2 2 7 0,-5-4-7 0,7 2 0 16,0 0 0-16,-12-12 1 0,-3-10-1 0,15 22 0 15,0 0 0-15,-18-29 1 0,-1-2-1 0,19 31 0 16,0 0 0-16,-21-34 0 0,-2-2 0 0,23 36-7 16,0 0 7-16,-24-36-7 0,-4-2 7 0,28 38-26 15,0 0 26-15,-24-32-25 0,-1-1 25 0,25 33-13 16,0 0 13-16,-21-26-12 0,4 6 12 0,17 20-11 16,0 0 11-16,-17-21-11 0,-1 6 11 0,18 15-10 0,0 0 10 15,-15-16-10-15,-1 1 10 0,16 15-15 0,0 0 15 16,-18-17-15-16,1 1 15 0,17 16-4 0,0 0 4 15,-17-12-3-15,-1 6 3 0,18 6-1 0,0 0 1 16,-21-7 0-16,0 5 0 0,21 2 6 0,0 0-6 0,-26 5 7 16,-2 5-7-16,28-10 40 0,0 0-40 0,-26 18 40 15,0 0-40-15,26-18 54 0,0 0-54 0,-21 30 54 16,2 7-54-16,19-37 31 0,0 0-31 0,-16 41 31 31,6 6-31-31,10-47 5 0,0 0-5 0,-9 39 5 0,4-5-5 0,5-34-49 0,0 0 49 0,-5 24-48 16,1-3 48-16,4-21-175 0,0 0 175 0,-8 46-1003 15,16-92 1003-15</inkml:trace>
  <inkml:trace contextRef="#ctx0" brushRef="#br2" timeOffset="67814.11">27275 3915 102 0,'0'0'0'0,"0"0"0"0,0 0 0 0,0 0 47 16,0 0-47-16,0 0 47 0,0 0-47 0,0 0 61 15,0 0-61-15,0 0 62 0,0 0-62 0,0 0 57 16,0 0-57-16,0 0 58 0,0 0-58 0,0 0 58 16,0 0-58-16,0 0 58 0,0 0-58 0,0 0 45 15,0 0-45-15,0 0 46 0,0 0-46 0,0 0 42 0,0 0-42 16,0 0 43-16,0 0-43 0,0 0 46 0,0 0-46 15,0 0 47-15,0 0-47 0,0 0 28 0,0 0-28 0,0 0 28 16,-9-21-28-16,9 21 10 0,0 0-10 0,-5-12 10 16,1 0-10-16,4 12 6 0,0 0-6 0,-2-12 6 15,1 3-6-15,1 9 3 0,0 0-3 0,0-6 3 16,0 2-3-16,0 4 1 0,0 0-1 0,0 0 2 16,0-3-2-16,0 3 1 0,0 0-1 0,0 0 1 15,0 0-1-15,0 0 1 0,0 0-1 0,0 0 1 16,0 0-1-16,0 0 3 0,0 0-3 0,0 0 3 15,-2 3-3-15,2-3 5 0,0 0-5 0,0 0 5 16,0 0-5-16,0 0 3 0,0 0-3 0,0 0 3 16,2-3-3-16,-2 3 2 0,0 0-2 0,0 0 2 15,3-5-2-15,-3 5 5 0,0 0-5 0,2-4 5 16,-2-1-5-16,0 5 6 0,0 0-6 0,0-3 6 0,2-4-6 16,-2 7 3-16,0 0-3 0,1-5 3 0,3 1-3 15,-4 4 6-15,0 0-6 0,5-3 6 0,2 1-6 0,-7 2 3 16,0 0-3-16,10 2 3 0,4 1-3 0,-14-3-1 15,0 0 1-15,14 7 0 0,0 2 0 0,-14-9-15 16,0 0 15-16,11 5-15 0,-1 2 15 0,-10-7-17 16,0 0 17-16,7 8-17 0,-3 2 17 0,-4-10-10 15,0 0 10-15,0 14-9 0,-6 5 9 0,6-19 0 16,0 0 0-16,-8 15 0 0,-3 1 0 0,11-16 15 16,0 0-15-16,-10 15 15 0,1-6-15 0,9-9 28 15,0 0-28-15,-9 8 28 0,2-1-28 0,7-7 13 0,0 0-13 16,-8 4 13-16,-3-3-13 0,11-1 30 0,0 0-30 15,-10 0 30-15,1-1-30 0,9 1 1 0,0 0-1 16,-9-4 2-16,1-3-2 0,8 7 2 0,0 0-2 16,-7-5 3-16,3-2-3 0,4 7 2 0,0 0-2 0,-3-5 2 15,-1 2-2-15,4 3 0 0,0 0 0 0,0 0 0 16,-3-4 0-16,3 4 0 0,0 0 0 0,0 0 0 16,-2 4 0-16,2-4 0 0,0 0 0 0,0 0 0 15,-2 5 0-15,2-5-2 0,0 0 2 0,-1 3-2 16,1 4 2-16,0-7-10 0,0 0 10 0,0 4-10 15,0 1 10-15,0-5-4 0,0 0 4 0,1 3-4 16,3 1 4-16,-4-4-32 0,0 0 32 0,3 1-32 16,1-2 32-16,-4 1-118 0,0 0 118 0,0 0-117 15,3 5 117-15,1-2-482 0</inkml:trace>
  <inkml:trace contextRef="#ctx0" brushRef="#br2" timeOffset="69466.1">9376 10748 102 0,'0'0'0'0,"0"0"0"16,0 0 0-16,0 0 5 0,0 0-5 0,4 5 6 16,1-3-6-16,-5-2 40 0,0 0-40 0,3 3 40 15,2 1-40-15,-5-4 81 0,0 0-81 0,4 3 81 0,-1 1-81 16,-3-4 93-16,0 0-93 0,0 0 94 0,2 3-94 15,-2-3 89-15,0 0-89 0,0 0 90 0,-2-3-90 16,2 3 73-16,0 0-73 0,-7-4 74 0,2-3-74 0,5 7 17 16,0 0-17-16,-8-5 17 0,-1-7-17 0,9 12-100 15,0 0 100-15,-4-7-100 0,-3 2 100 0,7 5-145 16,0 0 145-16,0 9-145 0,4 3 145 0,-1 8-213 16</inkml:trace>
  <inkml:trace contextRef="#ctx0" brushRef="#br2" timeOffset="70994.59">9376 13076 91 0,'0'0'0'0,"0"7"0"15,4 5 0-15,-4-12 57 0,0 0-57 0,0 4 57 16,0-8-57-16,0 4 52 0,0 0-52 0,0 0 52 15,0 0-52-15,0 0 24 0,0 0-24 0,0 0 25 16,0 0-25-16,0 0 32 0,0 0-32 0,0 4 33 0,0 1-33 16,0-5 2-16,0 0-2 0,0 7 2 0,0-1-2 0,0-6 12 15,0 0-12-15,-4 7 13 0,1 4-13 0,3-11 39 16,0 0-39-16,-6 6 40 0,-1 3-40 0,7-9 35 16,0 0-35-16,-8 7 36 0,-1 0-36 0,9-7 38 15,0 0-38-15,-11 5 39 0,-4 0-39 0,15-5 17 16,0 0-17-16,-14 0 17 0,2 0-17 0,12 0 31 15,0 0-31-15,-13 0 31 0,0 0-31 0,13 0 5 16,0 0-5-16,-7-3 6 0,3-1-6 0,4 4 10 16,0 0-10-16,0-3 10 0,2 1-10 0,-2 2 1 0,0 0-1 15,5-5 1-15,4 1-1 0,-9 4 3 0,0 0-3 16,8-3 3-16,1 0-3 0,-9 3 0 0,0 0 0 16,9-4 0-16,3 2 0 0,-12 2-1 0,0 0 1 15,9-1 0-15,-4-1 0 0,-5 2-1 0,0 0 1 0,7-2-1 16,-4 2 1-16,-3 0 1 0,0 0-1 0,6 0 1 15,-6-1-1-15,0 1 1 0,0 0-1 0,0 0 2 16,3 0-2-16,-3 0 1 0,0 0-1 0,0 0 2 16,0 0-2-16,0 0 1 0,0 0-1 0,0 0 2 15,0 0-2-15,0 0 3 0,0 0-3 0,0 0 4 16,-3 0-4-16,3 0 5 0,0 0-5 0,0 0 6 16,-6 0-6-16,6 0 7 0,0 0-7 0,-3-6 8 15,-4 0-8-15,7 6 3 0,0 0-3 0,-2-9 4 16,-1-1-4-16,3 10 6 0,0 0-6 0,-4-9 6 15,8-3-6-15,-4 12 3 0,0 0-3 0,3-7 3 16,1 0-3-16,-4 7 5 0,0 0-5 0,5-1 5 0,4-3-5 16,-9 4 3-16,0 0-3 0,5 0 3 0,2 4-3 15,-7-4 10-15,0 0-10 0,5 1 11 0,0 5-11 16,-5-6 1-16,0 0-1 0,4 8 1 0,-1-1-1 0,-3-7-80 16,0 0 80-16,9 9-79 0,0-1 79 0,-9-8-108 15,0 0 108-15,17 17-383 0,-34-34 383 0</inkml:trace>
  <inkml:trace contextRef="#ctx0" brushRef="#br2" timeOffset="87376.02">19005 7492 427 0,'0'0'0'0,"5"-6"0"16,4-2 0-16,-9 8 98 0,0 0-98 0,3-4 99 15,1-2-99-15,-4 6 60 0,0 0-60 0,0-4 61 0,0 1-61 16,0 3 21-16,0 0-21 0,0-5 21 0,1-1-21 15,-1 6 1-15,0 0-1 0,0-6 2 0,2-5-2 0,-2 11 25 16,0 0-25-16,0-8 26 0,0 3-26 0,0 5 57 16,0 0-57-16,0-9 57 0,0 6-57 0,0 3 53 15,0 0-53-15,0-4 53 0,0-1-53 0,0 5 45 16,0 0-45-16,0 0 45 0,0-3-45 0,0 3 22 16,0 0-22-16,5 0 22 0,-1 0-22 0,-4 0-30 15,0 0 30-15,9 1-30 0,1 3 30 0,-10-4-41 16,0 0 41-16,12 3-40 0,2 1 40 0,-14-4-41 0,0 0 41 15,12 3-41-15,-1 2 41 0,-11-5-36 0,0 0 36 16,8 4-36-16,-1-3 36 0,-7-1-16 0,0 0 16 16,6 4-15-16,-1-1 15 0,-5-3-43 0,0 0 43 15,3 4-42-15,-1-1 42 0,-2-3-38 0,0 0 38 0,0 3-37 16,0-1 37-16,0-2-1 0,0 0 1 0,-3 4-1 16,1-4 1-16,2 0 5 0,0 0-5 0,-9 0 6 15,0 0-6-15,9 0 45 0,0 0-45 0,-10 0 45 16,0 0-45-16,10 0 23 0,0 0-23 0,-11-6 24 15,1 3-24-15,10 3 42 0,0 0-42 0,-7-7 42 16,5-1-42-16,2 8 44 0,0 0-44 0,-4-7 45 16,4 2-45-16,0 5 35 0,0 0-35 0,0-7 35 15,4 2-35-15,-4 5 34 0,0 0-34 0,2-4 34 16,1 4-34-16,-3 0 14 0,0 0-14 0,5-3 15 16,2 3-15-16,-7 0 20 0,0 0-20 0,4 0 20 15,-1 0-20-15,-3 0 3 0,0 0-3 0,6 0 4 0,-6 3-4 16,0-3-2-16,0 0 2 0,1 2-1 0,-1 1 1 15,0-3-12-15,0 0 12 0,0 7-12 0,-1-3 12 16,1-4-10-16,0 0 10 0,-6 12-9 0,-1 0 9 0,7-12-17 16,0 0 17-16,-12 15-17 0,0-3 17 0,12-12-1 15,0 0 1-15,-14 15-1 0,-7 1 1 0,21-16-3 16,0 0 3-16,-16 14-3 0,3-4 3 0,13-10-20 16,0 0 20-16,-9 8-19 0,0-4 19 0,9-4-32 15,0 0 32-15,-9 3-32 0,4-1 32 0,5-2-6 16,0 0 6-16,-7-2-5 0,2-1 5 0,5 3-11 15,0 0 11-15,-4-12-11 0,-2-4 11 0,6 16-4 16,0 0 4-16,-2-15-4 0,4 0 4 0,-2 15-3 0,0 0 3 16,1-12-2-16,4 3 2 0,-5 9-2 0,0 0 2 15,6-7-1-15,-1 4 1 0,-5 3-24 0,0 0 24 16,7 1-23-16,2 5 23 0,-9-6-43 0,0 0 43 0,7 6-42 16,-2 3 42-16,-5-9-8 0,0 0 8 0,3 12-8 15,-1 3 8-15,-2-15-3 0,0 0 3 0,0 12-3 16,0 0 3-16,0-12-1 0,0 0 1 0,-2 9 0 15,1-2 0-15,1-7 0 0,0 0 0 0,-2 5 1 16,2 2-1-16,0-7 4 0,0 0-4 0,-7 1 4 16,-2 1-4-16,9-2 22 0,0 0-22 0,-9 0 23 15,-1-2-23-15,10 2 13 0,0 0-13 0,-9-5 13 16,2-3-13-16,7 8 5 0,0 0-5 0,0-12 5 16,6-7-5-16,-6 19-2 0,0 0 2 0,8-15-1 15,4-3 1-15,-12 18-2 0,0 0 2 0,13-13-1 16,1 1 1-16,-14 12-1 0,0 0 1 0,12-9 0 0,3 2 0 15,-15 7 0-15,0 0 0 0,13-1 0 0,1-3 0 16,-14 4 0-16,0 0 0 0,15 0 0 0,3 4 0 0,-18-4-5 16,0 0 5-16,10 5-5 0,1 2 5 0,-11-7-22 15,0 0 22-15,8 3-22 0,-6 2 22 0,-2-5 0 16,0 0 0-16,2 7 0 0,-1-5 0 0,-1-2 34 16,0 0-34-16,-3 7 34 0,-4-1-34 0,7-6 58 15,0 0-58-15,-9 9 58 0,2-4-58 0,7-5 33 16,0 0-33-16,-14 7 34 0,-1-2-34 0,15-5 35 15,0 0-35-15,-14 4 36 0,2-1-36 0,12-3 44 16,0 0-44-16,-16 0 45 0,2 0-45 0,14 0 50 0,0 0-50 16,-12-7 51-16,3 2-51 0,9 5 65 0,0 0-65 15,-7-9 66-15,2 3-66 0,5 6 63 0,0 0-63 16,-4-6 64-16,3 3-64 0,1 3 29 0,0 0-29 0,0 0 29 16,-2-3-29-16,2 3 36 0,0 0-36 0,0 0 37 15,2 3-37-15,-2-3 3 0,0 0-3 0,1 5 3 16,1 5-3-16,-2-10 8 0,0 0-8 0,2 12 8 15,1 9-8-15,-3-21-1 0,0 0 1 0,2 15-1 16,2 1 1-16,-4-16-11 0,0 0 11 0,0 15-10 16,0-3 10-16,0-12-35 0,0 0 35 0,0 9-35 15,0-4 35-15,0-5-28 0,0 0 28 0,0 5-28 16,0 0 28-16,0-5-33 0,0 0 33 0,0 0-33 16,0 0 33-16,0 0-14 0,0 0 14 0,3-5-13 15,2-2 13-15,-5 7-13 0,0 0 13 0,7-7-13 16,2-1 13-16,-9 8-17 0,0 0 17 0,10-7-16 0,1-2 16 15,-11 9-15-15,0 0 15 0,10-5-14 0,1 2 14 16,-11 3-4-16,0 0 4 0,9-4-4 0,-3 1 4 16,-6 3-8-16,0 0 8 0,7 0-7 0,0 0 7 15,-7 0-8-15,0 0 8 0,7 0-7 0,0 3 7 0,-7-3 0 16,0 0 0-16,7 0 0 0,0 0 0 0,-7 0 2 16,0 0-2-16,7 0 2 0,2-3-2 0,-9 3 0 15,0 0 0-15,7-2 0 0,2 0 0 0,-9 2 2 16,0 0-2-16,7-1 2 0,0 1-2 0,-7 0-1 15,0 0 1-15,8 0 0 0,-4 1 0 0,-4-1-4 16,0 0 4-16,5 2-3 0,2 0 3 0,-7-2 1 16,0 0-1-16,5 3 2 0,-5-3-2 0,0 0 1 0,0 0-1 15,0 0 2-15,0 0-2 0,0 0 5 0,0 0-5 0,0 0 6 16,0 0-6-16,0 0 8 0,0 0-8 16,0 0 8-16,-3 4-8 0,3-4 0 0,0 0 0 0,0 0 1 15,0 0-1-15,0 0 0 0,0 0 0 0,0 0 1 16,7-4-1-16,-7 4-6 0,0 0 6 0,5-3-5 15,-2-1 5-15,-3 4-5 0,0 0 5 0,4-1-4 16,1-3 4-16,-5 4-14 0,0 0 14 0,4 0-13 16,1 0 13-16,-5 0-9 0,0 0 9 0,0 0-9 15,0 0 9-15,0 0-1 0,0 0 1 0,0 0-1 16,0 0 1-16,0 0-1 0,0 0 1 0,0 0 0 16,0 0 0-16,0 0-88 0,0 0 88 0,0 0-87 15,0 4 87-15,0-4-186 0,0 0 186 0,0 0-185 16,3-7 185-16,3 2-533 0</inkml:trace>
  <inkml:trace contextRef="#ctx0" brushRef="#br2" timeOffset="88412.9">18728 8259 303 0,'0'0'0'0,"0"0"0"15,1 7 0-15,-1-7-66 0,0 0 66 0,0 0-65 16,-7-4 65-16,1 4-53 0</inkml:trace>
  <inkml:trace contextRef="#ctx0" brushRef="#br2" timeOffset="89402.89">18524 8305 158 0,'0'0'0'0,"9"0"0"0,5 0 0 0,-14 0 53 16,0 0-53-16,10 0 53 0,0 2-53 0,-10-2 49 16,0 0-49-16,13 3 49 0,-1 4-49 0,-12-7 50 15,0 0-50-15,16 4 50 0,3-1-50 0,-19-3 43 0,0 0-43 16,19 5 43-16,3 0-43 0,-22-5 47 0,0 0-47 16,27 7 47-16,-5-3-47 0,-22-4 75 0,0 0-75 15,26 3 75-15,2 1-75 0,-28-4 87 0,0 0-87 16,26 5 88-16,2-5-88 0,-28 0 76 0,0 0-76 0,30 3 76 15,1-1-76-15,-31-2 75 0,0 0-75 0,30 1 75 16,-1 1-75-16,-29-2 73 0,0 0-73 0,30 0 73 16,-4-2-73-16,-26 2 55 0,0 0-55 0,25 0 56 15,-4 0-56-15,-21 0 26 0,0 0-26 0,22 0 26 16,3 2-26-16,-25-2 36 0,0 0-36 0,20 0 37 16,7-2-37-16,-27 2 20 0,0 0-20 0,20 0 20 15,1 0-20-15,-21 0 28 0,0 0-28 0,20-1 28 16,-5-1-28-16,-15 2 37 0,0 0-37 0,16 0 38 15,0-3-38-15,-16 3 3 0,0 0-3 0,15 0 3 16,-1 0-3-16,-14 0 9 0,0 0-9 0,14 0 10 16,0 0-10-16,-14 0 3 0,0 0-3 0,14 0 4 0,3 0-4 15,-17 0 0-15,0 0 0 0,16 0 1 0,0 0-1 16,-16 0 5-16,0 0-5 0,14 0 5 0,-2 0-5 16,-12 0 2-16,0 0-2 0,9 0 3 0,-1 0-3 0,-8 0 5 15,0 0-5-15,9 0 6 0,3 0-6 0,-12 0 13 16,0 0-13-16,11 3 14 0,1-3-14 0,-12 0 8 15,0 0-8-15,12 2 9 0,0-2-9 0,-12 0 24 16,0 0-24-16,14 1 25 0,2 1-25 0,-16-2 12 16,0 0-12-16,14 4 13 0,2-1-13 0,-16-3 5 15,0 0-5-15,13 5 5 0,3 2-5 0,-16-7 14 16,0 0-14-16,18 5 15 0,2 2-15 0,-20-7 3 0,0 0-3 16,18 9 4-16,3-1-4 0,-21-8 0 0,0 0 0 15,21 7 1-15,1 0-1 0,-22-7 0 0,0 0 0 16,26 3 0-16,2-1 0 0,-28-2-3 0,0 0 3 15,30 0-3-15,0 0 3 0,-30 0 1 0,0 0-1 0,26 0 2 16,2 3-2-16,-28-3 0 0,0 0 0 0,24 0 0 16,0-3 0-16,-24 3 0 0,0 0 0 0,21-2 0 15,-2-1 0-15,-19 3 2 0,0 0-2 0,20-4 2 16,-1 1-2-16,-19 3 1 0,0 0-1 0,19-2 2 16,-2 1-2-16,-17 1 1 0,0 0-1 0,21-2 2 15,4 2-2-15,-25 0 8 0,0 0-8 0,19-2 9 16,3 0-9-16,-22 2 0 0,0 0 0 0,21-6 1 15,0 0-1-15,-21 6 0 0,0 0 0 0,18-3 1 16,-3-4-1-16,-15 7 13 0,0 0-13 0,14-5 14 16,0 2-14-16,-14 3 8 0,0 0-8 0,9-4 8 15,-4 2-8-15,-5 2 4 0,0 0-4 0,4-1 5 0,-1-1-5 16,-3 2 7-16,0 0-7 0,0 0 7 0,4 0-7 16,-4 0 0-16,0 0 0 0,0 0 1 0,0 0-1 15,0 0-20-15,0 0 20 0,0 0-19 0,5 3 19 0,-5-3-141 16,0 0 141-16,3 2-140 0,4 2 140 0,-7-4-200 15,0 0 200-15,16-6-200 0,8-4 200 0,16-5-955 16</inkml:trace>
  <inkml:trace contextRef="#ctx0" brushRef="#br2" timeOffset="92600.6">24215 6967 292 0,'0'0'0'0,"4"0"0"16,3 0 0-16,-7 0 39 0,0 0-39 0,3 0 40 15,1 0-40-15,-4 0 28 0,0 0-28 0,3 0 28 16,2 0-28-16,-5 0 2 0,0 0-2 0,9-3 3 16,0 1-3-16,-9 2-2 0,0 0 2 0,12-2-2 15,-3 1 2-15,-9 1-3 0,0 0 3 0,12-2-3 0,5 0 3 16,-17 2 5-16,0 0-5 0,13-3 5 0,4-1-5 15,-17 4 15-15,0 0-15 0,11-1 15 0,-3 1-15 16,-8 0 10-16,0 0-10 0,12 1 11 0,2 3-11 0,-14-4-1 16,0 0 1-16,11 0 0 0,1 3 0 0,-12-3-40 15,0 0 40-15,5 4-39 0,0 1 39 0,-5-5-7 16,0 0 7-16,4 3-7 0,-1 1 7 0,-3-4 1 16,0 0-1-16,0 3 2 0,0-1-2 0,0-2 52 15,0 0-52-15,-3 3 52 0,-1 1-52 0,4-4 63 16,0 0-63-16,-7 1 63 0,-1 1-63 0,8-2 69 15,0 0-69-15,-9 5 69 0,-1-5-69 0,10 0 60 0,0 0-60 16,-9 4 61-16,2-4-61 0,7 0 47 0,0 0-47 16,-5 0 47-16,-1 0-47 0,6 0 43 0,0 0-43 15,0 0 44-15,4-4-44 0,-4 4 18 0,0 0-18 0,3-5 18 16,4 2-18-16,-7 3 20 0,0 0-20 0,7-7 20 16,-1 2-20-16,-6 5 34 0,0 0-34 0,7-4 34 15,0 1-34-15,-7 3 10 0,0 0-10 0,5 0 11 16,0 0-11-16,-5 0 2 0,0 0-2 0,5 7 2 15,0 1-2-15,-5-8-2 0,0 0 2 0,2 12-2 16,0 0 2-16,-2-12-14 0,0 0 14 0,0 19-13 16,-2 5 13-16,2-24-5 0,0 0 5 0,-2 19-5 15,1-2 5-15,1-17-1 0,0 0 1 0,0 12-1 16,-4-3 1-16,4-9 0 0,0 0 0 0,-2 6 0 16,1 1 0-16,1-7 3 0,0 0-3 0,-11 2 3 15,-3 0-3-15,14-2-5 0,0 0 5 0,-12-2-5 16,-2 0 5-16,14 2-10 0,0 0 10 0,-10-10-9 15,-4-4 9-15,14 14-5 0,0 0 5 0,-7-10-4 0,2-2 4 16,5 12-1-16,0 0 1 0,-2-12 0 0,5 0 0 0,-3 12 0 16,0 0 0-16,2-8 0 0,0 1 0 15,-2 7 8-15,0 0-8 0,3-7 8 0,6 5-8 0,-9 2 15 16,0 0-15-16,4 0 16 0,1 0-16 0,-5 0 1 16,0 0-1-16,5 0 1 0,-2 4-1 0,-3-4 0 15,0 0 0-15,4 5 0 0,-2 2 0 0,-2-7-5 16,0 0 5-16,0 8-4 0,0 8 4 0,0-16 0 15,0 0 0-15,-2 15 0 0,-2-3 0 0,4-12 4 16,0 0-4-16,-5 12 5 0,2 0-5 0,3-12 14 0,0 0-14 16,-7 12 15-16,2-5-15 0,5-7 9 0,0 0-9 15,-6 8 10-15,-1-3-10 0,7-5 0 0,0 0 0 0,-5 7 0 16,0-3 0-16,5-4-124 0,0 0 124 0,-9-12-123 16,1-12 123-16,-8-10-663 0</inkml:trace>
  <inkml:trace contextRef="#ctx0" brushRef="#br2" timeOffset="97059.04">18517 8314 180 0,'0'0'0'0,"5"-5"0"0,2-2 0 0,-7 7 72 16,0 0-72-16,5-7 73 0,-1 2-73 0,-4 5 37 15,0 0-37-15,0 0 37 0,3-4-37 0,-3 4 15 0,0 0-15 16,0 0 15-16,0 0-15 0,0 0 43 0,0 0-43 15,0 0 43-15,0 0-43 0,0 0 36 0,0 0-36 16,0 0 36-16,0 0-36 0,0 0 22 0,0 0-22 0,0 0 23 16,6-3-23-16,-6 3 20 0,0 0-20 0,0 0 20 15,1-2-20-15,-1 2 34 0,0 0-34 0,4-3 35 16,-1-1-35-16,-3 4 18 0,0 0-18 0,5-3 19 16,2 0-19-16,-7 3 36 0,0 0-36 0,4-2 36 15,1 2-36-15,-5 0 30 0,0 0-30 0,2 0 30 16,5 0-30-16,-7 0 14 0,0 0-14 0,3 0 15 15,6 0-15-15,-9 0-6 0,0 0 6 0,4 0-6 16,3 0 6-16,-7 0-8 0,0 0 8 0,6 0-8 16,-2 0 8-16,-4 0-10 0,0 0 10 0,3 0-10 15,-1 0 10-15,-2 0 0 0,0 0 0 0,0 0 1 16,4 0-1-16,-4 0 17 0,0 0-17 0,0 0 17 0,0 0-17 16,0 0 16-16,0 0-16 0,0 0 17 0,0 0-17 15,0 0 10-15,0 0-10 0,0 0 10 0,0 0-10 16,0 0 10-16,0 0-10 0,0 0 10 0,0 0-10 15,0 0 33-15,0 0-33 0,0 0 33 0,0 0-33 0,0 0 34 16,0 0-34-16,0 0 34 0,0 0-34 0,0 0 37 16,0 0-37-16,0 0 38 0,-4 0-38 0,4 0 9 15,0 0-9-15,0 0 10 0,-5-4-10 0,5 4 7 16,0 0-7-16,-4-3 7 0,1 3-7 0,3 0 0 16,0 0 0-16,-3 0 0 0,1-2 0 0,2 2 0 15,0 0 0-15,-5 0 0 0,3 0 0 0,2 0-3 16,0 0 3-16,-2 0-3 0,-1 0 3 0,3 0-2 0,0 0 2 15,-4 0-2-15,2 2 2 0,2-2-5 0,0 0 5 16,-3 0-5-16,3 0 5 0,0 0-32 0,0 0 32 16,0 0-32-16,0 0 32 0,0 0-25 0,0 0 25 0,0 0-24 15,0 0 24-15,0 0-34 0,0 0 34 0,0 0-34 16,2-2 34-16,-2 2-14 0,0 0 14 0,1-3-13 16,1-1 13-16,-2 4-21 0,0 0 21 0,2-3-21 15,3-2 21-15,-5 5-4 0,0 0 4 0,4-4-3 16,1 1 3-16,-5 3-21 0,0 0 21 0,5 0-21 15,0-3 21-15,-5 3-14 0,0 0 14 0,5-2-13 16,1 2 13-16,-6 0-10 0,0 0 10 0,1 0-9 16,3 0 9-16,-4 0-17 0,0 0 17 0,0 0-17 15,3 2 17-15,-3-2-1 0,0 0 1 0,0 0-1 16,0 0 1-16,0 0-1 0,0 0 1 0,0 0 0 16,0 0 0-16,0 0-3 0,0 0 3 0,0 0-3 0,0 3 3 15,0-3-2-15,0 0 2 0,0 0-1 0,0 3 1 16,0-3-2-16,0 0 2 0,0 0-1 0,0 0 1 0,0 0-16 15,0 0 16-15,0 0-15 0,0 0 15 0,0 0-84 16,0 0 84-16,0 0-83 0,4 0 83 0,-4 0-125 16,0 0 125-16,0 0-124 0,5 0 124 0,-3 0-194 15</inkml:trace>
  <inkml:trace contextRef="#ctx0" brushRef="#br2" timeOffset="103469.83">21874 8746 1199 0,'-24'-36'0'0,"-15"-23"0"0,39 59-76 0,0 0 76 0,-40-70-76 15,-2-16 76-15,42 86 22 0,0 0-22 0,-47-77 23 16,2 0-23-16,45 77 20 0,0 0-20 0,-47-72 20 16,0 2-20-16,47 70-2 0,0 0 2 0,-44-63-2 15,3-1 2-15,41 64-78 0,0 0 78 0,-39-58-78 16,6 7 78-16,33 51-160 0,0 0 160 0,-22-36-160 16,9 13 160-16,-25-33-389 0</inkml:trace>
  <inkml:trace contextRef="#ctx0" brushRef="#br2" timeOffset="111321.38">22240 11399 102 0,'0'0'0'15,"0"0"0"-15,0 0 0 0,0 0 75 0,0 0-75 0,0 0 75 16,0 0-75-16,0 0 84 0,0 0-84 0,0 0 85 15,0 0-85-15,0 0 93 0,0 0-93 0,0 0 93 16,0 0-93-16,0 0 90 0,0 0-90 0,0 0 91 16,0 0-91-16,0 0 61 0,0 0-61 0,0 0 62 15,0 0-62-15,0 0 54 0,0 0-54 0,0 0 54 16,0 0-54-16,0 0 39 0,0 0-39 0,0 0 39 16,19 33-39-16,-19-33 26 0,0 0-26 0,14 29 26 15,2 9-26-15,-16-38 26 0,0 0-26 0,19 42 26 16,2 6-26-16,-21-48 3 0,0 0-3 0,24 50 4 15,6-2-4-15,-30-48 33 0,0 0-33 0,22 43 33 16,3-6-33-16,-25-37 4 0,0 0-4 0,15 33 4 0,-1-7-4 16,-14-26 9-16,0 0-9 0,11 22 10 0,-1-5-10 15,-10-17 4-15,0 0-4 0,5 14 4 0,1-2-4 0,-6-12 6 16,0 0-6-16,3 7 7 0,-3-2-7 0,0-5 7 16,0 0-7-16,0 5 7 0,0-3-7 0,0-2 22 15,0 0-22-15,0 0 23 0,0 0-23 0,0 0 13 16,0 0-13-16,0-7 13 0,0-5-13 0,0 12 35 15,0 0-35-15,2-17 35 0,3-4-35 0,-5 21 11 16,0 0-11-16,5-26 11 0,2-4-11 0,-7 30 12 16,0 0-12-16,14-31 13 0,0-2-13 0,-14 33 9 0,0 0-9 15,12-36 10-15,1 0-10 0,-13 36 15 16,0 0-15-16,12-34 15 0,0-2-15 0,-12 36 3 0,0 0-3 16,10-34 4-16,1 1-4 0,-11 33 12 0,0 0-12 15,14-31 13-15,0-1-13 0,-14 32 0 0,0 0 0 16,15-29 0-16,-4 1 0 0,-11 28-10 0,0 0 10 0,10-22-10 15,-1 3 10-15,-9 19-10 0,0 0 10 0,5-14-10 16,-1 4 10-16,-4 10-26 0,0 0 26 0,1-7-26 16,-2 4 26-16,1 3-20 0,0 0 20 0,-4 0-20 15,-1 3 20-15,5-3-10 0,0 0 10 0,-12 7-9 16,-4 5 9-16,16-12-11 0,0 0 11 0,-21 14-10 16,-3 1 10-16,24-15 1 0,0 0-1 0,-25 16 1 15,-4-1-1-15,29-15 27 0,0 0-27 0,-30 16 27 16,-1-8-27-16,31-8 31 0,0 0-31 0,-28 9 31 15,2-4-31-15,26-5 7 0,0 0-7 0,-24 5 8 16,-1-5-8-16,25 0 19 0,0 0-19 0,-19 0 20 0,2 0-20 16,17 0 8-16,0 0-8 0,-14 0 8 0,3-3-8 15,11 3 9-15,0 0-9 0,-9-2 9 0,4 0-9 0,5 2 1 16,0 0-1-16,0 0 1 0,0 0-1 16,0 0 3-16,0 0-3 0,9 0 3 0,7 0-3 0,-16 0 0 15,0 0 0-15,20 0 0 0,8-2 0 0,-28 2-8 16,0 0 8-16,27-3-7 0,2 0 7 0,-29 3-26 15,0 0 26-15,28-6-26 0,-2 0 26 0,-26 6-66 16,0 0 66-16,21-7-65 0,-5 2 65 0,-16 5-133 16,0 0 133-16,12-6-133 0,-5 3 133 0,-7 3-147 15,0 0 147-15,-7-3-146 0,-12-3 146 0,-7-2-571 0</inkml:trace>
  <inkml:trace contextRef="#ctx0" brushRef="#br2" timeOffset="112747.89">23271 11089 281 0,'0'0'0'0,"0"0"0"0,-5-3 0 0,5 3 66 16,0 0-66-16,-2-7 67 0,2-3-67 0,0 10 5 15,0 0-5-15,2-11 5 0,0 3-5 0,-2 8 35 16,0 0-35-16,1-5 36 0,3-2-36 0,-4 7 44 0,0 0-44 16,2-5 45-16,1 1-45 0,-3 4 55 0,0 0-55 15,0-3 55-15,0 1-55 0,0 2 66 0,0 0-66 16,0 0 67-16,0 0-67 0,0 0 59 0,0 0-59 15,0 0 60-15,0 0-60 0,0 0 58 0,0 0-58 0,0 5 58 16,-3-1-58-16,3-4 56 0,0 0-56 0,-6 17 57 16,1 8-57-16,5-25 39 0,0 0-39 0,-5 38 40 15,-2 8-40-15,7-46 35 0,0 0-35 0,-2 52 36 16,4 6-36-16,-2-58 8 0,0 0-8 0,2 58 9 16,1 4-9-16,-3-62 6 0,0 0-6 0,5 62 6 15,1-1-6-15,-6-61 14 0,0 0-14 0,3 62 15 16,1-2-15-16,-4-60 13 0,0 0-13 0,3 51 14 15,-1-3-14-15,-2-48 1 0,0 0-1 0,2 41 1 16,-1-1-1-16,-1-40 9 0,0 0-9 0,4 31 10 16,-4-7-10-16,0-24 8 0,0 0-8 0,0 22 8 15,-4-7-8-15,4-15 3 0,0 0-3 0,-1 12 3 0,1-3-3 16,0-9-2-16,0 0 2 0,-2 7-2 0,0-4 2 16,2-3-31-16,0 0 31 0,-3 2-31 0,-3-2 31 0,6 0-42 15,0 0 42-15,-12-5-41 0,-3-6 41 0,15 11-40 16,0 0 40-16,-14-8-39 0,0-1 39 0,14 9-46 15,0 0 46-15,-14-15-46 0,0-1 46 0,14 16-29 16,0 0 29-16,-12-12-29 0,-1 0 29 0,13 12-17 16,0 0 17-16,-10-12-16 0,3 6 16 0,7 6-11 15,0 0 11-15,-9-6-11 0,-1 3 11 0,10 3-2 16,0 0 2-16,-12-3-1 0,-8 3 1 0,20 0 15 16,0 0-15-16,-19 3 16 0,-2 0-16 0,21-3 47 0,0 0-47 15,-17 6 47-15,0 0-47 0,17-6 39 0,0 0-39 16,-16 6 40-16,2 0-40 0,14-6 35 0,0 0-35 15,-11 6 35-15,4-3-35 0,7-3 9 0,0 0-9 0,-5 3 9 16,2-1-9-16,3-2 30 0,0 0-30 0,2 5 30 16,3 4-30-16,-5-9 41 0,0 0-41 0,15 3 41 15,5 2-41-15,-20-5 13 0,0 0-13 0,26 4 14 16,7-4-14-16,-33 0 14 0,0 0-14 0,33-4 15 16,4-1-15-16,-37 5 17 0,0 0-17 0,36-3 17 15,4-6-17-15,-40 9 38 0,0 0-38 0,35-7 39 16,2 1-39-16,-37 6 18 0,0 0-18 0,31-9 19 15,-3 0-19-15,-28 9 12 0,0 0-12 0,22-6 13 16,-4-1-13-16,-18 7 28 0,0 0-28 0,16-5 28 16,-4-1-28-16,-12 6-1 0,0 0 1 0,8-3 0 0,-2-2 0 15,-6 5-36-15,0 0 36 0,3-5-36 0,-1 0 36 16,-2 5-53-16,0 0 53 0,0-7-52 0,-2-4 52 16,2 11-133-16,0 0 133 0,-3-12-133 0,-1-1 133 0,4 13-152 15,0 0 152-15,-10-19-151 0,-4-5 151 0,-11-19-644 16</inkml:trace>
  <inkml:trace contextRef="#ctx0" brushRef="#br2" timeOffset="113184.18">23066 11115 527 0,'0'0'0'0,"1"3"0"15,1 4 0-15,-2-7 115 0,0 0-115 0,9 2 116 16,6-4-116-16,-15 2 91 0,0 0-91 0,20-2 91 16,-1-3-91-16,-19 5 57 0,0 0-57 0,28-5 58 15,5-2-58-15,-33 7 61 0,0 0-61 0,31-5 61 16,2 0-61-16,-33 5 38 0,0 0-38 0,33 0 39 0,0-3-39 16,-33 3 27-16,0 0-27 0,28 0 27 0,-2 0-27 15,-26 0 10-15,0 0-10 0,23 3 10 0,-4-3-10 0,-19 0-1 16,0 0 1-16,14 2 0 0,-3-2 0 0,-11 0-3 15,0 0 3-15,8 1-3 0,-4-1 3 0,-4 0-67 16,0 0 67-16,3 2-66 0,-3 0 66 0,0-2-160 16,0 0 160-16,0 0-159 0,0 0 159 0,0 0-552 15</inkml:trace>
  <inkml:trace contextRef="#ctx0" brushRef="#br2" timeOffset="113664.29">23613 11548 561 0,'0'0'0'0,"0"-7"0"15,-2-1 0-15,2 8-14 0,0 0 14 0,2-7-13 0,-1 2 13 16,-1 5-4-16,0 0 4 0,4 0-3 0,-1-4 3 15,-3 4-25-15,0 0 25 0,4 0-24 0,-2 0 24 0,-2 0-9 16,0 0 9-16,0 0-9 0,3 4 9 0,-3-4 7 16,0 0-7-16,0 0 8 0,2 3-8 0,-2-3 10 15,0 0-10-15,0 12 10 0,-2 5-10 0,2-17 1 16,0 0-1-16,0 29 2 0,0 11-2 0,0-40 0 16,0 0 0-16,0 44 0 0,0 1 0 0,0-45-1 15,0 0 1-15,0 43-1 0,0 0 1 0,0-43 0 16,0 0 0-16,0 37 0 0,0-4 0 0,0-33 0 0,0 0 0 15,0 27 1-15,2-3-1 0,-2-24-67 0,0 0 67 16,1 19-67-16,1-7 67 0,2 19-196 0</inkml:trace>
  <inkml:trace contextRef="#ctx0" brushRef="#br2" timeOffset="114069.52">23581 11535 684 0,'0'0'0'0,"2"8"0"16,0 6 0-16,-2-14 81 0,0 0-81 0,7 3 82 0,1-11-82 15,-8 8 2-15,0 0-2 0,9-4 2 0,2 1-2 16,-11 3-26-16,0 0 26 0,13 3-26 0,3 2 26 0,-16-5-46 15,0 0 46-15,19 11-46 0,2 4 46 16,-21-15-24-16,0 0 24 0,21 17-23 0,0 2 23 0,-21-19-29 16,0 0 29-16,19 21-29 0,0 1 29 0,-19-22-3 15,0 0 3-15,16 22-2 0,0 0 2 0,-16-22 0 16,0 0 0-16,12 21 0 0,-2 1 0 0,-10-22 2 16,0 0-2-16,7 17 2 0,-3 2-2 0,-4-19 13 15,0 0-13-15,2 19 13 0,-2-5-13 0,0-14 15 16,0 0-15-16,-4 17 16 0,-3-2-16 0,7-15 25 15,0 0-25-15,-10 17 26 0,-3-1-26 0,13-16 12 0,0 0-12 16,-15 15 13-16,-4 1-13 0,19-16-3 0,0 0 3 0,-18 12-3 16,3-4 3-16,15-8-109 0,0 0 109 0,-18-3-109 15,1-11 109-15,-18-3-296 0</inkml:trace>
  <inkml:trace contextRef="#ctx0" brushRef="#br2" timeOffset="117432.65">23860 11857 124 0,'0'0'0'0,"-5"-6"0"0,-2-4 0 0,7 10 14 16,0 0-14-16,0 0 15 0,0 0-15 0,0 0 70 16,0 0-70-16,0 0 70 0,3 5-70 0,-3-5 89 15,0 0-89-15,4 5 89 0,1-3-89 0,-5-2 108 16,0 0-108-16,5 2 109 0,2 0-109 0,-7-2 99 0,0 0-99 16,9 0 100-16,3-4-100 0,-12 4 93 0,0 0-93 15,11-2 94-15,1-3-94 0,-12 5 84 0,0 0-84 0,14-7 85 16,1-5-85-16,-15 12 42 0,0 0-42 0,18-18 43 15,3-6-43-15,-21 24 23 0,0 0-23 0,21-28 24 16,1-8-24-16,-22 36 18 0,0 0-18 0,19-36 18 16,1-1-18-16,-20 37 3 0,0 0-3 0,13-36 4 15,0 1-4-15,-13 35 22 0,0 0-22 0,8-29 22 16,-2 5-22-16,-6 24 13 0,0 0-13 0,3-22 13 16,-3 3-13-16,0 19 4 0,0 0-4 0,2-14 5 15,-2 4-5-15,0 10 8 0,0 0-8 0,0-5 8 16,3 0-8-16,-3 5 0 0,0 0 0 0,0 0 0 15,4 5 0-15,-4-5-2 0,0 0 2 0,3 9-2 16,3 4 2-16,-6-13-2 0,0 0 2 0,3 23-2 0,0 4 2 16,-3-27-6-16,0 0 6 0,2 34-6 0,0 6 6 15,-2-40-3-15,0 0 3 0,2 34-3 0,-2 0 3 16,0-34-2-16,0 0 2 0,0 31-1 0,0-2 1 0,0-29-5 16,0 0 5-16,0 26-4 0,-2-2 4 0,2-24-2 15,0 0 2-15,-2 22-2 0,2-8 2 0,0-14-18 16,0 0 18-16,-2 13-18 0,2-1 18 0,0-12-44 15,0 0 44-15,0 9-43 0,0-2 43 0,0-7-122 16,0 0 122-16,2 8-122 0,0-4 122 0,-2-4-170 16,0 0 170-16,2 5-170 0,-2-2 170 0,1 6-471 15</inkml:trace>
  <inkml:trace contextRef="#ctx0" brushRef="#br2" timeOffset="117643.23">24050 11528 169 0,'0'0'0'0,"7"-2"0"15,3 0 0-15,8-1-67 0</inkml:trace>
  <inkml:trace contextRef="#ctx0" brushRef="#br2" timeOffset="117972.28">24111 11512 91 0,'0'0'0'0,"9"0"0"16,4 2 0-16,-13-2 51 0,0 0-51 0,16 2 52 15,3-2-52-15,-19 0 140 0,0 0-140 0,21 1 141 0,4-1-141 16,-25 0 119-16,0 0-119 0,24 4 119 0,0-2-119 0,-24-2 62 16,0 0-62-16,25 3 63 0,1 0-63 15,-26-3 48-15,0 0-48 0,23 4 49 0,-4 1-49 0,-19-5 6 16,0 0-6-16,19 10 6 0,0 4-6 0,-19-14 10 15,0 0-10-15,14 12 10 0,-4 2-10 0,-10-14 0 16,0 0 0-16,7 13 0 0,-5 1 0 0,-2-14-11 16,0 0 11-16,2 12-10 0,-4 2 10 0,2-14-11 15,0 0 11-15,-5 15-10 0,0 2 10 0,5-17 0 16,0 0 0-16,-14 21 1 0,0-2-1 0,14-19 44 0,0 0-44 16,-16 20 45-16,-1 4-45 0,17-24 44 0,0 0-44 15,-16 19 44-15,-1 2-44 0,17-21 53 0,0 0-53 16,-13 17 54-16,0-2-54 0,13-15 44 0,0 0-44 15,-6 17 44-15,5 2-44 0,1-19 29 0,0 0-29 0,7 17 29 16,8 0-29-16,-15-17 9 0,0 0-9 0,21 12 10 16,9-3-10-16,-30-9 6 0,0 0-6 0,31 5 6 15,4-5-6-15,-35 0-41 0,0 0 41 0,33-5-40 16,-2-5 40-16,-31 10-106 0,0 0 106 0,26-17-105 16,-1-7 105-16,22-18-735 0</inkml:trace>
  <inkml:trace contextRef="#ctx0" brushRef="#br2" timeOffset="119533.45">18653 8329 135 0,'0'0'0'0,"3"-3"0"15,8-2 0-15,-11 5 73 0,0 0-73 0,7 0 74 16,-4-4-74-16,-3 4 46 0,0 0-46 0,5 0 47 16,-3 4-47-16,-2-4 1 0,0 0-1 0,7 0 1 15,2 1-1-15,-9-1 1 0,0 0-1 0,9 2 1 16,-1-2-1-16,-8 0 13 0,0 0-13 0,7 0 14 0,-2 0-14 16,-5 0 37-16,0 0-37 0,6 0 38 0,-3-2-38 15,-3 2 41-15,0 0-41 0,4-1 42 0,-3 1-42 16,-1 0 17-16,0 0-17 0,0 0 17 0,0 0-17 0,0 0 8 15,0 0-8-15,0 0 8 0,0 0-8 0,0 0 1 16,0 0-1-16,0 0 2 0,0 0-2 0,0 0 3 16,0 0-3-16,0 0 3 0,0 0-3 0,0 0 18 15,0 0-18-15,0 0 18 0,0 1-18 0,0-1 22 16,0 0-22-16,0 0 23 0,4 4-23 0,-4-4 8 16,0 0-8-16,3 3 9 0,3-3-9 0,-6 0 5 15,0 0-5-15,7 0 5 0,1-3-5 0,-8 3 7 16,0 0-7-16,5-2 8 0,2 0-8 0,-7 2 3 0,0 0-3 15,7-1 3-15,0 1-3 0,-7 0 1 0,0 0-1 16,9-4 2-16,0 4-2 0,-9 0 9 0,0 0-9 0,12 0 10 16,2 0-10-16,-14 0 0 0,0 0 0 0,16 0 1 15,1 0-1-15,-17 0-2 0,0 0 2 0,16-3-1 16,1 1 1-16,-17 2-5 0,0 0 5 0,16-2-5 16,1 1 5-16,-17 1-25 0,0 0 25 0,14-2-24 15,-2 2 24-15,-12 0-7 0,0 0 7 0,11 0-6 16,-4-2 6-16,-7 2-17 0,0 0 17 0,7 0-16 15,-2 0 16-15,-5 0-123 0,0 0 123 0,5 0-123 16,0 0 123-16,6 0-225 0</inkml:trace>
  <inkml:trace contextRef="#ctx0" brushRef="#br2" timeOffset="133541.65">20247 3969 729 0,'0'0'0'0,"0"0"0"0,0 0 0 0,0 0-76 0,0 0 76 16,0 0-76-16,-33 19 76 0,33-19-18 0,0 0 18 16,-18 7-18-16,3 2 18 0,15-9 33 0,0 0-33 15,-18 8 33-15,1 1-33 0,17-9 38 0,0 0-38 0,-16 7 38 16,4-1-38-16,12-6 75 0,0 0-75 0,-12 6 75 16,3-3-75-16,9-3 67 0,0 0-67 0,-7 3 68 15,2-3-68-15,5 0 66 0,0 0-66 0,2 6 67 16,6-3-67-16,-8-3 71 0,0 0-71 0,18 3 71 15,11-1-71-15,-29-2 37 0,0 0-37 0,32 2 37 16,8-2-37-16,-40 0 42 0,0 0-42 0,40 0 42 16,2-2-42-16,-42 2 9 0,0 0-9 0,43 0 10 15,2 2-10-15,-45-2 12 0,0 0-12 0,46 5 13 16,1 2-13-16,-47-7 9 0,0 0-9 0,43 5 9 16,1 4-9-16,-44-9 38 0,0 0-38 0,40 10 39 15,-2-2-39-15,-38-8 10 0,0 0-10 0,35 7 11 0,-4 2-11 16,-31-9 2-16,0 0-2 0,28 3 3 0,-7 1-3 15,-21-4 31-15,0 0-31 0,16 5 31 0,-2-5-31 0,-14 0 1 16,0 0-1-16,10 3 1 0,-3 1-1 0,-7-4 5 16,0 0-5-16,2 0 5 0,-2 1-5 0,0-1 14 15,0 0-14-15,0 0 15 0,-5 0-15 0,5 0 8 16,0 0-8-16,-9-1 8 0,-1-3-8 0,10 4 1 16,0 0-1-16,-16-7 1 0,-3-1-1 0,19 8 8 15,0 0-8-15,-23-9 9 0,-3-1-9 0,26 10 0 16,0 0 0-16,-30-12 1 0,1 0-1 0,29 12 0 15,0 0 0-15,-33-12 1 0,0 3-1 0,33 9 0 16,0 0 0-16,-32-10 0 0,-1 2 0 0,33 8-7 0,0 0 7 16,-31-6-7-16,1 0 7 0,30 6-1 0,0 0 1 15,-29-4-1-15,-1 1 1 0,30 3 1 0,0 0-1 0,-28-2 1 16,5 2-1-16,23 0 1 0,0 0-1 0,-22-3 2 16,6 3-2-16,16 0 1 0,0 0-1 0,-14 0 2 15,4 0-2-15,10 0 1 0,0 0-1 0,-6 0 2 16,1 3-2-16,5-3 1 0,0 0-1 0,5 3 1 15,8 3-1-15,-13-6 7 0,0 0-7 0,17 8 8 16,7 2-8-16,-24-10 14 0,0 0-14 0,28 9 15 16,9-4-15-16,-37-5 8 0,0 0-8 0,38 4 9 15,2-1-9-15,-40-3 9 0,0 0-9 0,46-3 10 16,4-1-10-16,-50 4 33 0,0 0-33 0,47-2 33 16,4-1-33-16,-51 3 4 0,0 0-4 0,47-3 4 15,-4-3-4-15,-43 6 10 0,0 0-10 0,37-3 10 16,-9 3-10-16,-28 0 16 0,0 0-16 0,26 0 17 0,-3 0-17 15,-23 0 32-15,0 0-32 0,13 0 33 0,-2 3-33 16,-11-3 4-16,0 0-4 0,7 0 5 0,0 6-5 0,-7-6 10 16,0 0-10-16,2 3 11 0,-1-3-11 0,-1 0 16 15,0 0-16-15,0 3 17 0,-3-1-17 0,3-2 0 16,0 0 0-16,-9 7 1 0,-5-4-1 0,14-3 3 16,0 0-3-16,-19 6 4 0,-4-3-4 0,23-3 0 15,0 0 0-15,-24 3 0 0,-2-3 0 0,26 0-1 16,0 0 1-16,-26 0 0 0,-2 0 0 0,28 0-9 15,0 0 9-15,-26-3-8 0,-4 3 8 0,30 0-9 16,0 0 9-16,-29-3-9 0,-3 3 9 0,32 0-16 0,0 0 16 16,-31 0-15-16,-1 3 15 0,32-3-24 0,0 0 24 15,-29 3-23-15,-1 4 23 0,30-7-3 0,0 0 3 16,-29 9-3-16,-1 3 3 0,30-12-14 0,0 0 14 0,-33 12-13 16,2 0 13-16,31-12-16 0,0 0 16 0,-32 8-15 15,1 3 15-15,31-11-1 0,0 0 1 0,-32 8-1 16,-1-1 1-16,33-7-1 0,0 0 1 0,-26 5-1 15,4-1 1-15,22-4-1 0,0 0 1 0,-20 3 0 16,3-1 0-16,17-2-1 0,0 0 1 0,-14 3 0 16,5-3 0-16,9 0-3 0,0 0 3 0,-5 0-2 15,3-3 2-15,2 3-2 0,0 0 2 0,11 0-1 16,8-2 1-16,-19 2 0 0,0 0 0 0,24 0 0 16,9 0 0-16,-33 0-1 0,0 0 1 0,34-3-1 15,0 3 1-15,-34 0 0 0,0 0 0 0,39-4 0 16,1-3 0-16,-40 7-1 0,0 0 1 0,43-5 0 0,-3 2 0 15,-40 3-4-15,0 0 4 0,42-5-3 0,-2-2 3 16,-40 7 0-16,0 0 0 0,37-5 0 0,-1-2 0 16,-36 7 0-16,0 0 0 0,30 0 0 0,-7-4 0 0,-23 4-2 15,0 0 2-15,19 4-1 0,-2-4 1 0,-17 0 0 16,0 0 0-16,9 3 1 0,0 1-1 0,-9-4 0 16,0 0 0-16,1 0 0 0,1 1 0 0,-2-1 0 15,0 0 0-15,0 0 0 0,-3 4 0 0,3-4 0 16,0 0 0-16,-12 0 0 0,-6 3 0 0,18-3-5 15,0 0 5-15,-17 4-5 0,-8-4 5 0,25 0-3 16,0 0 3-16,-26 1-3 0,-3-1 3 0,29 0-6 16,0 0 6-16,-32 0-6 0,1-1 6 0,31 1-3 0,0 0 3 15,-31 0-3-15,1 0 3 0,30 0-2 0,0 0 2 16,-30 0-2-16,-5 1 2 0,35-1-5 0,0 0 5 0,-33 4-4 16,4 3 4-16,29-7-2 0,0 0 2 0,-37 8-2 15,2 4 2-15,35-12 0 0,0 0 0 0,-26 7 1 16,0 2-1-16,26-9 1 0,0 0-1 0,-24 6 1 15,-1 6-1-15,25-12 4 0,0 0-4 0,-17 9 4 16,3-4-4-16,14-5 22 0,0 0-22 0,-11 7 22 16,4-4-22-16,7-3 6 0,0 0-6 0,-3 2 7 15,3 2-7-15,0-4 16 0,0 0-16 0,9 3 17 16,12-3-17-16,-21 0 15 0,0 0-15 0,26-3 15 16,9-3-15-16,-35 6 9 0,0 0-9 0,36-3 9 15,2-2-9-15,-38 5 16 0,0 0-16 0,39-7 17 16,1 0-17-16,-40 7 1 0,0 0-1 0,40-5 1 15,-2-2-1-15,-38 7 0 0,0 0 0 0,40-5 1 0,0 2-1 16,-40 3 7-16,0 0-7 0,40-4 8 0,-1 4-8 0,-39 0 0 16,0 0 0-16,33-3 1 0,-3 1-1 0,-30 2 0 15,0 0 0-15,26-3 1 0,-5 3-1 0,-21 0 7 16,0 0-7-16,20-4 7 0,-2 1-7 0,-18 3 3 16,0 0-3-16,14-2 3 0,-4-1-3 0,-10 3 12 15,0 0-12-15,9 0 12 0,-7-4-12 0,-2 4 3 16,0 0-3-16,5 0 4 0,-2-3-4 0,-3 3 2 15,0 0-2-15,0 0 3 0,4-2-3 0,-4 2 5 16,0 0-5-16,0 0 5 0,0 0-5 0,0 0 2 0,0 0-2 16,0 0 3-16,0 0-3 0,0 0 1 0,0 0-1 15,0 0 2-15,0 0-2 0,0 0 9 0,0 0-9 16,0 0 10-16,0 0-10 0,0 0 3 0,0 0-3 0,0 0 4 16,0 0-4-16,0 0 2 0,0 0-2 0,0 0 2 15,0 0-2-15,0 0-7 0,0 0 7 0,0 0-7 16,3 0 7-16,-3 0-18 0,0 0 18 0,0 0-18 15,6 0 18-15,-6 0-17 0,0 0 17 0,3 0-16 16,1 0 16-16,-4 0-5 0,0 0 5 0,3 0-4 16,2 0 4-16,-5 0-14 0,0 0 14 0,2 0-13 15,0 0 13-15,-2 0-9 0,0 0 9 0,0 0-8 16,5 0 8-16,-5 0-1 0,0 0 1 0,4 0-1 16,-1 2 1-16,-3-2-8 0,0 0 8 0,5 3-7 15,-5-3 7-15,0 0-3 0,0 0 3 0,0 0-3 16,4 0 3-16,-4 0-2 0,0 0 2 0,0 0-2 15,5 4 2-15,-5-4-2 0,0 0 2 0,0 0-1 0,2 0 1 16,-2 0-1-16,0 0 1 0,0 0-1 0,5 0 1 16,-5 0-1-16,0 0 1 0,0 0 0 0,5 0 0 0,-5 0-3 15,0 0 3-15,0 0-3 0,5 0 3 16,-5 0 0-16,0 0 0 0,0 0 0 0,4 0 0 0,-4 0-11 16,0 0 11-16,0 0-11 0,0 0 11 0,0 0-15 15,0 0 15-15,0 0-15 0,0 0 15 0,0 0-57 16,0 0 57-16,0 0-56 0,0 3 56 0,0-3-158 15,0 0 158-15,0 5-158 0,0-1 158 0,0-4-123 16,0 0 123-16,0 5-122 0,0 2 122 0,0 5-807 16</inkml:trace>
  <inkml:trace contextRef="#ctx0" brushRef="#br2" timeOffset="134158.07">27443 3933 740 0,'0'0'0'0,"0"0"0"16,0 0 0-16,0 0-11 0,0 0 11 0,0 0-10 15,0 0 10-15,0 0-120 0,0 0 120 0,0 0-120 16,0 0 120-16,0 0-270 0</inkml:trace>
  <inkml:trace contextRef="#ctx0" brushRef="#br2" timeOffset="135042.64">26836 3969 438 0,'0'0'0'15,"5"-1"0"-15,3-3 0 0,-8 4 49 0,0 0-49 16,-17 0 50-16,-18 0-50 0,35 0 9 0,0 0-9 15,-31 0 9-15,-2 0-9 0,33 0 12 0,0 0-12 0,-35 4 13 16,4-3-13-16,31-1 40 0,0 0-40 0,-28 4 40 16,3-1-40-16,25-3 40 0,0 0-40 0,-21 5 40 15,4 2-40-15,17-7 26 0,0 0-26 0,-14 4 26 16,5-1-26-16,9-3 47 0,0 0-47 0,0 0 48 16,9 2-48-16,-9-2 34 0,0 0-34 0,17 3 34 15,11-3-34-15,-28 0 33 0,0 0-33 0,33 0 34 16,9-3-34-16,-42 3 8 0,0 0-8 0,47 0 8 15,7 0-8-15,-54 0 29 0,0 0-29 0,58 3 29 16,3 1-29-16,-61-4 18 0,0 0-18 0,64 3 19 16,2-3-19-16,-66 0 5 0,0 0-5 0,63 5 5 0,-2-1-5 15,-61-4 15-15,0 0-15 0,70 5 15 0,3 5-15 16,-73-10 33-16,0 0-33 0,54 9 33 0,-12-3-33 16,-42-6 26-16,0 0-26 0,36 6 26 0,-6 0-26 0,-30-6 45 15,0 0-45-15,26 9 46 0,-5-6-46 0,-21-3 25 16,0 0-25-16,17 4 26 0,-1-2-26 0,-16-2 0 15,0 0 0-15,12 3 0 0,-1-3 0 0,-11 0 0 16,0 0 0-16,7-3 1 0,-4 1-1 0,-3 2-2 16,0 0 2-16,-2-7-1 0,-3-2 1 0,5 9-7 15,0 0 7-15,-7-6-7 0,-8-6 7 0,15 12-9 16,0 0 9-16,-18-9-8 0,-5 0 8 0,23 9-15 0,0 0 15 16,-27-6-15-16,-5-6 15 0,32 12-8 0,0 0 8 15,-31-9-8-15,0-1 8 0,31 10-34 0,0 0 34 16,-35-5-33-16,-4-2 33 0,39 7-40 0,0 0 40 0,-36-5-40 15,-3 1 40-15,39 4-39 0,0 0 39 0,-40 0-39 16,0 4 39-16,40-4-2 0,0 0 2 0,-45 5-1 16,-4 3 1-16,49-8 1 0,0 0-1 0,-50 11 2 15,-1-3-2-15,51-8 35 0,0 0-35 0,-42 12 35 16,8-5-35-16,34-7 54 0,0 0-54 0,-30 9 54 16,7-1-54-16,23-8 54 0,0 0-54 0,-17 7 54 15,5-4-54-15,12-3 56 0,0 0-56 0,-6 6 56 16,8-3-56-16,-2-3 45 0,0 0-45 0,19 0 45 15,14 0-45-15,-33 0 20 0,0 0-20 0,44 0 20 16,12-3-20-16,-56 3 43 0,0 0-43 0,59-9 43 16,9-3-43-16,-68 12 3 0,0 0-3 0,89-15 3 15,15-9-3-15,-104 24 1 0,0 0-1 0,100-24 1 0,-1-4-1 16,-99 28-1-16,0 0 1 0,92-25-1 0,-5 1 1 16,-87 24-29-16,0 0 29 0,84-21-29 0,-4-3 29 0,-80 24-59 15,0 0 59-15,70-15-58 0,-8-1 58 0,-62 16-110 16,0 0 110-16,53-12-110 0,-11 7 110 0,-42 5-181 15,0 0 181-15,31-2-180 0,-8 2 180 0,31-1-640 16</inkml:trace>
  <inkml:trace contextRef="#ctx0" brushRef="#br2" timeOffset="149245.4">7169 12014 662 0,'0'0'0'0,"-7"-5"0"0,-2-10 0 0,9 15 1 16,0 0-1-16,-2-9 2 0,4 2-2 0,-2 7 9 15,0 0-9-15,4-7 10 0,-1-1-10 0,-3 8 16 16,0 0-16-16,0-9 17 0,5 1-17 0,-5 8 10 0,0 0-10 15,0-12 10-15,4 0-10 0,-4 12 3 16,0 0-3-16,0-12 4 0,0-2-4 0,0 14 3 0,0 0-3 16,0-14 4-16,0-1-4 0,0 15 6 0,0 0-6 0,0-16 6 15,-4-2-6-15,4 18 2 0,0 0-2 16,0-19 3-16,-3-4-3 0,3 23 0 0,0 0 0 0,-5-18 0 16,-1-3 0-16,6 21 0 0,0 0 0 0,-8-17 0 15,1 3 0-15,7 14-1 0,0 0 1 0,-6-12-1 16,-2 0 1-16,8 12-1 0,0 0 1 0,-9-13-1 15,-3-5 1-15,12 18-4 0,0 0 4 0,-9-12-4 16,-3-1 4-16,12 13-3 0,0 0 3 0,-16-12-2 16,2 0 2-16,14 12 0 0,0 0 0 0,-17-12 0 15,-4 1 0-15,21 11 0 0,0 0 0 0,-21-12 1 16,-2-1-1-16,23 13 1 0,0 0-1 0,-20-14 1 16,-1 0-1-16,21 14 0 0,0 0 0 0,-18-13 0 15,-1 1 0-15,19 12-1 0,0 0 1 0,-17-11-1 0,-1 5 1 16,18 6 0-16,0 0 0 0,-17-6 0 0,-1 0 0 15,18 6 0-15,0 0 0 0,-21-6 1 0,1 3-1 16,20 3 0-16,0 0 0 0,-21-3 0 0,3 1 0 0,18 2-9 16,0 0 9-16,-26-2-8 0,-2 0 8 0,28 2-52 15,0 0 52-15,-26-3-51 0,0 3 51 0,26 0-73 16,0 0 73-16,-30-3-72 0,-8 3 72 0,38 0-71 16,0 0 71-16,-30 0-70 0,1-2 70 0,29 2-62 15,0 0 62-15,-33-4-61 0,-2 1 61 0,-33-4-93 16</inkml:trace>
  <inkml:trace contextRef="#ctx0" brushRef="#br2" timeOffset="149410.88">5806 11442 180 0,'0'0'0'0,"-15"0"0"16,-11 3 0-16,26-3 33 0,0 0-33 0,-35 4 34 15,-4 1-34-15,39-5 34 0,0 0-34 0,-38 7 34 16,2 1-34-16,36-8 25 0,0 0-25 0,-35 12 26 15,-4 0-26-15,39-12-24 0,0 0 24 0,-41 19-23 16,-1 4 23-16,-40 18-174 0</inkml:trace>
  <inkml:trace contextRef="#ctx0" brushRef="#br2" timeOffset="149876.91">4902 13777 124 0,'0'0'0'0,"9"7"0"16,3-2 0-16,-12-5 44 0,0 0-44 0,23 10 44 15,3 2-44-15,-26-12 34 0,0 0-34 0,30 12 34 16,3-1-34-16,-33-11-15 0,0 0 15 0,38 12-14 16,0-2 14-16,-38-10-29 0,0 0 29 0,42 10-29 15,2 0 29-15,-44-10-32 0,0 0 32 0,42 9-32 16,3-2 32-16,40 8-29 0</inkml:trace>
  <inkml:trace contextRef="#ctx0" brushRef="#br2" timeOffset="152532.73">12240 14700 169 0,'0'0'0'0,"0"0"0"15,0 0 0-15,0 0 99 0,0 0-99 0,0 0 99 16,0 0-99-16,0 0 76 0,0 0-76 0,0 0 76 16,0 0-76-16,0 0 66 0,0 0-66 0,0 0 66 0,0 0-66 15,0 0 78-15,0 0-78 0,0 0 78 0,0 0-78 16,0 0 83-16,0 0-83 0,0 0 83 0,0 0-83 16,0 0 85-16,0 0-85 0,0 0 86 0,9-18-86 15,-9 18 87-15,0 0-87 0,9-12 88 0,3-7-88 0,-12 19 54 16,0 0-54-16,10-14 55 0,2 2-55 0,-12 12 47 15,0 0-47-15,11-10 48 0,-1-1-48 0,-10 11 30 16,0 0-30-16,12-6 30 0,-3 2-30 0,-9 4 15 16,0 0-15-16,12 0 15 0,-3 5-15 0,-9-5 11 15,0 0-11-15,12 9 11 0,0 3-11 0,-12-12 17 16,0 0-17-16,11 14 17 0,-2-1-17 0,-9-13 1 16,0 0-1-16,7 19 1 0,-2 2-1 0,-5-21 0 0,0 0 0 15,3 19 1-15,-3-1-1 0,0-18 0 0,0 0 0 16,0 19 0-16,-7-2 0 0,7-17-2 0,0 0 2 15,-8 19-2-15,-6 2 2 0,14-21-6 0,0 0 6 0,-14 17-6 16,2-2 6-16,12-15-15 0,0 0 15 0,-18 12-15 16,2-1 15-16,16-11 0 0,0 0 0 0,-15 6 0 15,1-2 0-15,14-4 10 0,0 0-10 0,-18 0 10 16,3-5-10-16,15 5 17 0,0 0-17 0,-14-11 17 16,0-2-17-16,14 13 9 0,0 0-9 0,-7-17 10 15,7-6-10-15,0 23 10 0,0 0-10 0,3-20 10 16,8-4-10-16,-11 24 8 0,0 0-8 0,12-23 8 15,5 3-8-15,-17 20 3 0,0 0-3 0,20-15 4 16,-3 3-4-16,-17 12 2 0,0 0-2 0,17-6 2 16,6 5-2-16,-23 1 0 0,0 0 0 0,21 7 0 15,-2 8 0-15,-19-15-9 0,0 0 9 0,18 17-9 0,-6 5 9 16,-12-22-17-16,0 0 17 0,8 21-17 0,1 3 17 16,-9-24-4-16,0 0 4 0,0 26-4 0,-3 3 4 15,3-29-1-15,0 0 1 0,-4 24-1 0,-1-2 1 0,5-22 0 16,0 0 0-16,-12 19 0 0,-2 1 0 0,14-20 13 15,0 0-13-15,-18 14 14 0,3 0-14 0,15-14 51 16,0 0-51-16,-18 7 52 0,1-2-52 0,17-5 44 16,0 0-44-16,-19 0 45 0,0 0-45 0,19 0 36 15,0 0-36-15,-18-12 37 0,3-4-37 0,15 16 27 16,0 0-27-16,-9-20 27 0,2-8-27 0,7 28 15 16,0 0-15-16,-2-25 16 0,2-3-16 0,0 28 5 0,0 0-5 15,2-24 6-15,8 4-6 0,-10 20 1 0,0 0-1 16,9-17 1-16,3 3-1 0,-12 14-2 0,0 0 2 15,14-9-1-15,-2 6 1 0,-12 3-7 0,0 0 7 0,9 0-6 16,3 2 6-16,-12-2-39 0,0 0 39 0,9 5-39 16,-4 2 39-16,-5-7-11 0,0 0 11 0,5 8-11 15,-1 1 11-15,-4-9-21 0,0 0 21 0,3 8-21 16,-6 3 21-16,3-11-9 0,0 0 9 0,-4 10-8 16,-1 0 8-16,5-10-10 0,0 0 10 0,-9 14-9 15,-6 0 9-15,15-14 0 0,0 0 0 0,-11 12 0 16,-4 0 0-16,15-12-21 0,0 0 21 0,-14 10-21 15,-7-3 21-15,21-7-189 0,0 0 189 0,-30-2-189 16,-8-10 189-16,-34-2-988 0</inkml:trace>
  <inkml:trace contextRef="#ctx0" brushRef="#br2" timeOffset="153404.18">5780 12941 1166 0,'0'0'0'16,"0"0"-270"-16,0 0 270 0,0 0-270 0,0 0 270 0,0 0-151 15,0 0 151-15,0 0-151 0,0 0 151 0,0 0-146 16</inkml:trace>
  <inkml:trace contextRef="#ctx0" brushRef="#br2" timeOffset="154109.29">5786 12912 169 0,'0'0'0'0,"0"0"0"0,0 0 0 0,0 0 88 15,0 0-88-15,0 0 88 0,0 0-88 0,0 0 73 16,0 0-73-16,0 0 74 0,0 0-74 0,0 0 59 16,0 0-59-16,0 0 59 0,0 0-59 0,0 0 20 15,0 0-20-15,0 0 20 0,22-12-20 0,-22 12 13 16,0 0-13-16,12-5 13 0,1 0-13 0,-13 5 26 0,0 0-26 15,8-4 26-15,1 2-26 0,-9 2 11 0,0 0-11 16,7-1 11-16,-5 1-11 0,-2 0 18 0,0 0-18 0,3 0 19 16,1 0-19-16,-4 0 15 0,0 0-15 0,0 0 15 15,0 0-15-15,0 0 51 0,0 0-51 0,0 0 51 16,0 0-51-16,0 0 24 0,0 0-24 0,0 0 25 16,0 0-25-16,0 0 41 0,0 0-41 0,0 0 42 15,-4 0-42-15,4 0 39 0,0 0-39 0,0 0 39 16,-5 1-39-16,5-1 24 0,0 0-24 0,0 0 25 15,0 0-25-15,0 0 18 0,0 0-18 0,-4 0 19 16,1 2-19-16,3-2 40 0,0 0-40 0,-5 2 41 16,-4 1-41-16,9-3 37 0,0 0-37 0,-9 4 37 15,1-1-37-15,8-3 33 0,0 0-33 0,-11 2 33 16,2 0-33-16,9-2 39 0,0 0-39 0,-8 1 39 16,3 1-39-16,5-2 24 0,0 0-24 0,-9 0 25 0,5 0-25 15,4 0 10-15,0 0-10 0,-5 0 10 0,2 2-10 0,3-2 29 16,0 0-29-16,0 0 29 0,-4 3-29 0,4-3 5 15,0 0-5-15,0 0 5 0,0 0-5 0,0 0 4 16,0 0-4-16,0 0 5 0,0 0-5 0,0 0 0 16,0 0 0-16,0 0 0 0,-2 2 0 0,2-2 0 15,0 0 0-15,0 0 0 0,0 0 0 0,0 0 0 16,0 0 0-16,0 0 0 0,6-2 0 0,-6 2-1 16,0 0 1-16,3-5 0 0,2 0 0 0,-5 5 0 15,0 0 0-15,7-2 0 0,-1-5 0 0,-6 7 1 16,0 0-1-16,3-3 2 0,2-1-2 0,-5 4-1 0,0 0 1 15,4-1 0-15,-3-4 0 0,-1 5 0 0,0 0 0 16,4-4 0-16,-1 2 0 0,-3 2 0 0,0 0 0 16,0 0 0-16,4-1 0 0,-4 1-1 0,0 0 1 15,0 0 0-15,5 0 0 0,-5 0 0 0,0 0 0 0,0 0 0 16,4 0 0-16,-4 0-1 0,0 0 1 0,0 0 0 16,0 0 0-16,0 0 0 0,0 0 0 0,0 0 0 15,0 0 0-15,0 0-1 0,0 0 1 0,0 0 0 16,0 0 0-16,0 0-3 0,0 0 3 0,0 0-3 15,0 0 3-15,0 0-2 0,0 0 2 0,0 0-2 16,0 0 2-16,0 0 0 0,0 0 0 0,0 0 0 16,-4 3 0-16,4-3-5 0,0 0 5 0,0 0-5 15,-5 4 5-15,5-4-37 0,0 0 37 0,0 0-37 16,-4 1 37-16,4-1-75 0,0 0 75 0,0 0-74 16,0 0 74-16,0 0-165 0,0 0 165 0,-3 5-165 15,-1 4 165-15,-1 5-713 0</inkml:trace>
  <inkml:trace contextRef="#ctx0" brushRef="#br2" timeOffset="171449.05">12589 8785 583 0,'0'0'0'0,"0"0"0"0,0-31 0 0,0 31-11 0,0 0 11 0,0-8-10 16,-6 8 10-16,6 0-14 0,0 0 14 0,0 0-13 15,-3 1 13-15,3-1-11 0,0 0 11 0,0 0-10 16,0 4 10-16,0-4-7 0,0 0 7 0,0 0-7 16,-7 3 7-16,7-3 39 0,0 0-39 0,-2 0 40 15,-5 0-40-15,7 0 67 0,0 0-67 0,-5 0 67 16,0 0-67-16,5 0 53 0,0 0-53 0,-7 0 53 15,1 0-53-15,6 0 58 0,0 0-58 0,0 0 58 16,0-5-58-16,0 5 45 0,0 0-45 0,0 0 46 16,0-3-46-16,0 3 53 0,0 0-53 0,0 0 53 15,0-4-53-15,0 4 65 0,0 0-65 0,0 0 66 16,0-3-66-16,0 3 69 0,0 0-69 0,0 0 69 0,0-4-69 16,0 4 43-16,0 0-43 0,0 0 43 0,0-3-43 15,0 3 44-15,0 0-44 0,0 0 44 0,4-2-44 16,-4 2 46-16,0 0-46 0,0 0 46 0,5-3-46 15,-5 3 18-15,0 0-18 0,4 0 18 0,1 3-18 0,-5-3 32 16,0 0-32-16,3 9 32 0,1 3-32 0,-4-12 2 16,0 0-2-16,7 27 2 0,2 12-2 0,-9-39 0 15,0 0 0-15,7 43 1 0,1 2-1 0,-8-45 2 16,0 0-2-16,9 46 2 0,0 2-2 0,-9-48 1 16,0 0-1-16,8 41 2 0,1-5-2 0,-9-36 1 15,0 0-1-15,9 31 1 0,1-2-1 0,-10-29 8 16,0 0-8-16,9 21 9 0,1-2-9 0,-10-19 14 15,0 0-14-15,9 15 15 0,2-10-15 0,-11-5 1 0,0 0-1 16,8 2 1-16,4-6-1 0,-12 4 4 0,0 0-4 0,11-8 4 16,-1-2-4-16,-10 10 12 0,0 0-12 15,11-19 12-15,1-2-12 0,-12 21 3 0,0 0-3 0,12-24 4 16,0 0-4-16,-12 24 2 0,0 0-2 0,18-31 3 16,-1-3-3-16,-17 34 1 0,0 0-1 0,21-36 2 15,0-5-2-15,-21 41 0 0,0 0 0 0,21-39 0 16,5-3 0-16,-26 42-10 0,0 0 10 0,21-39-10 15,0 1 10-15,-21 38-17 0,0 0 17 0,17-30-17 16,-3 2 17-16,-14 28 0 0,0 0 0 0,12-20 0 16,-5 4 0-16,-7 16-5 0,0 0 5 0,6-10-4 15,-5 3 4-15,-1 7-7 0,0 0 7 0,0-2-6 16,-1-1 6-16,1 3-23 0,0 0 23 0,-9 3-22 16,-8 1 22-16,17-4-3 0,0 0 3 0,-25 8-3 0,-11-1 3 15,36-7-1-15,0 0 1 0,-32 9 0 0,-3-2 0 16,35-7 5-16,0 0-5 0,-33 5 6 0,0-4-6 15,33-1 46-15,0 0-46 0,-26 2 46 0,0-4-46 0,26 2 0 16,0 0 0-16,-21 0 1 0,5-1-1 0,16 1-92 16,0 0 92-16,-10 0-92 0,6-4 92 0,4 4-144 15,0 0 144-15,-3-8-143 0,6-8 143 0,-1-8-940 16</inkml:trace>
  <inkml:trace contextRef="#ctx0" brushRef="#br2" timeOffset="174662.48">11066 7814 270 0,'0'0'0'0,"0"-7"0"0,-2 2 0 15,2 5 82-15,0 0-82 0,0-12 82 0,0 0-82 16,0 12 54-16,0 0-54 0,-3-9 55 0,3 4-55 0,0 5 38 16,0 0-38-16,0-2 39 0,0-1-39 0,0 3 34 15,0 0-34-15,0 3 35 0,0 6-35 0,0-9 43 16,0 0-43-16,-6 27 43 0,3 11-43 0,3-38 50 15,0 0-50-15,-5 48 51 0,-2 5-51 0,7-53 54 16,0 0-54-16,-5 62 54 0,-4 4-54 0,9-66 50 16,0 0-50-16,-9 67 50 0,2-3-50 0,7-64 49 15,0 0-49-15,-5 58 50 0,5-3-50 0,0-55 42 16,0 0-42-16,-4 44 43 0,-1-8-43 0,5-36 35 0,0 0-35 16,-3 28 36-16,3-6-36 0,0-22 34 0,0 0-34 15,-4 14 34-15,3-4-34 0,1-10 0 0,0 0 0 16,-2 8 0-16,0-4 0 0,2-4-100 0,0 0 100 15,-7 3-99-15,-2-6 99 0,9 3-212 0,0 0 212 0,-10-4-212 16,-8-1 212-16,-9-3-475 0</inkml:trace>
  <inkml:trace contextRef="#ctx0" brushRef="#br2" timeOffset="174992.75">10735 8381 527 0,'0'0'0'0,"16"5"0"16,4 5 0-16,-20-10 87 0,0 0-87 0,-3 0 88 15,-20 0-88-15,23 0 74 0,0 0-74 0,-12 0 74 16,-5 0-74-16,17 0 68 0,0 0-68 0,-11 3 68 15,3-3-68-15,8 0 60 0,0 0-60 0,-6 4 61 16,6 1-61-16,0-5 62 0,0 0-62 0,4 10 63 16,5 4-63-16,-9-14 63 0,0 0-63 0,20 12 64 0,7 2-64 15,-27-14 47-15,0 0-47 0,34 8 48 0,8-4-48 16,-42-4 43-16,0 0-43 0,51 0 44 0,1-4-44 16,-52 4 28-16,0 0-28 0,58-3 28 0,2-4-28 0,-60 7 34 15,0 0-34-15,56-9 34 0,2-3-34 0,-58 12 13 16,0 0-13-16,47-12 13 0,0-6-13 0,-47 18 6 15,0 0-6-15,35-16 6 0,-7 2-6 0,-28 14 9 16,0 0-9-16,20-12 9 0,-2 1-9 0,-18 11 13 16,0 0-13-16,9-11 14 0,-9 3-14 0,0 8-1 15,0 0 1-15,-4-7-1 0,-1 2 1 0,5 5-57 16,0 0 57-16,-19-9-57 0,-4 2 57 0,23 7-102 0,0 0 102 16,-30-12-102-16,1 0 102 0,29 12-162 0,0 0 162 15,-37-19-162-15,1-1 162 0,-36-18-728 0</inkml:trace>
  <inkml:trace contextRef="#ctx0" brushRef="#br2" timeOffset="175292.08">10589 7634 852 0,'0'0'0'0,"10"10"0"15,9 9 0-15,-19-19 88 0,0 0-88 0,5-2 89 16,-12-10-89-16,7 12 90 0,0 0-90 0,7-8 90 15,2-1-90-15,-9 9 52 0,0 0-52 0,21-3 53 16,9-4-53-16,-30 7 12 0,0 0-12 0,31-5 13 16,6 1-13-16,-37 4 31 0,0 0-31 0,38-3 31 0,4-2-31 15,-42 5 17-15,0 0-17 0,38-4 17 0,4-4-17 16,-42 8 11-16,0 0-11 0,43-4 11 0,-1 4-11 16,-42 0 18-16,0 0-18 0,39 0 18 0,-1 4-18 15,-38-4 14-15,0 0-14 0,31 8 15 0,-3 4-15 0,-28-12 0 16,0 0 0-16,26 16 0 0,-3-1 0 0,-23-15-89 15,0 0 89-15,19 15-89 0,-7-1 89 0,-12-14-200 16,0 0 200-16,9 16-199 0,-4-3 199 0,9 16-599 16</inkml:trace>
  <inkml:trace contextRef="#ctx0" brushRef="#br2" timeOffset="175698.4">11240 8199 886 0,'0'0'0'0,"0"-7"0"16,2-1 0-16,-2 8 80 0,0 0-80 0,5-4 81 15,4 2-81-15,-9 2 51 0,0 0-51 0,8 0 51 16,-1 0-51-16,-7 0 7 0,0 0-7 0,9 2 8 15,0 2-8-15,-9-4 0 0,0 0 0 0,9 5 1 16,-4 2-1-16,-5-7 11 0,0 0-11 0,7 5 11 16,-2 5-11-16,-5-10 50 0,0 0-50 0,9 17 50 15,-1 9-50-15,-8-26 33 0,0 0-33 0,13 36 33 16,-1 7-33-16,-12-43 16 0,0 0-16 0,9 51 17 0,1 7-17 16,-10-58 13-16,0 0-13 0,9 60 13 0,-2 2-13 15,-7-62 9-15,0 0-9 0,5 50 10 0,2-8-10 16,-7-42 3-16,0 0-3 0,0 31 4 0,2-8-4 0,-2-23-2 15,0 0 2-15,0 17-2 0,0-5 2 0,0-12-66 16,0 0 66-16,-6 3-65 0,-8-13 65 0,14 10-138 16,0 0 138-16,-12-17-137 0,0-14 137 0,12 31-193 15,0 0 193-15,-16-33-192 0,2-6 192 0,-12-36-375 16</inkml:trace>
  <inkml:trace contextRef="#ctx0" brushRef="#br2" timeOffset="176013.83">11209 8250 539 0,'0'0'0'0,"3"-3"0"0,4-2 0 0,-7 5 122 0,0 0-122 16,11-7 122-16,-3-2-122 0,-8 9 104 0,0 0-104 0,13-8 104 16,4 1-104-16,-17 7 67 0,0 0-67 0,21 3 67 15,5 1-67-15,-26-4 41 0,0 0-41 0,26 12 42 16,7 5-42-16,-33-17 18 0,0 0-18 0,33 22 18 16,2 6-18-16,-35-28 29 0,0 0-29 0,32 32 29 15,-1 1-29-15,-31-33 0 0,0 0 0 0,26 31 0 16,0-1 0-16,-26-30 1 0,0 0-1 0,18 24 1 15,-1-1-1-15,-17-23-5 0,0 0 5 0,12 20-5 16,0-3 5-16,-12-17-9 0,0 0 9 0,4 16-9 16,-4-2 9-16,0-14-17 0,0 0 17 0,-4 17-16 15,-10-2 16-15,14-15-9 0,0 0 9 0,-12 15-8 0,-9 1 8 16,21-16-9-16,0 0 9 0,-21 12-9 0,-5 0 9 16,26-12-39-16,0 0 39 0,-21 8-38 0,2-2 38 15,19-6-114-15,0 0 114 0,-17 3-113 0,-1-3 113 0,18 0-168 16,0 0 168-16,-12-5-167 0,2-4 167 0,-11-4-325 15</inkml:trace>
  <inkml:trace contextRef="#ctx0" brushRef="#br2" timeOffset="176749.96">11489 8334 819 0,'0'0'0'16,"-5"-1"0"-16,-2 1 0 0,7 0 107 0,0 0-107 0,0-9 107 16,4-1-107-16,-4 10 70 0,0 0-70 0,8-12 70 15,8 0-70-15,-16 12 44 0,0 0-44 0,23-19 44 16,1-2-44-16,-24 21 1 0,0 0-1 0,28-18 1 16,3-3-1-16,-31 21 1 0,0 0-1 0,30-15 2 15,-2-4-2-15,-28 19 1 0,0 0-1 0,24-11 2 16,-1 6-2-16,-23 5 1 0,0 0-1 0,19-1 1 15,-2 1-1-15,-17 0 0 0,0 0 0 0,12 3 0 16,-1 2 0-16,-11-5 0 0,0 0 0 0,7 7 1 16,-2 5-1-16,-5-12 0 0,0 0 0 0,0 12 1 15,-2 3-1-15,2-15-2 0,0 0 2 0,-8 24-2 16,-5 4 2-16,13-28-2 0,0 0 2 0,-17 27-2 0,1 2 2 16,16-29 2-16,0 0-2 0,-21 30 3 0,1 2-3 15,20-32 31-15,0 0-31 0,-18 29 31 0,1 2-31 16,17-31 5-16,0 0-5 0,-9 34 6 0,0 2-6 0,9-36 28 15,0 0-28-15,2 31 28 0,5-2-28 0,-7-29 19 16,0 0-19-16,12 22 20 0,0-6-20 0,-12-16 25 16,0 0-25-16,18 8 26 0,4-8-26 0,-22 0 22 15,0 0-22-15,25-8 23 0,1-8-23 0,-26 16 25 16,0 0-25-16,26-20 26 0,0-7-26 0,-26 27 14 16,0 0-14-16,21-30 15 0,-2-2-15 0,-19 32 10 15,0 0-10-15,14-31 11 0,-5-2-11 0,-9 33 26 16,0 0-26-16,5-30 26 0,-3-1-26 0,-2 31 29 0,0 0-29 15,0-28 29-15,-2 3-29 0,2 25 7 0,0 0-7 16,0-19 7-16,0-2-7 0,0 21 11 0,0 0-11 16,2-13 11-16,3 2-11 0,-5 11 25 0,0 0-25 0,0-7 26 15,4-1-26-15,-4 8 1 0,0 0-1 0,0-4 2 16,0 4-2-16,0 0 6 0,0 0-6 0,0 0 7 16,0 6-7-16,0-6 8 0,0 0-8 0,0 10 8 15,1 4-8-15,-1-14 0 0,0 0 0 0,4 15 0 16,-1 4 0-16,-3-19 6 0,0 0-6 0,2 24 7 15,2 7-7-15,-4-31 0 0,0 0 0 0,3 30 0 16,-3 6 0-16,0-36 0 0,0 0 0 0,2 40 0 16,-2 3 0-16,0-43 13 0,0 0-13 0,7 48 13 15,2 0-13-15,-9-48 4 0,0 0-4 0,12 46 4 16,0 0-4-16,-12-46 0 0,0 0 0 0,14 40 0 0,2-4 0 16,-16-36-102-16,0 0 102 0,13 30-102 0,3-4 102 15,-16-26-208-15,0 0 208 0,30 58-987 0,-60-116 987 16</inkml:trace>
  <inkml:trace contextRef="#ctx0" brushRef="#br2" timeOffset="177726.53">12913 14760 337 0,'0'0'0'0,"-9"0"0"0,-5 0 0 0,14 0 15 0,0 0-15 16,-5-1 15-16,5-1-15 0,0 2-1 0,0 0 1 15,0 0 0-15,1-5 0 0,-1 5 3 0,0 0-3 16,4-5 4-16,-4-4-4 0,0 9-68 0,0 0 68 0,0-7-68 16,0 0 68-16,0-6-101 0</inkml:trace>
  <inkml:trace contextRef="#ctx0" brushRef="#br2" timeOffset="182797.79">5939 13885 807 0,'0'0'0'0,"7"-2"0"0,2 0 0 15,-9 2 33-15,0 0-33 0,-9 0 34 0,-7 0-34 0,16 0 0 16,0 0 0-16,-14 2 1 0,-1 0-1 0,15-2-6 16,0 0 6-16,-13 2-6 0,3-2 6 0,10 0-17 15,0 0 17-15,-12 0-16 0,5 0 16 0,7 0 21 16,0 0-21-16,-6-2 21 0,1-3-21 0,5 5 45 16,0 0-45-16,-3-7 45 0,-1-2-45 0,4 9 27 15,0 0-27-15,4-10 27 0,-1 0-27 0,-3 10 19 16,0 0-19-16,9-7 20 0,0 0-20 0,-9 7 10 0,0 0-10 15,12-2 10-15,2 6-10 0,-14-4 1 0,0 0-1 16,14 7 2-16,5 5-2 0,-19-12 3 0,0 0-3 0,17 12 4 16,-4-2-4-16,-13-10 2 0,0 0-2 15,10 14 2-15,-3 1-2 0,-7-15 5 0,0 0-5 0,3 12 5 16,-3 3-5-16,0-15 12 0,0 0-12 0,-3 18 13 16,-6-1-13-16,9-17 55 0,0 0-55 0,-12 13 56 15,-4-1-56-15,16-12 79 0,0 0-79 0,-19 7 79 16,-2-5-79-16,21-2 72 0,0 0-72 0,-21-7 72 15,6-7-72-15,15 14-38 0,0 0 38 0,0-20-38 16,15-8 38-16,-15 28-80 0,0 0 80 0,13-48-947 16,-26 96 947-16</inkml:trace>
  <inkml:trace contextRef="#ctx0" brushRef="#br2" timeOffset="192332.51">23506 4404 135 0,'0'0'0'0,"0"-6"0"0,-1-6 0 0,1 12 9 0,0 0-9 16,-2-6 10-16,0 3-10 0,2 3 20 0,0 0-20 16,-2-7 20-16,-1 4-20 0,3 3 0 0,0 0 0 15,-5-5 0-15,-2-2 0 0,7 7 9 0,0 0-9 16,-11-9 9-16,-1-6-9 0,12 15 72 0,0 0-72 0,-9-16 73 15,1-1-73-15,8 17 93 0,0 0-93 0,-7-19 93 16,0 4-93-16,7 15 77 0,0 0-77 0,-11-21 78 16,1 3-78-16,10 18 65 0,0 0-65 0,-11-21 66 15,3 2-66-15,8 19 55 0,0 0-55 0,-6-19 55 16,-1 2-55-16,7 17 55 0,0 0-55 0,-7-15 56 16,2-1-56-16,5 16 49 0,0 0-49 0,-7-17 50 15,0 2-50-15,7 15 43 0,0 0-43 0,-5-12 43 16,2 2-43-16,3 10 36 0,0 0-36 0,-2-6 36 15,2 6-36-15,0 0 15 0,0 0-15 0,2 6 16 16,3 6-16-16,-5-12 42 0,0 0-42 0,9 25 43 0,1 11-43 16,-10-36 3-16,0 0-3 0,10 43 3 0,1 8-3 15,-11-51 9-15,0 0-9 0,10 67 9 0,1 9-9 16,-11-76 8-16,0 0-8 0,14 99 9 0,-4 23-9 0,-10-122 0 16,0 0 0-16,11 106 0 0,-3 0 0 0,-8-106 0 15,0 0 0-15,6 87 1 0,-5-9-1 0,-1-78 0 16,0 0 0-16,-1 59 1 0,-3-12-1 0,4-47 2 15,0 0-2-15,-2 29 2 0,-3-10-2 0,5-19 5 16,0 0-5-16,-3 15 5 0,3-6-5 0,0-9-2 16,0 0 2-16,-4 8-1 0,2-1 1 0,2-7-19 15,0 0 19-15,-1 4-18 0,-1-4 18 0,2 0-40 16,0 0 40-16,-4-12-39 0,1-12 39 0,3 24-55 0,0 0 55 16,-4-31-54-16,3-9 54 0,1 40-54 0,0 0 54 15,-6-46-54-15,3-7 54 0,3 53-62 0,0 0 62 16,-3-55-61-16,1-3 61 0,2 58-35 0,0 0 35 15,0-60-35-15,0 2 35 0,0 58-5 0,0 0 5 0,0-55-5 16,2 3 5-16,-2 52-19 0,0 0 19 0,3-46-18 16,-1 3 18-16,-2 43-22 0,0 0 22 0,7-41-22 15,-4 2 22-15,-3 39-8 0,0 0 8 0,4-38-7 16,-1 2 7-16,-3 36 32 0,0 0-32 0,0-31 33 16,-2 6-33-16,2 25 52 0,0 0-52 0,-3-23 53 15,-2 6-53-15,5 17 54 0,0 0-54 0,-7-15 55 16,0 8-55-16,7 7 40 0,0 0-40 0,-9-9 41 15,-1 6-41-15,10 3 29 0,0 0-29 0,-11 0 29 16,-1 0-29-16,12 0 15 0,0 0-15 0,-17 7 15 16,-3 5-15-16,20-12 19 0,0 0-19 0,-24 20 20 15,-4 15-20-15,28-35 14 0,0 0-14 0,-26 32 15 0,2 1-15 16,24-33 9-16,0 0-9 0,-23 37 10 0,2 3-10 16,21-40 1-16,0 0-1 0,-17 31 1 0,4-4-1 0,13-27 9 15,0 0-9-15,-10 21 9 0,5-6-9 0,5-15 37 16,0 0-37-16,-4 12 38 0,6-7-38 0,-2-5 28 15,0 0-28-15,9-5 28 0,5-7-28 0,-14 12 34 16,0 0-34-16,21-24 34 0,5-7-34 0,-26 31 49 16,0 0-49-16,28-34 49 0,5-7-49 0,-33 41 47 15,0 0-47-15,33-43 47 0,2 0-47 0,-35 43 42 16,0 0-42-16,31-46 42 0,0 1-42 0,-31 45 42 16,0 0-42-16,26-39 42 0,-1 3-42 0,-25 36 17 15,0 0-17-15,19-22 17 0,-5 5-17 0,-14 17 13 0,0 0-13 16,17 1 13-16,4 15-13 0,-21-16 1 0,0 0-1 15,21 22 2-15,5 14-2 0,-26-36 1 0,0 0-1 0,26 39 1 16,4 6-1-16,-30-45-10 0,0 0 10 0,30 43-10 16,3 0 10-16,-33-43-109 0,0 0 109 0,24 32-108 15,-1-4 108-15,-23-28-119 0,0 0 119 0,0 0-119 16,-12-21 119-16,-1 0-1072 0</inkml:trace>
  <inkml:trace contextRef="#ctx0" brushRef="#br2" timeOffset="-192875.02">10343 10822 606 0,'0'0'0'0,"-4"-2"0"16,1-6 0-16,3 8 78 0,0 0-78 0,3-4 79 16,4 4-79-16,-7 0 98 0,0 0-98 0,7-3 99 15,4-4-99-15,-11 7 62 0,0 0-62 0,9-9 62 16,-1-3-62-16,-8 12 32 0,0 0-32 0,12-19 33 16,-3-1-33-16,-9 20 25 0,0 0-25 0,9-29 26 15,0-4-26-15,-9 33 23 0,0 0-23 0,8-34 24 16,-4-4-24-16,-4 38 9 0,0 0-9 0,5-39 9 15,-5-1-9-15,0 40 10 0,0 0-10 0,-5-39 11 0,-6 0-11 16,11 39 3-16,0 0-3 0,-8-36 4 0,-1-4-4 16,9 40-19-16,0 0 19 0,-11-43-18 0,1-1 18 0,10 44-58 15,0 0 58-15,-14-43-58 0,-2 2 58 0,16 41-42 16,0 0 42-16,-22-34-42 0,-4 5 42 0,26 29-7 16,0 0 7-16,-34-26-7 0,-4 7 7 0,38 19-1 15,0 0 1-15,-38-21 0 0,0 4 0 0,38 17 19 16,0 0-19-16,-35-13 20 0,3 2-20 0,32 11 46 15,0 0-46-15,-31-13 47 0,-4-1-47 0,35 14 16 16,0 0-16-16,-30-14 17 0,3 2-17 0,27 12 38 16,0 0-38-16,-32-10 39 0,-1 1-39 0,33 9 12 15,0 0-12-15,-38-10 13 0,0 2-13 0,38 8 29 0,0 0-29 16,-37-6 29-16,0-2-29 0,37 8 2 0,0 0-2 16,-36-7 2-16,-3-5-2 0,39 12-5 0,0 0 5 0,-38-15-5 15,3-1 5-15,35 16-40 0,0 0 40 0,-33-17-39 16,0-2 39-16,33 19-7 0,0 0 7 0,-31-15-6 15,1-1 6-15,30 16 0 0,0 0 0 0,-33-8 0 16,-2 1 0-16,35 7 2 0,0 0-2 0,-33-3 2 16,3 3-2-16,30 0 0 0,0 0 0 0,-33 6 1 15,-2 3-1-15,35-9 0 0,0 0 0 0,-29 10 1 16,3 2-1-16,26-12 0 0,0 0 0 0,-30 14 1 16,4 5-1-16,26-19 5 0,0 0-5 0,-28 15 6 15,5 1-6-15,23-16 14 0,0 0-14 0,-29 17 15 16,-4 2-15-16,33-19 8 0,0 0-8 0,-35 20 9 15,-3 6-9-15,38-26 9 0,0 0-9 0,-42 24 10 16,3 5-10-16,39-29 8 0,0 0-8 0,-41 27 8 0,2 1-8 16,39-28 3-16,0 0-3 0,-31 24 4 0,3-2-4 15,28-22 12-15,0 0-12 0,-23 22 12 0,3 1-12 0,20-23 8 16,0 0-8-16,-21 25 8 0,3 3-8 0,18-28 1 16,0 0-1-16,-17 32 1 0,5 6-1 0,12-38 0 15,0 0 0-15,-13 41 1 0,5 5-1 0,8-46-2 16,0 0 2-16,-9 47-1 0,0 2 1 0,9-49-7 15,0 0 7-15,-8 53-6 0,-1 4 6 0,9-57 0 16,0 0 0-16,-4 55 0 0,1-1 0 0,3-54 0 16,0 0 0-16,3 52 0 0,6-4 0 0,-9-48 0 0,0 0 0 15,9 46 0-15,6-6 0 0,-15-40 6 0,0 0-6 16,20 42 7-16,4-6-7 0,-24-36 8 0,0 0-8 16,26 38 8-16,4-2-8 0,-30-36 8 0,0 0-8 15,26 38 9-15,4 1-9 0,-30-39 15 0,0 0-15 0,29 39 15 16,4 3-15-16,-33-42 22 0,0 0-22 0,30 36 23 15,-1-2-23-15,-29-34 8 0,0 0-8 0,30 32 8 16,0-4-8-16,-30-28 10 0,0 0-10 0,29 24 10 16,1-5-10-16,-30-19 24 0,0 0-24 0,30 20 25 15,-1-4-25-15,-29-16 19 0,0 0-19 0,35 13 20 16,-2 3-20-16,-33-16 34 0,0 0-34 0,35 10 35 16,-2-5-35-16,-33-5 42 0,0 0-42 0,35 2 42 15,1-4-42-15,-36 2 24 0,0 0-24 0,37-5 25 16,1-7-25-16,-38 12 36 0,0 0-36 0,37-14 36 15,-2-3-36-15,-35 17 37 0,0 0-37 0,33-20 38 16,0-4-38-16,-33 24 3 0,0 0-3 0,35-28 4 0,0-1-4 16,-35 29 10-16,0 0-10 0,38-29 11 0,4-2-11 15,-42 31 1-15,0 0-1 0,42-27 1 0,5-1-1 0,-47 28-47 16,0 0 47-16,41-25-46 0,7-1 46 0,-48 26-162 16,0 0 162-16,38-33-162 0,-5-4 162 0,-33 37-141 15,0 0 141-15,17-50-141 0,-11-8 141 0,18-52-900 16</inkml:trace>
  <inkml:trace contextRef="#ctx0" brushRef="#br2" timeOffset="-188535.03">9529 13165 315 0,'0'0'0'0,"4"-3"0"0,-1-7 0 0,-3 10 6 16,0 0-6-16,0-5 6 0,6 1-6 0,-6 4 3 16,0 0-3-16,0 0 4 0,0 0-4 0,0 0 26 15,0 0-26-15,0 0 26 0,0 4-26 0,0-4 32 16,0 0-32-16,0 0 32 0,0 0-32 0,0 0 41 15,0 0-41-15,0 0 41 0,0 0-41 0,0 0 40 16,0 0-40-16,0 0 41 0,0 3-41 0,0-3-66 16,0 0 66-16,0 0-65 0,0 0 65 0,0 0-67 0,0 0 67 15,0 0-66-15,3-3 66 0,-3 3-72 0,0 0 72 16,2-4-71-16,1 1 71 0,4-2-77 0</inkml:trace>
  <inkml:trace contextRef="#ctx0" brushRef="#br2" timeOffset="-187575.16">9609 13088 135 0,'0'0'0'0,"0"0"0"15,-5 4 0-15,5-4 45 0,0 0-45 0,0 0 46 16,5-2-46-16,-5 2 40 0,0 0-40 0,0 0 41 16,4-2-41-16,-4 2 41 0,0 0-41 0,0 0 42 15,2-1-42-15,-2 1 35 0,0 0-35 0,0 0 35 16,0 0-35-16,0 0 33 0,0 0-33 0,0 0 34 0,0 0-34 15,0 0 13-15,0 0-13 0,0 0 14 0,0 0-14 16,0 0 21-16,0 0-21 0,0 0 21 0,0 0-21 0,0 0 8 16,0 0-8-16,0 0 8 0,0 0-8 15,0 0 1-15,0 0-1 0,0 0 1 0,-2 3-1 0,2-3 1 16,0 0-1-16,0 0 1 0,-4 5-1 0,4-5 0 16,0 0 0-16,-3 2 0 0,1 1 0 0,2-3-2 15,0 0 2-15,-3 4-2 0,-1-1 2 0,4-3 6 16,0 0-6-16,-1 4 6 0,-3 1-6 0,4-5 39 15,0 0-39-15,-5 3 40 0,3 1-40 0,2-4 20 16,0 0-20-16,-2 3 20 0,2-1-20 0,0-2 12 16,0 0-12-16,0 0 13 0,0 0-13 0,0 0 11 0,0 0-11 15,0-5 11-15,4-6-11 0,-4 11 3 0,0 0-3 16,5-10 4-16,-1 0-4 0,-4 10 0 0,0 0 0 16,5-9 1-16,-2-3-1 0,-3 12-3 0,0 0 3 0,5-7-2 15,-5 2 2-15,0 5-38 0,0 0 38 0,4-3-38 16,-2 3 38-16,-2 0-53 0,0 0 53 0,0 0-52 15,3 1 52-15,-3-1-37 0,0 0 37 0,4 4-37 16,-4 3 37-16,0-7-19 0,0 0 19 0,0 3-18 16,0 4 18-16,0-7 0 0,0 0 0 0,-4 7 0 15,2 3 0-15,2-10 36 0,0 0-36 0,-1 5 36 16,-1 2-36-16,2-7 20 0,0 0-20 0,0 5 20 16,0 0-20-16,0-5 13 0,0 0-13 0,-4 6 14 15,4-6-14-15,0 0 11 0,0 0-11 0,0 0 11 16,-3 0-11-16,3 0 3 0,0 0-3 0,0 0 4 0,-2-4-4 15,2 4 0-15,0 0 0 0,0 0 1 0,-3-3-1 16,3 3 0-16,0 0 0 0,0 0 0 0,-5-2 0 16,5 2-1-16,0 0 1 0,0 0 0 0,-4 0 0 0,4 0-4 15,0 0 4-15,0 0-3 0,0 3 3 0,0-3-3 16,0 0 3-16,0 0-3 0,0 0 3 0,0 0 0 16,0 0 0-16,0 0 0 0,0 0 0 0,0 0 0 15,0 0 0-15,0 0 1 0,-5 6-1 0,5-6 3 16,0 0-3-16,-2 3 4 0,0 0-4 0,2-3 14 15,0 0-14-15,0 6 15 0,0-6-15 0,0 0 3 16,0 0-3-16,0 3 4 0,0-1-4 0,0-2 2 16,0 0-2-16,0 0 3 0,0 3-3 0,0-3 0 0,0 0 0 15,0 0 0-15,4-2 0 0,-4 2-39 0,0 0 39 16,0 0-38-16,5-3 38 0,-5 3-49 0,0 0 49 0,0 0-48 16,5-3 48-16,-5 3-48 0,0 0 48 0,0 0-48 15,4-6 48-15,-4 6-23 0,0 0 23 0,0 0-22 16,3-1 22-16,-3 1-13 0,0 0 13 0,0 0-12 15,5 0 12-15,-5 0-5 0,0 0 5 0,6 0-5 16,1 1 5-16,-7-1-7 0,0 0 7 0,3 2-7 16,2-2 7-16,-5 0-1 0,0 0 1 0,4 0 0 15,1 0 0-15,-5 0 0 0,0 0 0 0,4 0 0 16,-4 0 0-16,0 0 7 0,0 0-7 0,0 0 8 16,5 4-8-16,-5-4 24 0,0 0-24 0,0 0 25 15,0 0-25-15,0 0 3 0,0 0-3 0,0 0 3 16,0 0-3-16,0 0 0 0,0 0 0 0,0 0 1 15,-4 1-1-15,4-1-6 0,0 0 6 0,0 0-5 16,-1 4 5-16,1-4-57 0,0 0 57 0,0 0-57 0,0 3 57 16,-4 1-141-16</inkml:trace>
  <inkml:trace contextRef="#ctx0" brushRef="#br2" timeOffset="-186825.16">9677 13174 135 0,'0'0'0'0,"-5"-3"0"0,-4 1 0 15,9 2 4-15,0 0-4 0,0 0 5 0,-3-4-5 0,3 4 10 16,0 0-10-16,0 0 10 0,5-1-10 0,-5 1 9 16,0 0-9-16,4-2 10 0,-1 2-10 0,-3 0 3 15,0 0-3-15,0 0 4 0,5-3-4 0,-5 3 6 16,0 0-6-16,0 0 6 0,0 0-6 0,0 0 3 15,0 0-3-15,0 0 3 0,0 0-3 0,0 0 10 16,0 0-10-16,0 0 11 0,0 0-11 0,0 0 8 16,0 0-8-16,0 0 9 0,0 0-9 0,0 0 8 15,0 0-8-15,0 0 9 0,0 0-9 0,0 0 8 0,0 0-8 16,0 0 8-16,0 0-8 0,0 0 1 0,0 0-1 16,0 0 1-16,0 0-1 0,0 0-2 0,0 0 2 15,0 0-1-15,-5 3 1 0,5-3 0 0,0 0 0 0,0 0 1 16,-3 5-1-16,3-5 12 0,0 0-12 0,-6 4 12 15,3 1-12-15,3-5 40 0,0 0-40 0,-3 7 40 16,-3-1-40-16,6-6 37 0,0 0-37 0,-3 7 37 16,-2 0-37-16,5-7 24 0,0 0-24 0,-4 7 25 15,-1 0-25-15,5-7 18 0,0 0-18 0,-4 7 19 16,-3-1-19-16,7-6 10 0,0 0-10 0,-5 7 10 16,0 0-10-16,5-7 1 0,0 0-1 0,-4 7 2 15,-4 0-2-15,8-7 0 0,0 0 0 0,-5 5 0 16,1 0 0-16,4-5-2 0,0 0 2 0,-5 5-1 15,1-1 1-15,4-4-6 0,0 0 6 0,-3 3-5 16,3 1 5-16,0-4-112 0,0 0 112 0,-5 3-111 16,5 0 111-16,-7 4-159 0</inkml:trace>
  <inkml:trace contextRef="#ctx0" brushRef="#br2" timeOffset="-184588">22120 13095 404 0,'0'0'0'0,"3"0"0"16,4 0 0-16,-7 0 40 0,0 0-40 0,7 0 41 16,5-5-41-16,-12 5 58 0,0 0-58 0,9-3 58 15,-4-1-58-15,-5 4 53 0,0 0-53 0,9-5 53 16,0 0-53-16,-9 5 27 0,0 0-27 0,8-4 27 15,3 3-27-15,-11 1 1 0,0 0-1 0,10-4 2 16,1 4-2-16,-11 0 0 0,0 0 0 0,12 4 0 16,4 3 0-16,-16-7-31 0,0 0 31 0,12 8-31 15,0 1 31-15,-12-9-30 0,0 0 30 0,9 8-30 0,-4 1 30 16,-5-9 0-16,0 0 0 0,3 8 0 0,1-1 0 16,-4-7 21-16,0 0-21 0,0 5 21 0,0 1-21 15,0-6 50-15,0 0-50 0,-4 5 50 0,1-2-50 0,3-3 63 16,0 0-63-16,-5 4 64 0,-1-1-64 0,6-3 58 15,0 0-58-15,-5 0 58 0,-2-2-58 0,7 2 52 16,0 0-52-16,-5-5 52 0,1-3-52 0,4 8 23 16,0 0-23-16,-5-12 24 0,4 0-24 0,1 12 29 15,0 0-29-15,-2-11 29 0,2 3-29 0,0 8 0 16,0 0 0-16,-4-7 1 0,4 2-1 0,0 5-4 16,0 0 4-16,0-4-4 0,0 3 4 0,0 1-9 15,0 0 9-15,0 0-8 0,0 0 8 0,0 0-26 0,0 0 26 16,-3 8-25-16,-2 1 25 0,5-9 0 0,0 0 0 15,-7 12 0-15,-2 1 0 0,9-13 5 0,0 0-5 16,-14 18 5-16,-3 2-5 0,17-20 8 0,0 0-8 0,-14 19 9 16,0-4-9-16,14-15 16 0,0 0-16 0,-11 12 17 15,3-6-17-15,8-6 14 0,0 0-14 0,-9 6 15 16,2-6-15-16,7 0 4 0,0 0-4 0,-5-3 4 16,1-6-4-16,4 9 7 0,0 0-7 0,4-12 8 15,-1-3-8-15,-3 15-2 0,0 0 2 0,7-17-1 16,4 0 1-16,-11 17-75 0,0 0 75 0,8-12-75 15,-4 3 75-15,-4 9-157 0,0 0 157 0,5-3-156 16,2 3 156-16,5-4-507 0</inkml:trace>
  <inkml:trace contextRef="#ctx0" brushRef="#br2" timeOffset="-184481.86">22128 13261 695 0,'0'0'0'0,"6"-15"0"0,2-12 0 16,-8 27 128-16,0 0-128 0,0 0 128 0,-8 11-128 15,8-11-44-15,0 0 44 0,-6 0-44 0,1-5 44 16,5 5-69-16,0 0 69 0,-17-12-69 0,-8-5 69 15,-20-12-467-15</inkml:trace>
  <inkml:trace contextRef="#ctx0" brushRef="#br2" timeOffset="-182575.45">22426 12350 158 0,'0'0'0'0,"14"-7"0"0,11-5 0 16,13-7-59-16</inkml:trace>
  <inkml:trace contextRef="#ctx0" brushRef="#br2" timeOffset="-181900.57">22261 12295 460 0,'0'0'0'0,"5"0"0"0,5 0 0 0,-10 0 158 15,0 0-158-15,-10-3 159 0,-13-4-159 0,23 7 119 16,0 0-119-16,-17-5 120 0,-8-2-120 0,25 7 84 16,0 0-84-16,-27-9 84 0,-5 1-84 0,32 8 49 0,0 0-49 15,-31-7 49-15,1 0-49 0,30 7 22 0,0 0-22 16,-36-5 22-16,-1-2-22 0,37 7 18 0,0 0-18 16,-35-3 18-16,2-1-18 0,33 4 9 0,0 0-9 0,-38-2 9 15,-2 2-9-15,40 0 9 0,0 0-9 0,-35 0 10 16,-3 2-10-16,38-2 0 0,0 0 0 0,-37 5 0 15,2 4 0-15,35-9 0 0,0 0 0 0,-35 14 1 16,-5 3-1-16,40-17 0 0,0 0 0 0,-38 22 1 16,1 5-1-16,37-27 0 0,0 0 0 0,-33 33 1 15,-3 6-1-15,36-39-20 0,0 0 20 0,-30 47-19 16,2 6 19-16,28-53-46 0,0 0 46 0,-24 53-45 16,1 3 45-16,23-56-34 0,0 0 34 0,-24 64-33 15,-1 4 33-15,25-68-40 0,0 0 40 0,-22 65-39 16,1 0 39-16,21-65-45 0,0 0 45 0,-16 69-45 15,6 0 45-15,10-69-47 0,0 0 47 0,-9 71-46 16,5 3 46-16,4-74-37 0,0 0 37 0,-5 74-36 0,2 1 36 16,3-75 0-16,0 0 0 0,0 69 0 0,5-4 0 15,-5-65 0-15,0 0 0 0,12 60 0 0,4-4 0 0,-16-56 0 16,0 0 0-16,21 43 0 0,3-10 0 0,-24-33 0 16,0 0 0-16,33 32 0 0,6-1 0 0,-39-31-19 15,0 0 19-15,45 31-18 0,2 1 18 0,-47-32-40 16,0 0 40-16,63 35-39 0,10 4 39 0,-73-39-32 15,0 0 32-15,63 33-32 0,-2-9 32 0,-61-24-23 16,0 0 23-16,52 17-22 0,-7-7 22 0,-45-10-47 16,0 0 47-16,51 7-47 0,3-2 47 0,-54-5-25 0,0 0 25 15,68 3-24-15,12-1 24 0,-80-2 0 0,0 0 0 16,76-3 0-16,1-4 0 0,-77 7 40 0,0 0-40 16,73-14 41-16,-3-6-41 0,-70 20 71 0,0 0-71 0,66-31 72 15,-5-9-72-15,-61 40 54 0,0 0-54 0,59-39 54 16,-1-2-54-16,-58 41 41 0,0 0-41 0,54-40 42 15,1 1-42-15,-55 39 47 0,0 0-47 0,56-41 48 16,-5-2-48-16,-51 43 69 0,0 0-69 0,47-48 69 16,-5-5-69-16,-42 53 35 0,0 0-35 0,34-58 35 15,-7-4-35-15,-27 62-12 0,0 0 12 0,15-53-12 16,-10 3 12-16,-5 50-160 0,0 0 160 0,-13-75-159 16,-17-19 159-16,-12-79-558 0</inkml:trace>
  <inkml:trace contextRef="#ctx0" brushRef="#br2" timeOffset="-180474.44">23466 11713 460 0,'0'0'0'0,"11"-2"0"16,4 0 0-16,-15 2 119 0,0 0-119 0,9-1 120 15,-4-1-120-15,-5 2 72 0,0 0-72 0,9-4 72 16,0-2-72-16,-9 6 53 0,0 0-53 0,10-9 53 16,1 0-53-16,-11 9 30 0,0 0-30 0,10-12 30 15,-1-3-30-15,-9 15 22 0,0 0-22 0,9-19 23 16,1 2-23-16,-10 17 40 0,0 0-40 0,7-22 40 16,0 1-40-16,-7 21 13 0,0 0-13 0,3-17 13 15,1 2-13-15,-4 15 37 0,0 0-37 0,5-14 38 16,-3 4-38-16,-2 10 42 0,0 0-42 0,7-14 42 15,-4-1-42-15,-3 15 39 0,0 0-39 0,6-12 40 0,0 3-40 16,-6 9 26-16,0 0-26 0,6-7 26 0,-1 2-26 16,-5 5 35-16,0 0-35 0,3-3 36 0,-1 1-36 15,-2 2 37-15,0 0-37 0,0 0 37 0,4-2-37 16,-4 2 66-16,0 0-66 0,0 0 67 0,0 0-67 0,0 0 40 16,0 0-40-16,0 0 40 0,1 7-40 0,-1-7 21 15,0 0-21-15,2 5 21 0,2 5-21 0,-4-10 6 16,0 0-6-16,5 24 7 0,2 7-7 0,-7-31 9 15,0 0-9-15,5 36 9 0,4 7-9 0,-9-43 3 16,0 0-3-16,2 41 3 0,1 0-3 0,-3-41 0 16,0 0 0-16,2 36 0 0,-2-5 0 0,0-31 10 15,0 0-10-15,0 27 11 0,0-4-11 0,0-23 3 16,0 0-3-16,0 17 4 0,-2-3-4 0,2-14 2 0,0 0-2 16,-2 10 3-16,2-2-3 0,0-8-1 0,0 0 1 15,-1 4 0-15,1-1 0 0,0-3-39 0,0 0 39 0,0 0-39 16,-2 5 39-16,2-5-30 0,0 0 30 0,-4 0-30 15,-1 0 30-15,5 0-40 0,0 0 40 0,-10 0-39 16,-3-3 39-16,13 3-17 0,0 0 17 0,-12-5-16 16,-2-2 16-16,14 7-20 0,0 0 20 0,-10-12-20 15,3-3 20-15,7 15-26 0,0 0 26 0,-7-19-25 16,2-4 25-16,5 23-20 0,0 0 20 0,-4-22-20 16,1-2 20-16,3 24-17 0,0 0 17 0,-2-27-17 15,4 1 17-15,-2 26-10 0,0 0 10 0,0-20-10 16,-2 1 10-16,2 19 0 0,0 0 0 0,0-17 1 15,0-1-1-15,0 18 25 0,0 0-25 0,3-15 26 16,4 0-26-16,-7 15 7 0,0 0-7 0,11-16 8 16,1 1-8-16,-12 15 28 0,0 0-28 0,17-12 28 15,6-4-28-15,-23 16 19 0,0 0-19 0,26-8 20 0,6-2-20 16,-32 10 4-16,0 0-4 0,33-6 5 0,2 6-5 16,-35 0 15-16,0 0-15 0,34 2 15 0,3 8-15 0,-37-10 1 15,0 0-1-15,35 11 1 0,-2 2-1 0,-33-13-5 16,0 0 5-16,26 16-4 0,-7 3 4 0,-19-19-34 15,0 0 34-15,16 15-33 0,-6 0 33 0,-10-15-28 16,0 0 28-16,9 14-28 0,-7-4 28 0,-2-10-16 16,0 0 16-16,-2 14-15 0,-8 2 15 0,10-16-13 15,0 0 13-15,-16 18-12 0,-7 3 12 0,23-21-4 16,0 0 4-16,-24 21-4 0,-4 1 4 0,28-22-1 0,0 0 1 16,-26 22 0-16,0-1 0 0,26-21-6 0,0 0 6 15,-23 18-5-15,4-2 5 0,19-16-72 0,0 0 72 16,-16 17-71-16,2-7 71 0,14-10-115 0,0 0 115 0,-8 11-115 15,-3-3 115-15,-8 11-741 0</inkml:trace>
  <inkml:trace contextRef="#ctx0" brushRef="#br2" timeOffset="-179813.89">23839 11685 763 0,'0'0'0'0,"5"-3"0"0,6-1 0 0,-11 4 56 0,0 0-56 16,12-8 56-16,5-2-56 0,-17 10 56 0,0 0-56 15,18-9 57-15,3-6-57 0,-21 15 52 0,0 0-52 0,21-19 53 16,-1-4-53-16,-20 23 45 0,0 0-45 0,18-22 46 16,-2-2-46-16,-16 24 69 0,0 0-69 0,12-25 70 15,-2-1-70-15,-10 26 70 0,0 0-70 0,9-21 70 16,-4 2-70-16,-5 19 66 0,0 0-66 0,5-15 66 16,2 0-66-16,-7 15 32 0,0 0-32 0,4-12 32 15,1 1-32-15,-5 11 1 0,0 0-1 0,7-7 2 16,2 1-2-16,-9 6 0 0,0 0 0 0,8-2 1 15,3 2-1-15,-11 0-3 0,0 0 3 0,9 3-3 16,-1 2 3-16,-8-5-22 0,0 0 22 0,7 11-22 16,-5 2 22-16,-2-13-1 0,0 0 1 0,2 24 0 15,-4 9 0-15,2-33 1 0,0 0-1 0,-2 33 1 0,-1 4-1 16,3-37 1-16,0 0-1 0,-4 33 1 0,3 3-1 16,1-36 1-16,0 0-1 0,-4 39 2 0,2 2-2 15,2-41 16-15,0 0-16 0,0 33 17 0,2-2-17 0,-2-31 0 16,0 0 0-16,4 24 1 0,-4-9-1 0,0-15-26 15,0 0 26-15,1 15-25 0,1-4 25 0,-2-11-71 16,0 0 71-16,2 8-71 0,-2-1 71 0,0-7-181 16,0 0 181-16,3-2-181 0,-1-10 181 0,3-1-719 15</inkml:trace>
  <inkml:trace contextRef="#ctx0" brushRef="#br2" timeOffset="-179378.04">24139 11521 1031 0,'0'0'0'0,"5"2"0"16,-2 1 0-16,-3-3 74 0,0 0-74 0,11-3 74 15,5-4-74-15,-16 7 56 0,0 0-56 0,17-7 57 16,7-7-57-16,-24 14 4 0,0 0-4 0,26-12 5 15,-1-2-5-15,-25 14 0 0,0 0 0 0,28-12 0 16,3 4 0-16,-31 8 13 0,0 0-13 0,30-5 14 16,-2 3-14-16,-28 2 33 0,0 0-33 0,26-5 34 15,-2 3-34-15,-24 2 5 0,0 0-5 0,19 0 6 0,-5 2-6 16,-14-2 29-16,0 0-29 0,11 5 29 0,-4-2-29 16,-7-3 5-16,0 0-5 0,3 9 6 0,-1-2-6 15,-2-7 16-15,0 0-16 0,-7 20 17 0,-7 11-17 0,14-31 39 16,0 0-39-16,-16 33 39 0,-5 3-39 0,21-36 58 15,0 0-58-15,-15 37 59 0,-4 1-59 0,19-38 54 16,0 0-54-16,-16 38 55 0,2-4-55 0,14-34 40 16,0 0-40-16,-12 29 40 0,5-5-40 0,7-24 2 15,0 0-2-15,0 24 2 0,7 0-2 0,-7-24-9 16,0 0 9-16,19 16-8 0,14-6 8 0,-33-10-98 16,0 0 98-16,38-4-97 0,8-11 97 0,-46 15-106 0,0 0 106 15,85-19-1073-15,-170 38 1073 0</inkml:trace>
  <inkml:trace contextRef="#ctx0" brushRef="#br2" timeOffset="-178777.16">22654 7264 427 0,'0'0'0'0,"7"-5"0"16,6-4 0-16,6-5-261 0</inkml:trace>
  <inkml:trace contextRef="#ctx0" brushRef="#br2" timeOffset="-177682.04">22600 7128 225 0,'0'0'0'0,"6"9"0"0,4-1 0 0,-10-8 43 15,0 0-43-15,2 4 44 0,-2-1-44 0,0-3 8 16,0 0-8-16,0 0 9 0,-5-3-9 0,5 3 9 16,0 0-9-16,-4 0 9 0,1-2-9 0,3 2 32 15,0 0-32-15,-4 0 33 0,2 0-33 0,2 0 1 16,0 0-1-16,0 0 1 0,0 0-1 0,0 0 10 15,0 0-10-15,0 0 11 0,0 0-11 0,0 0 4 0,0 0-4 16,0 0 5-16,0-3-5 0,0 3 12 0,0 0-12 16,0-7 13-16,0 0-13 0,0 7 44 0,0 0-44 0,0-5 45 15,0-4-45-15,0 9 42 0,0 0-42 0,0-8 43 16,0 1-43-16,0 7 57 0,0 0-57 0,0-9 58 16,-1 3-58-16,1 6 50 0,0 0-50 0,-2-7 51 15,2 2-51-15,0 5 38 0,0 0-38 0,-2-7 38 16,2 2-38-16,0 5 35 0,0 0-35 0,-7-4 36 15,2-1-36-15,5 5 55 0,0 0-55 0,-10-3 55 16,-6-4-55-16,16 7 53 0,0 0-53 0,-18-5 54 16,-1-2-54-16,19 7 33 0,0 0-33 0,-15-5 34 15,-1 1-34-15,16 4 34 0,0 0-34 0,-12-3 35 16,3 3-35-16,9 0 22 0,0 0-22 0,-7-4 23 16,2 4-23-16,5 0 10 0,0 0-10 0,-4 0 10 0,3 4-10 15,1-4 28-15,0 0-28 0,0 0 28 0,-4 3-28 16,4-3 5-16,0 0-5 0,0 0 6 0,0 4-6 15,0-4 1-15,0 0-1 0,0 5 1 0,-2-5-1 16,2 0 9-16,0 0-9 0,-1 3 10 0,1 1-10 0,0-4 7 16,0 0-7-16,0 3 8 0,0 2-8 0,0-5 3 15,0 0-3-15,0 5 3 0,1-1-3 0,-1-4 6 16,0 0-6-16,6 3 7 0,-3 1-7 0,-3-4 22 16,0 0-22-16,9 3 22 0,5-1-22 0,-14-2 20 15,0 0-20-15,12 3 20 0,0-3-20 0,-12 0 1 16,0 0-1-16,18 0 2 0,-3 0-2 0,-15 0 18 15,0 0-18-15,14 0 18 0,-3-3-18 0,-11 3 3 0,0 0-3 16,8 0 3-16,-2-2-3 0,-6 2 6 0,0 0-6 16,5 0 7-16,-3-2-7 0,-2 2 3 0,0 0-3 15,0 0 4-15,0 0-4 0,0 0 0 0,0 0 0 0,0 0 0 16,0 0 0-16,0 0 0 0,0 0 0 0,0 4 0 16,-2-1 0-16,2-3 4 0,0 0-4 0,0 7 5 15,-4-4-5-15,4-3 0 0,0 0 0 0,-1 6 0 16,-1-1 0-16,2-5-2 0,0 0 2 0,-2 6-2 15,0-2 2-15,2-4 6 0,0 0-6 0,-1 5 6 16,-1-2-6-16,2-3 1 0,0 0-1 0,-2 4 1 16,-1-1-1-16,3-3 4 0,0 0-4 0,-2 4 5 15,-5-3-5-15,7-1 3 0,0 0-3 0,-5 4 3 16,1-1-3-16,4-3 0 0,0 0 0 0,-3 2 0 16,-1 1 0-16,4-3 1 0,0 0-1 0,-2 4 1 15,1-1-1-15,1-3 0 0,0 0 0 0,-2 4 0 0,2-1 0 16,0-3 0-16,0 0 0 0,-2 5 0 0,2-1 0 15,0-4 0-15,0 0 0 0,-3 1 1 0,1 6-1 16,2-7 0-16,0 0 0 0,0 4 0 0,0 1 0 0,0-5 0 16,0 0 0-16,0 7 0 0,2-4 0 0,-2-3 0 15,0 0 0-15,3 4 1 0,-1 1-1 0,-2-5 0 16,0 0 0-16,0 0 1 0,3 3-1 0,-3-3 3 16,0 0-3-16,0 0 3 0,4 0-3 0,-4 0 2 15,0 0-2-15,0 0 2 0,0 0-2 0,0 0 0 16,0 0 0-16,0 0 0 0,0 0 0 0,0 0 1 15,0 0-1-15,0 0 2 0,0 0-2 0,0 0 1 0,0 0-1 16,0 0 1-16,0 0-1 0,0 0 0 0,0 0 0 16,0 0 0-16,0 0 0 0,0 0 0 0,0 0 0 15,0 0 1-15,-5-3-1 0,5 3 7 0,0 0-7 0,-4 0 7 16,1-4-7-16,3 4 1 0,0 0-1 0,-4-1 1 16,-1-1-1-16,5 2 1 0,0 0-1 0,-5 0 1 15,1 0-1-15,4 0-2 0,0 0 2 0,-3 0-1 16,-1 2 1-16,4-2 0 0,0 0 0 0,-3 1 0 15,1-1 0-15,2 0-30 0,0 0 30 0,-3 4-30 16,1-4 30-16,2 0-108 0,0 0 108 0,-5 0-108 16,-2 3 108-16,7-3-109 0,0 0 109 0,-26-15-109 15,-13-16 109-15,-25-14-866 0</inkml:trace>
  <inkml:trace contextRef="#ctx0" brushRef="#br2" timeOffset="-174799.22">24809 7534 236 0,'0'0'0'0,"9"0"0"0,9 0 0 0,-18 0 78 0,0 0-78 15,8 0 79-15,-3 0-79 0,-5 0 69 0,0 0-69 0,7 0 69 16,0 0-69-16,-7 0 74 0,0 0-74 0,11-3 75 15,-2-1-75-15,-9 4 66 0,0 0-66 0,14-1 67 16,5 1-67-16,-19 0 30 0,0 0-30 0,21 0 30 16,1 0-30-16,-22 0 29 0,0 0-29 0,26 0 29 15,6-4-29-15,-32 4 43 0,0 0-43 0,31 0 44 16,0-5-44-16,-31 5 55 0,0 0-55 0,34-3 55 16,2-1-55-16,-36 4 49 0,0 0-49 0,37-3 50 15,1-4-50-15,-38 7 32 0,0 0-32 0,40-2 33 16,4-1-33-16,-44 3 9 0,0 0-9 0,41-5 10 15,3 3-10-15,-44 2 12 0,0 0-12 0,45-5 12 16,-1-4-12-16,-44 9 8 0,0 0-8 0,45-6 8 16,2-6-8-16,-47 12 3 0,0 0-3 0,42-12 4 15,0 3-4-15,-42 9 6 0,0 0-6 0,40-7 6 0,-2-5-6 16,-38 12 7-16,0 0-7 0,37-7 7 0,-4 2-7 16,-33 5 3-16,0 0-3 0,31-5 3 0,-1 2-3 0,-30 3 6 15,0 0-6-15,23-4 6 0,-4 4-6 0,-19 0 7 16,0 0-7-16,19 0 7 0,-3 0-7 0,-16 0 3 15,0 0-3-15,12 0 3 0,-4 2-3 0,-8-2 2 16,0 0-2-16,0 0 2 0,-3 3-2 0,3-3-49 16,0 0 49-16,-17 2-49 0,-10 3 49 0,27-5-180 15,0 0 180-15,-41-3-180 0,-13-4 180 0,-42-2-621 16</inkml:trace>
  <inkml:trace contextRef="#ctx0" brushRef="#br2" timeOffset="-174047.91">20226 7377 158 0,'0'0'0'0,"-4"-4"0"0,-4 3 0 0,8 1-6 15,0 0 6-15,-18-2-6 0,-4 2 6 0,-18-2-48 16</inkml:trace>
  <inkml:trace contextRef="#ctx0" brushRef="#br2" timeOffset="-172651.97">19973 7382 214 0,'0'0'0'0,"7"-2"0"0,5 2 0 0,-12 0 48 0,0 0-48 0,7-3 48 16,-3-1-48-16,-4 4 39 0,0 0-39 0,3-5 39 15,-3-2-39-15,0 7 48 0,0 0-48 0,2-12 48 16,-2 0-48-16,0 12 27 0,0 0-27 0,4-15 27 16,-1-2-27-16,-3 17 40 0,0 0-40 0,5-17 41 15,4 0-41-15,-9 17 33 0,0 0-33 0,12-18 34 16,4 0-34-16,-16 18 7 0,0 0-7 0,14-16 8 15,5 4-8-15,-19 12 0 0,0 0 0 0,17-15 1 16,3 3-1-16,-20 12-2 0,0 0 2 0,15-12-2 16,-3 1 2-16,-12 11-3 0,0 0 3 0,9-12-3 15,2 0 3-15,-11 12 0 0,0 0 0 0,7-8 0 0,-4-1 0 16,-3 9 37-16,0 0-37 0,4-7 37 0,-3 1-37 16,-1 6 12-16,0 0-12 0,4-6 13 0,-4 0-13 15,0 6 43-15,0 0-43 0,2-2 44 0,-1-1-44 0,-1 3 43 16,0 0-43-16,0 0 44 0,6 0-44 0,-6 0 57 15,0 0-57-15,0 0 57 0,0 5-57 0,0-5 38 16,0 0-38-16,1 6 39 0,3 0-39 0,-4-6 36 16,0 0-36-16,3 13 36 0,-3 8-36 0,0-21 24 15,0 0-24-15,0 27 25 0,-3 6-25 0,3-33 9 16,0 0-9-16,-2 31 10 0,0 3-10 0,2-34 28 16,0 0-28-16,-1 33 28 0,1 1-28 0,0-34 5 15,0 0-5-15,0 36 6 0,1 3-6 0,-1-39 9 0,0 0-9 16,4 40 10-16,-1-1-10 0,-3-39 24 0,0 0-24 15,4 39 25-15,1 1-25 0,-5-40 12 0,0 0-12 16,3 43 12-16,1-4-12 0,-4-39 1 0,0 0-1 0,5 36 2 16,-5 3-2-16,0-39 10 0,0 0-10 0,4 31 11 15,1-3-11-15,-5-28 8 0,0 0-8 0,3 24 8 16,3-4-8-16,-6-20 0 0,0 0 0 0,3 22 1 16,2-6-1-16,-5-16 14 0,0 0-14 0,7 20 15 15,0 1-15-15,-7-21 0 0,0 0 0 0,7 24 1 16,2 2-1-16,-9-26 0 0,0 0 0 0,12 27 0 15,-3 2 0-15,-9-29 0 0,0 0 0 0,12 26 1 16,0-2-1-16,-12-24 0 0,0 0 0 0,11 20 0 16,-3-4 0-16,-8-16 2 0,0 0-2 0,7 15 2 15,-5-6-2-15,-2-9 12 0,0 0-12 0,2 5 12 16,-2 0-12-16,0-5 24 0,0 0-24 0,0 5 25 0,0-1-25 16,0-4 31-16,0 0-31 0,0 0 31 0,-2 1-31 15,2-1 20-15,0 0-20 0,-2 2 20 0,-5-2-20 16,7 0 36-16,0 0-36 0,-7 2 36 0,-3 1-36 0,10-3 6 15,0 0-6-15,-14 0 7 0,-5 4-7 0,19-4 11 16,0 0-11-16,-23 5 11 0,-5 2-11 0,28-7 9 16,0 0-9-16,-26 1 9 0,0 3-9 0,26-4 8 15,0 0-8-15,-30 3 8 0,-1 1-8 0,31-4 15 16,0 0-15-16,-30 3 15 0,3-1-15 0,27-2 14 16,0 0-14-16,-30 7 15 0,-1-2-15 0,31-5 4 15,0 0-4-15,-28 7 4 0,5 1-4 0,23-8 13 16,0 0-13-16,-33 7 14 0,-2-4-14 0,35-3 3 0,0 0-3 15,-36 0 4-15,-1 2-4 0,37-2 2 0,0 0-2 16,-37 2 3-16,3 0-3 0,34-2 10 0,0 0-10 16,-34 3 11-16,1-3-11 0,33 0 8 0,0 0-8 0,-29 3 8 15,3-3-8-15,26 0 8 0,0 0-8 0,-27 2 9 16,-2 0-9-16,29-2 3 0,0 0-3 0,-28 2 4 16,4 1-4-16,24-3 2 0,0 0-2 0,-23 0 2 15,0 0-2-15,23 0 17 0,0 0-17 0,-21 3 17 16,4-3-17-16,17 0 3 0,0 0-3 0,-17 0 3 15,-4 2-3-15,21-2 3 0,0 0-3 0,-20 2 3 16,7-2-3-16,13 0 2 0,0 0-2 0,-14 0 2 16,1 0-2-16,13 0 0 0,0 0 0 0,-14 0 0 15,2 0 0-15,12 0-2 0,0 0 2 0,-12 0-1 16,0 0 1-16,12 0 0 0,0 0 0 0,-16 0 0 16,-1 0 0-16,17 0 0 0,0 0 0 0,-19 2 0 0,-2-1 0 15,21-1 0-15,0 0 0 0,-18 2 1 0,1-2-1 16,17 0 3-16,0 0-3 0,-16 3 4 0,1-3-4 15,15 0 3-15,0 0-3 0,-14 4 3 0,-4-4-3 0,18 0 2 16,0 0-2-16,-16 0 2 0,3 0-2 0,13 0 4 16,0 0-4-16,-16 2 5 0,2-1-5 0,14-1 6 15,0 0-6-15,-16 2 6 0,2 1-6 0,14-3 7 16,0 0-7-16,-15 0 8 0,1 0-8 0,14 0 3 16,0 0-3-16,-14 4 4 0,2-4-4 0,12 0 12 15,0 0-12-15,-13 0 12 0,1 0-12 0,12 0 8 16,0 0-8-16,-12 2 8 0,0-2-8 0,12 0 3 0,0 0-3 15,-19 1 4-15,-6 1-4 0,25-2 2 0,0 0-2 16,-21 2 3-16,4-2-3 0,17 0 5 0,0 0-5 16,-18 0 5-16,3 0-5 0,15 0 6 0,0 0-6 0,-14 0 6 15,3-2-6-15,11 2 3 0,0 0-3 0,-10-2 3 16,1 1-3-16,9 1 0 0,0 0 0 0,-7-2 1 16,2 2-1-16,5 0-1 0,0 0 1 0,-5-4 0 15,1 4 0-15,4 0 0 0,0 0 0 0,-3 0 0 16,1 0 0-16,2 0 0 0,0 0 0 0,0 0 0 15,0 0 0-15,0 0-1 0,0 0 1 0,0 0-1 16,0 0 1-16,0 0-1 0,0 0 1 0,0 0-1 16,0 0 1-16,0 0-4 0,0 0 4 0,0 0-3 15,0 0 3-15,0 0-82 0,0 0 82 0,0 0-81 16,-3 4 81-16,3-4-201 0,0 0 201 0,-13-4-201 16,-4-4 201-16,-13-6-1113 0</inkml:trace>
  <inkml:trace contextRef="#ctx0" brushRef="#br2" timeOffset="-169453.38">18391 7545 124 0,'0'0'0'0,"-1"-7"0"0,-8-5 0 0,9 12 83 16,0 0-83-16,0-7 84 0,0 2-84 0,0 5 76 16,0 0-76-16,2-7 76 0,1 0-76 0,-3 7 64 15,0 0-64-15,4-5 64 0,-1-2-64 0,-3 7 50 16,0 0-50-16,2-2 50 0,0-1-50 0,-2 3 38 0,0 0-38 16,1-5 38-16,-1 3-38 0,0 2 24 0,0 0-24 15,0 0 25-15,4-2-25 0,-4 2 17 0,0 0-17 16,0 0 17-16,0 0-17 0,0 0 10 0,0 0-10 0,0 0 11 15,0 0-11-15,0 0 17 0,0 0-17 0,0 0 17 16,0 0-17-16,0 0 22 0,0 0-22 0,0 0 23 16,-5 0-23-16,5 0 32 0,0 0-32 0,-4 2 33 15,1-2-33-15,3 0 29 0,0 0-29 0,-5 2 29 16,1-2-29-16,4 0 23 0,0 0-23 0,-7 0 24 16,2 0-24-16,5 0 10 0,0 0-10 0,-5 0 10 15,-1 2-10-15,6-2 5 0,0 0-5 0,-5 3 6 16,3-3-6-16,2 0 13 0,0 0-13 0,-5 0 14 15,3 0-14-15,2 0 3 0,0 0-3 0,0 0 4 16,-1 3-4-16,1-3 6 0,0 0-6 0,0 0 6 0,0 0-6 16,0 0 13-16,0 0-13 0,0 0 14 0,0 4-14 15,0-4 1-15,0 0-1 0,0 5 1 0,0-2-1 16,0-3-4-16,0 0 4 0,3 6-4 0,2 0 4 16,-5-6-16-16,0 0 16 0,2 4-15 0,3-1 15 0,-5-3-10 15,0 0 10-15,6 2-9 0,-5 1 9 0,-1-3-26 16,0 0 26-16,4 0-26 0,-1 0 26 0,-3 0-115 15,0 0 115-15,2 0-114 0,2 0 114 0,-4 0-166 16,0 0 166-16,5 5-165 0,2 2 165 0,5 5-301 16</inkml:trace>
  <inkml:trace contextRef="#ctx0" brushRef="#br2" timeOffset="-167983.93">25870 7404 740 0,'0'0'0'15,"0"0"0"-15,-3 0 0 0,3 0-97 0,0 0 97 0,0 0-97 16,3-5 97-16,-3 5-56 0,0 0 56 0,0 0-56 16,6-2 56-16,-6 2-21 0,0 0 21 0,0 0-21 15,5-1 21-15,-5 1-40 0,0 0 40 0,0 0-40 16,3-2 40-16,-3 2-13 0,0 0 13 0,0 0-12 16,0 0 12-16,0 0 3 0,0 0-3 0,0 0 3 15,0 0-3-15,0 0 31 0,0 0-31 0,0 0 31 16,-3 0-31-16,3 0 28 0,0 0-28 0,0 0 28 15,-5 2-28-15,5-2 25 0,0 0-25 0,-4 1 26 16,1-1-26-16,3 0 25 0,0 0-25 0,-6 2 26 16,1 3-26-16,5-5 14 0,0 0-14 0,-9 4 15 15,1-3-15-15,8-1 1 0,0 0-1 0,-11 4 2 16,1-1-2-16,10-3 0 0,0 0 0 0,-11 0 0 0,3 0 0 16,8 0 0-16,0 0 0 0,-9 0 0 0,2-3 0 15,7 3-16-15,0 0 16 0,-5 0-15 0,1 0 15 0,4 0-85 16,0 0 85-16,0 0-85 0,-3 3 85 0,-1-3-177 15</inkml:trace>
  <inkml:trace contextRef="#ctx0" brushRef="#br2" timeOffset="-166315.62">20280 8317 214 0,'0'0'0'0,"0"0"0"16,-4-7 0-16,4 7 64 0,0 0-64 0,0 0 65 16,7-5-65-16,-7 5 21 0,0 0-21 0,4 0 21 15,1 0-21-15,-5 0-7 0,0 0 7 0,4 0-7 16,-1 0 7-16,-3 0-56 0,0 0 56 0,0 0-55 16,0 0 55-16,0 0-42 0,0 0 42 0,0 0-42 15,0 2 42-15,0-2-1 0,0 0 1 0,-5 2 0 16,1 1 0-16,4-3 12 0,0 0-12 0,-10 5 13 0,-1-1-13 15,11-4 57-15,0 0-57 0,-8 1 58 0,-3 3-58 0,11-4 54 16,0 0-54-16,-8 3 54 0,-1 1-54 0,9-4 39 16,0 0-39-16,-7 3 39 0,3-1-39 0,4-2 36 15,0 0-36-15,-3 3 36 0,-1-3-36 0,4 0 8 16,0 0-8-16,-3 0 9 0,1 0-9 0,2 0 19 16,0 0-19-16,0 0 20 0,-3 0-20 0,3 0 22 15,0 0-22-15,0 0 23 0,-2-7-23 0,2 7 14 16,0 0-14-16,0-1 15 0,0-6-15 0,0 7 1 15,0 0-1-15,2-4 2 0,1 3-2 0,-3 1-32 16,0 0 32-16,4 0-32 0,4 0 32 0,-8 0-132 0,0 0 132 16,9 5-131-16,0 3 131 0,7 6-192 0</inkml:trace>
  <inkml:trace contextRef="#ctx0" brushRef="#br2" timeOffset="-165339.69">23465 11802 214 0,'0'0'0'0,"0"0"0"15,0 0 0-15,0 0-42 0,0 0 42 0,0 0-41 16,0 0 41-16,0 0 0 0,0 0 0 0,0 0 1 16,0 0-1-16,0 0 40 0,0 0-40 0,0 0 40 15,0 0-40-15,0 0 55 0,0 0-55 0,0 0 56 16,0 0-56-16,0 0 24 0,0 0-24 0,0 0 25 15,17-17-25-15,-17 17-91 0,0 0 91 0,7-9-90 0,2 0 90 16,8-8-61-16</inkml:trace>
  <inkml:trace contextRef="#ctx0" brushRef="#br2" timeOffset="-163478.56">25039 7951 326 0,'0'0'0'0,"11"3"0"16,10 2 0-16,-21-5-52 0,0 0 52 0,8 4-52 15,-4-4 52-15,8 3-94 0</inkml:trace>
  <inkml:trace contextRef="#ctx0" brushRef="#br2" timeOffset="-162893.72">26071 7176 427 0,'0'0'0'0,"-6"-12"0"0,-4-8 0 15,10 20 0-15,0 0 0 0,-5 0 0 0,3 3 0 0,2-3-2 16,0 0 2-16,0 5-2 0,2 4 2 0,-2-9-14 15,0 0 14-15,2 7-13 0,-1-4 13 0,-1-3-4 16,0 0 4-16,2 5-4 0,0-1 4 0,-2-4-1 16,0 0 1-16,2 3 0 0,-1-3 0 0,-1 0 0 15,0 0 0-15,2 4 0 0,-2-3 0 0,0-1 0 16,0 0 0-16,0 4 1 0,2-1-1 0,-2-3 1 0,0 0-1 16,0 0 1-16,0 2-1 0,0 1-233 0</inkml:trace>
  <inkml:trace contextRef="#ctx0" brushRef="#br2" timeOffset="-161813.51">26607 6479 841 0,'0'0'0'0,"9"-15"0"0,5-8 0 0,-14 23 109 16,0 0-109-16,12-20 110 0,0-1-110 0,-12 21 66 15,0 0-66-15,14-15 66 0,4-1-66 0,-18 16 43 16,0 0-43-16,14-8 44 0,0-1-44 0,-14 9 33 16,0 0-33-16,10-3 34 0,0-1-34 0,-10 4 18 0,0 0-18 15,13 7 19-15,-1 5-19 0,-12-12 37 0,0 0-37 16,10 26 37-16,1 8-37 0,-11-34 21 0,0 0-21 0,5 46 21 15,-5 11-21-15,0-57 1 0,0 0-1 16,-4 70 2-16,-2 9-2 0,6-79 2 0,0 0-2 0,-11 99 3 16,-5 20-3-16,16-119 5 0,0 0-5 0,-12 116 5 15,0-1-5-15,12-115 2 0,0 0-2 0,-9 110 2 16,2-4-2-16,7-106 1 0,0 0-1 0,-3 96 2 16,5-7-2-16,-2-89 4 0,0 0-4 0,0 87 4 15,1-8-4-15,-1-79 6 0,0 0-6 0,0 74 6 16,0-9-6-16,0-65 0 0,0 0 0 0,0 65 1 15,-1-2-1-15,1-63 3 0,0 0-3 0,-4 52 3 16,-1-10-3-16,5-42 1 0,0 0-1 0,-5 30 2 16,1-12-2-16,4-18 1 0,0 0-1 0,-5 19 2 15,0-7-2-15,5-12 3 0,0 0-3 0,-6 9 4 16,1-1-4-16,5-8 6 0,0 0-6 0,-3 7 6 0,-2-2-6 16,5-5 0-16,0 0 0 0,-4 5 1 0,2 1-1 15,2-6 0-15,0 0 0 0,-3 0 0 0,-1-6 0 0,4 6-13 16,0 0 13-16,-1-6-12 0,1-6 12 0,0 12-35 15,0 0 35-15,1-16-34 0,3-6 34 0,-4 22-6 16,0 0 6-16,7-24-5 0,5-2 5 0,-12 26-2 16,0 0 2-16,14-27-2 0,3-1 2 0,-17 28 0 15,0 0 0-15,21-27 1 0,5 0-1 0,-26 27 16 16,0 0-16-16,28-28 17 0,4 1-17 0,-32 27 17 16,0 0-17-16,33-26 17 0,2 2-17 0,-35 24 34 15,0 0-34-15,34-24 35 0,3 4-35 0,-37 20 35 0,0 0-35 16,31-23 36-16,-1 3-36 0,-30 20 32 0,0 0-32 15,23-17 33-15,-6 3-33 0,-17 14 22 0,0 0-22 16,16-12 23-16,-9 3-23 0,-7 9 5 0,0 0-5 0,3-8 6 16,-3 4-6-16,0 4 26 0,0 0-26 0,-5-5 26 15,-4 4-26-15,9 1-1 0,0 0 1 0,-17 3 0 16,-8 4 0-16,25-7 0 0,0 0 0 0,-29 17 0 16,-4 9 0-16,33-26-6 0,0 0 6 0,-37 36-5 15,-1 8 5-15,38-44-16 0,0 0 16 0,-40 55-15 16,-4 8 15-16,44-63-34 0,0 0 34 0,-45 76-34 15,-4 13 34-15,49-89-5 0,0 0 5 0,-33 60-5 16,9-11 5-16,24-49-2 0,0 0 2 0,-16 30-2 16,7-15 2-16,9-15 7 0,0 0-7 0,-7 12 8 15,6-5-8-15,1-7 41 0,0 0-41 0,-7 3 41 16,0-3-41-16,7 0 37 0,0 0-37 0,-14-13 38 0,-4-8-38 16,18 21 34-16,0 0-34 0,-21-29 34 0,-1-11-34 15,22 40 33-15,0 0-33 0,-25-42 34 0,-8-8-34 16,33 50 32-16,0 0-32 0,-31-48 32 0,-1-3-32 15,32 51 13-15,0 0-13 0,-31-50 14 0,-2 5-14 0,33 45-11 16,0 0 11-16,-35-32-11 0,-1 10 11 0,36 22-152 16,0 0 152-16,-75-7-152 0,-28 14 152 0,-75-7-1249 15</inkml:trace>
  <inkml:trace contextRef="#ctx0" brushRef="#br2" timeOffset="-142971.94">2035 4052 169 0,'0'0'0'16,"17"-6"0"-16,13-6 0 0,-30 12 93 0,0 0-93 16,7-6 94-16,-16 6-94 0,9 0 86 0,0 0-86 15,-3-7 86-15,3 2-86 0,0 5 73 0,0 0-73 0,8-9 74 16,10-3-74-16,-18 12 46 0,0 0-46 0,24-10 47 16,6 1-47-16,-30 9 38 0,0 0-38 0,31-8 38 15,6 1-38-15,-37 7 9 0,0 0-9 0,38-7 9 16,4 2-9-16,-42 5 19 0,0 0-19 0,47-7 20 15,0 2-20-15,-47 5 8 0,0 0-8 0,50-4 8 16,3-1-8-16,-53 5 45 0,0 0-45 0,50 0 45 16,-5-3-45-16,-45 3 36 0,0 0-36 0,41 0 37 15,-5 0-37-15,-36 0 15 0,0 0-15 0,35 0 16 16,-9-4-16-16,-26 4 14 0,0 0-14 0,25 4 15 16,-5-4-15-16,-20 0 34 0,0 0-34 0,14 8 34 15,-1 1-34-15,-13-9 51 0,0 0-51 0,5 22 52 0,-2 6-52 16,-3-28 41-16,0 0-41 0,0 27 41 0,0 6-41 15,0-33 36-15,0 0-36 0,0 36 37 0,4 6-37 16,-4-42 25-16,0 0-25 0,3 47 26 0,2 4-26 0,-5-51 4 16,0 0-4-16,13 58 5 0,-3 7-5 0,-10-65 15 15,0 0-15-15,12 86 16 0,4 12-16 0,-16-98 3 16,0 0-3-16,12 84 4 0,2-2-4 0,-14-82 2 16,0 0-2-16,12 73 3 0,6-9-3 0,-18-64 18 15,0 0-18-15,12 48 18 0,0-12-18 0,-12-36 3 16,0 0-3-16,9 31 3 0,-4-7-3 0,-5-24 6 15,0 0-6-15,4 22 7 0,-4-2-7 0,0-20 8 16,0 0-8-16,-4 19 8 0,-5-5-8 0,9-14 32 0,0 0-32 16,-17 14 33-16,-7-1-33 0,24-13 39 0,0 0-39 15,-27 11 40-15,-6-8-40 0,33-3 44 0,0 0-44 16,-35-3 45-16,1-6-45 0,34 9 29 0,0 0-29 0,-42-10 29 16,0-6-29-16,42 16 4 0,0 0-4 0,-51-8 5 15,-4-1-5-15,55 9 10 0,0 0-10 0,-54-3 10 16,-2-1-10-16,56 4 3 0,0 0-3 0,-52 0 4 15,5 4-4-15,47-4 2 0,0 0-2 0,-42 0 2 16,9 3-2-16,33-3 4 0,0 0-4 0,-30 0 5 16,4 2-5-16,26-2 0 0,0 0 0 0,-21 2 1 15,0-2-1-15,21 0-1 0,0 0 1 0,-14 0 0 16,6 0 0-16,8 0-8 0,0 0 8 0,-11 5-8 16,6-2 8-16,5-3-1 0,0 0 1 0,-5 16-1 15,-2 11 1-15,7-27-4 0,0 0 4 0,-2 33-3 0,-2 1 3 16,4-34-3-16,0 0 3 0,0 48-2 0,4 3 2 15,-4-51 0-15,0 0 0 0,2 59 0 0,5 4 0 16,-7-63 3-16,0 0-3 0,8 67 4 0,5 0-4 16,-13-67 8-16,0 0-8 0,10 78 8 0,2 10-8 0,-12-88 9 15,0 0-9-15,12 73 9 0,-3-4-9 0,-9-69 15 16,0 0-15-16,4 50 15 0,1-14-15 0,-5-36 8 16,0 0-8-16,0 30 8 0,3-6-8 0,-3-24 3 15,0 0-3-15,0 16 4 0,0-4-4 0,0-12-36 16,0 0 36-16,4-4-35 0,-2-14 35 0,-2 18-166 15,0 0 166-15,6-43-166 0,8-21 166 0,4-42-1130 16</inkml:trace>
  <inkml:trace contextRef="#ctx0" brushRef="#br2" timeOffset="-142416.28">3179 3855 774 0,'0'0'0'0,"0"0"0"0,0-9 0 0,0 9 91 16,0 0-91-16,0-3 91 0,0 3-91 0,0 0 70 16,0 0-70-16,0 0 70 0,0-7-70 0,0 7 36 15,0 0-36-15,0 0 37 0,0 0-37 0,0 0 38 16,0 0-38-16,0 0 39 0,0 0-39 0,0 0 21 15,0 0-21-15,0 0 21 0,-3 3-21 0,3-3 19 16,0 0-19-16,-4 16 20 0,4 6-20 0,0-22 27 0,0 0-27 16,-1 38 27-16,1 11-27 0,0-49 6 0,0 0-6 15,0 60 7-15,0 10-7 0,0-70 10 0,0 0-10 16,1 98 10-16,6 20-10 0,-7-118 33 0,0 0-33 0,6 112 34 16,-3 4-34-16,-3-116 1 0,0 0-1 0,5 106 1 15,2-6-1-15,-7-100 6 0,0 0-6 0,5 85 6 16,-5-9-6-16,0-76 24 0,0 0-24 0,0 51 25 15,0-15-25-15,0-36 5 0,0 0-5 0,0 24 6 16,0-14-6-16,0-10 1 0,0 0-1 0,0 0 1 16,0-10-1-16,0 10-67 0,0 0 67 0,0-24-66 15,0-12 66-15,0 36-162 0,0 0 162 0,-3-46-162 16,1-11 162-16,-5-49-725 0</inkml:trace>
  <inkml:trace contextRef="#ctx0" brushRef="#br2" timeOffset="-142084.79">2272 3779 606 0,'0'0'0'0,"12"-8"0"16,5-3 0-16,-17 11 25 0,0 0-25 0,9-3 26 15,-5 6-26-15,-4-3-173 0,0 0 173 0,5 0-172 16,-5 4 172-16,3-1-131 0</inkml:trace>
  <inkml:trace contextRef="#ctx0" brushRef="#br2" timeOffset="-140974.72">2246 3827 337 0,'0'0'0'0,"1"-5"0"16,3-7 0-16,-4 12 89 0,0 0-89 0,0-12 89 15,3-3-89-15,-3 15 82 0,0 0-82 0,0-19 82 16,4-2-82-16,-4 21 74 0,0 0-74 0,2-27 74 15,-2-1-74-15,0 28 77 0,0 0-77 0,0-30 77 0,-2-3-77 16,2 33 78-16,0 0-78 0,-4-34 78 0,-4-2-78 16,8 36 68-16,0 0-68 0,-9-36 68 0,-3-7-68 15,12 43 49-15,0 0-49 0,-13-43 50 0,1-5-50 0,12 48 44 16,0 0-44-16,-8-46 45 0,2-2-45 0,6 48 28 16,0 0-28-16,0-43 28 0,9 7-28 0,-9 36 16 15,0 0-16-15,9-31 17 0,-1 4-17 0,-8 27 28 16,0 0-28-16,16-19 28 0,2 7-28 0,-18 12 6 15,0 0-6-15,26-5 6 0,7 8-6 0,-33-3 5 16,0 0-5-16,38 9 5 0,9-1-5 0,-47-8 21 16,0 0-21-16,56 12 21 0,7 4-21 0,-63-16 2 0,0 0-2 15,59 8 3-15,5-1-3 0,-64-7 6 0,0 0-6 16,86 4 7-16,8-11-7 0,-94 7 3 0,0 0-3 16,92 0 4-16,6 0-4 0,-98 0 11 0,0 0-11 0,82-9 11 15,-4 1-11-15,-78 8 15 0,0 0-15 0,77-12 15 16,-1 1-15-16,-76 11 3 0,0 0-3 0,77-8 4 15,0 4-4-15,-77 4 7 0,0 0-7 0,64-5 8 16,-5-2-8-16,-59 7 7 0,0 0-7 0,46-6 8 16,-12 0-8-16,-34 6 22 0,0 0-22 0,39-3 23 15,-1-2-23-15,-38 5 2 0,0 0-2 0,33-4 3 16,-2 4-3-16,-31 0 13 0,0 0-13 0,28 0 13 16,-2 0-13-16,-26 0 15 0,0 0-15 0,18 4 16 15,-2 1-16-15,-16-5 24 0,0 0-24 0,8 10 25 16,-2 7-25-16,-6-17 3 0,0 0-3 0,3 23 3 15,-3 9-3-15,0-32 3 0,0 0-3 0,-3 36 3 16,-3 7-3-16,6-43 5 0,0 0-5 0,-3 43 6 0,-2 8-6 16,5-51 2-16,0 0-2 0,0 55 3 0,0 5-3 15,0-60 10-15,0 0-10 0,-4 82 11 0,1 13-11 16,3-95 1-16,0 0-1 0,-2 85 1 0,-2-1-1 0,4-84 0 16,0 0 0-16,-8 79 1 0,1-4-1 0,7-75 3 15,0 0-3-15,-6 77 3 0,1-5-3 0,5-72 0 16,0 0 0-16,0 67 0 0,5-12 0 0,-5-55 0 15,0 0 0-15,0 43 0 0,4-12 0 0,-4-31 0 16,0 0 0-16,2 29 0 0,1-5 0 0,-3-24-1 16,0 0 1-16,-3 22-1 0,1-5 1 0,2-17 0 15,0 0 0-15,-4 19 0 0,-4-4 0 0,8-15 4 0,0 0-4 16,-16 12 5-16,-1-3-5 0,17-9 8 0,0 0-8 16,-21 7 8-16,-2-2-8 0,23-5 9 0,0 0-9 0,-26 3 9 15,2-6-9-15,24 3 8 0,0 0-8 0,-21-2 8 16,-2 2-8-16,23 0 3 0,0 0-3 0,-24-3 4 15,-2-4-4-15,26 7 12 0,0 0-12 0,-28-5 12 16,2-2-12-16,26 7 0 0,0 0 0 0,-27-5 1 16,-2 1-1-16,29 4 3 0,0 0-3 0,-33-6 4 15,1 0-4-15,32 6 2 0,0 0-2 0,-24-3 2 16,0-2-2-16,24 5 1 0,0 0-1 0,-18-7 2 16,9 0-2-16,9 7 1 0,0 0-1 0,-1-5 1 15,9-5-1-15,-8 10-5 0,0 0 5 0,14-5-5 16,11-2 5-16,-25 7-9 0,0 0 9 0,31-2-8 15,7-1 8-15,-38 3-26 0,0 0 26 0,46 3-25 16,4 2 25-16,-50-5-13 0,0 0 13 0,56 7-12 0,3 5 12 16,-59-12-2-16,0 0 2 0,68 9-1 0,0-1 1 15,-68-8-5-15,0 0 5 0,80 10-5 0,11 2 5 16,-91-12-1-16,0 0 1 0,80 12 0 0,-3-5 0 0,-77-7 0 16,0 0 0-16,71 14 1 0,-7 1-1 0,-64-15 14 15,0 0-14-15,51 16 15 0,-13-4-15 0,-38-12 16 16,0 0-16-16,33 8 17 0,-1 3-17 0,-32-11 25 15,0 0-25-15,29 5 26 0,-1-2-26 0,-28-3 7 16,0 0-7-16,26 4 7 0,-5-4-7 0,-21 0 10 16,0 0-10-16,18 0 10 0,-6-4-10 0,-12 4 15 15,0 0-15-15,10 0 16 0,-3-3-16 0,-7 3 22 0,0 0-22 16,4-2 23-16,-4 2-23 0,0 0 8 0,0 0-8 16,0 0 8-16,-4-3-8 0,4 3-33 0,0 0 33 15,-3-4-32-15,-2-1 32 0,5 5-187 0,0 0 187 16,-4-7-186-16,4-5 186 0,0 12-168 0,0 0 168 0,0-15-168 15,0-6 168-15,4-16-987 0</inkml:trace>
  <inkml:trace contextRef="#ctx0" brushRef="#br2" timeOffset="-140224.18">4798 3846 875 0,'0'0'0'0,"3"-12"0"0,1-3 0 0,-4 15 68 16,0 0-68-16,8-12 68 0,5 0-68 0,-13 12 48 0,0 0-48 16,8-7 48-16,3 2-48 0,-11 5 29 0,0 0-29 15,10 0 29-15,-1 0-29 0,-9 0 9 0,0 0-9 16,9 8 9-16,3 1-9 0,-12-9 46 0,0 0-46 0,9 19 46 15,5 5-46-15,-14-24 22 0,0 0-22 0,12 30 22 16,0 6-22-16,-12-36 30 0,0 0-30 0,9 43 30 16,-1 5-30-16,-8-48 32 0,0 0-32 0,6 52 32 15,-3 6-32-15,-3-58 19 0,0 0-19 0,4 56 20 16,-3 6-20-16,-1-62 29 0,0 0-29 0,4 79 29 16,-4 12-29-16,0-91 31 0,0 0-31 0,0 82 31 15,0-7-31-15,0-75 6 0,0 0-6 0,0 55 7 16,3-16-7-16,-3-39 11 0,0 0-11 0,5 40 11 15,4-9-11-15,-9-31 9 0,0 0-9 0,7 27 9 16,2-3-9-16,-9-24 1 0,0 0-1 0,9 19 1 16,-4 1-1-16,-5-20 0 0,0 0 0 0,12 16 1 0,2-8-1 15,-14-8 0-15,0 0 0 0,19 12 1 0,2-5-1 16,-21-7-1-16,0 0 1 0,26 5 0 0,4-1 0 16,-30-4-1-16,0 0 1 0,38 0 0 0,0-5 0 0,-38 5-14 15,0 0 14-15,44-2-13 0,3 0 13 0,-47 2-4 16,0 0 4-16,49-3-4 0,0 3 4 0,-49 0-3 15,0 0 3-15,48 0-3 0,5 0 3 0,-53 0-2 16,0 0 2-16,50 0-2 0,1 3 2 0,-51-3 8 16,0 0-8-16,43 0 8 0,2 0-8 0,-45 0 35 15,0 0-35-15,35 2 36 0,-5-2-36 0,-30 0 11 16,0 0-11-16,21 2 11 0,-9-2-11 0,-12 0 13 0,0 0-13 16,9 1 14-16,-4 3-14 0,-5-4-4 0,0 0 4 15,-5-5-3-15,-13-2 3 0,18 7-95 0,0 0 95 16,-24-21-94-16,-6-6 94 0,30 27-138 0,0 0 138 0,-35-43-138 15,-3-15 138-15,-33-45-863 0</inkml:trace>
  <inkml:trace contextRef="#ctx0" brushRef="#br2" timeOffset="-139773.9">4733 3491 807 0,'0'0'0'0,"16"-3"0"0,10 3 0 16,-26 0 50-16,0 0-50 0,9 3 50 0,-6 2-50 15,-3-5 40-15,0 0-40 0,6 9 41 0,-6 5-41 0,0-14 22 16,0 0-22-16,5 12 22 0,2 0-22 0,-7-12 42 15,0 0-42-15,14 12 42 0,10 0-42 0,-24-12 42 16,0 0-42-16,23 8 43 0,6-4-43 0,-29-4 47 16,0 0-47-16,33 3 47 0,6-3-47 0,-39 0 12 15,0 0-12-15,43 0 13 0,6 0-13 0,-49 0 23 16,0 0-23-16,56 2 24 0,3-2-24 0,-59 0 32 16,0 0-32-16,56 2 32 0,3-2-32 0,-59 0 17 15,0 0-17-15,51 1 17 0,-4 3-17 0,-47-4 0 0,0 0 0 16,38 3 1-16,0 1-1 0,-38-4 7 0,0 0-7 15,26 5 7-15,-1 2-7 0,-25-7 22 0,0 0-22 0,17 5 23 16,-8-2-23-16,-9-3 20 0,0 0-20 0,9 4 20 16,-6-1-20-16,-3-3 5 0,0 0-5 0,0 5 5 15,-3-1-5-15,3-4-25 0,0 0 25 0,-14 8-24 16,-7 2 24-16,21-10-246 0,0 0 246 0,-21 12-246 16,0-3 246-16,-17 8-654 0</inkml:trace>
  <inkml:trace contextRef="#ctx0" brushRef="#br2" timeOffset="-139293.19">4641 3618 886 0,'0'0'0'16,"7"0"0"-16,2 0 0 0,-9 0 92 0,0 0-92 15,3 4 92-15,-1-3-92 0,-2-1 47 0,0 0-47 16,-2 11 48-16,-1 4-48 0,3-15 8 0,0 0-8 0,0 27 8 16,0 14-8-16,0-41 0 0,0 0 0 0,5 47 1 15,7 8-1-15,-12-55 0 0,0 0 0 0,9 63 0 16,3 7 0-16,-12-70 0 0,0 0 0 0,9 91 0 16,-1 15 0-16,-8-106 1 0,0 0-1 0,4 96 2 15,-1-3-2-15,-3-93 16 0,0 0-16 0,0 82 17 16,-3-7-17-16,3-75 38 0,0 0-38 0,0 64 39 15,3-13-39-15,-3-51 6 0,0 0-6 0,2 34 7 16,5-10-7-16,-7-24 31 0,0 0-31 0,2 17 31 16,1-1-31-16,-3-16-49 0,0 0 49 0,4 8-49 15,-4-1 49-15,0-7-155 0,0 0 155 0,-4-12-155 16,-1-12 155-16,-7-12-623 0</inkml:trace>
  <inkml:trace contextRef="#ctx0" brushRef="#br2" timeOffset="-137852.33">5479 4689 561 0,'0'0'0'0,"0"0"0"0,0 0 0 0,0 0 91 16,0 0-91-16,0 0 91 0,0 0-91 0,0 0 87 16,0 0-87-16,0 0 88 0,-4-17-88 0,4 17 38 15,0 0-38-15,-3-11 38 0,-2 3-38 0,5 8 22 16,0 0-22-16,-4-10 23 0,-1 1-23 0,5 9 17 0,0 0-17 15,-3-5 17-15,-3-2-17 0,6 7 34 0,0 0-34 16,-7-5 34-16,2 1-34 0,5 4 11 0,0 0-11 16,-3-3 11-16,-1-2-11 0,4 5 20 0,0 0-20 0,0-4 20 15,4 1-20-15,-4 3 33 0,0 0-33 0,0-3 34 16,3-1-34-16,-3 4 35 0,0 0-35 0,9 0 35 16,0 4-35-16,-9-4 0 0,0 0 0 0,13 6 1 15,7 6-1-15,-20-12 6 0,0 0-6 0,26 18 6 16,7 4-6-16,-33-22 3 0,0 0-3 0,31 17 4 15,8 5-4-15,-39-22 10 0,0 0-10 0,38 19 11 16,4 2-11-16,-42-21 44 0,0 0-44 0,38 15 45 16,0 2-45-16,-38-17 48 0,0 0-48 0,35 16 48 15,-2-6-48-15,-33-10 42 0,0 0-42 0,25 12 42 16,-4-7-42-16,-21-5 36 0,0 0-36 0,17 7 37 16,-3-5-37-16,-14-2 9 0,0 0-9 0,12 1 9 15,-3 1-9-15,-9-2 37 0,0 0-37 0,3-2 37 0,-3-1-37 16,0 3 18-16,0 0-18 0,0 0 18 0,-7-4-18 15,7 4 41-15,0 0-41 0,-5-3 41 0,-7 3-41 0,12 0 7 16,0 0-7-16,-17 3 8 0,-6 1-8 0,23-4 12 16,0 0-12-16,-30 12 13 0,-8 3-13 0,38-15 9 15,0 0-9-15,-33 14 9 0,0 5-9 0,33-19 3 16,0 0-3-16,-39 22 4 0,5 4-4 0,34-26 6 16,0 0-6-16,-30 22 6 0,4 2-6 0,26-24 0 15,0 0 0-15,-21 19 1 0,2 1-1 0,19-20 2 16,0 0-2-16,-11 16 2 0,4-1-2 0,7-15 5 15,0 0-5-15,0 5 5 0,7-5-5 0,-7 0 7 0,0 0-7 16,14-8 7-16,7-11-7 0,-21 19 15 0,0 0-15 16,21-24 15-16,3-12-15 0,-24 36 14 0,0 0-14 15,20-36 15-15,-1-7-15 0,-19 43 25 0,0 0-25 0,8-43 26 16,-6 1-26-16,-2 42 0 0,0 0 0 0,-2-40 1 16,-6 4-1-16,8 36-40 0,0 0 40 0,-7-24-40 15,-2 4 40-15,9 20-110 0,0 0 110 0,-5-11-110 16,1 8 110-16,4 3-202 0,0 0 202 0,4 7-202 15,5 5 202-15,5 7-974 0</inkml:trace>
  <inkml:trace contextRef="#ctx0" brushRef="#br2" timeOffset="-136921.45">5955 4846 1278 0,'0'0'0'0,"0"4"0"0,0 1 0 0,0-5 156 15,0 0-156-15,5 19 157 0,0 5-157 0,-5-24-1 16,0 0 1-16,7 36 0 0,-2 10 0 0,-5-46-23 16,0 0 23-16,4 51-22 0,-1 4 22 0,-3-55-33 15,0 0 33-15,2 60-32 0,-2 5 32 0,0-65 35 16,0 0-35-16,-2 72 35 0,-1 4-35 0,3-76 51 15,0 0-51-15,0 97 51 0,3 13-51 0,-3-110 33 16,0 0-33-16,0 103 34 0,-3 0-34 0,3-103 28 0,0 0-28 16,0 97 28-16,-4-1-28 0,4-96 34 0,0 0-34 15,0 89 34-15,0-10-34 0,0-79 6 0,0 0-6 0,4 70 6 16,-4-6-6-16,0-64 11 0,0 0-11 0,0 54 11 16,0-6-11-16,0-48 16 0,0 0-16 0,-6 31 17 15,3-12-17-15,3-19 7 0,0 0-7 0,-4 17 8 16,-4-5-8-16,8-12 9 0,0 0-9 0,-14 10 9 15,-2-1-9-15,16-9 23 0,0 0-23 0,-29 3 24 16,-6-3-24-16,35 0 20 0,0 0-20 0,-37-3 20 16,-3 0-20-16,40 3 4 0,0 0-4 0,-45-7 5 15,-8 2-5-15,53 5 15 0,0 0-15 0,-50-4 15 16,-1-1-15-16,51 5 3 0,0 0-3 0,-59-2 4 16,-5 1-4-16,64 1 6 0,0 0-6 0,-86 0 7 15,-18 0-7-15,104 0 7 0,0 0-7 0,-94 0 8 0,-4 0-8 16,98 0 7-16,0 0-7 0,-103-4 8 0,-5-3-8 15,108 7 8-15,0 0-8 0,-102-1 8 0,1 2-8 0,101-1 3 16,0 0-3-16,-98 7 4 0,4-2-4 16,94-5 0-16,0 0 0 0,-98 7 1 0,4 2-1 0,94-9 1 15,0 0-1-15,-85 10 2 0,1-5-2 0,84-5 1 16,0 0-1-16,-85 7 1 0,3 2-1 0,82-9 1 16,0 0-1-16,-80 0 1 0,0 0-1 0,80 0 1 15,0 0-1-15,-72-6 1 0,8 0-1 0,64 6 0 16,0 0 0-16,-68-9 1 0,5-3-1 0,63 12 0 15,0 0 0-15,-61-12 1 0,2-3-1 0,59 15-1 0,0 0 1 16,-42-12 0-16,9 1 0 0,33 11-1 0,0 0 1 16,-31-8 0-16,3-1 0 0,28 9 0 0,0 0 0 15,-23-7 0-15,-1 2 0 0,24 5-2 0,0 0 2 0,-30-10-2 16,-1 1 2-16,31 9-2 0,0 0 2 0,-37-8-2 16,-4-6 2-16,41 14-2 0,0 0 2 0,-41-12-1 15,-6-2 1-15,47 14-2 0,0 0 2 0,-45-15-1 16,2 0 1-16,43 15-4 0,0 0 4 0,-42-12-3 15,7 0 3-15,35 12-6 0,0 0 6 0,-33-12-6 16,7 1 6-16,26 11-3 0,0 0 3 0,-25-8-3 16,4-1 3-16,21 9-2 0,0 0 2 0,-22-10-2 15,1-2 2-15,21 12-5 0,0 0 5 0,-21-9-5 16,5-3 5-16,16 12-12 0,0 0 12 0,-10-12-12 16,1 0 12-16,9 12-4 0,0 0 4 0,-10-12-3 15,1 4 3-15,9 8-7 0,0 0 7 0,-9-7-7 16,1 4 7-16,8 3-1 0,0 0 1 0,-18 3 0 0,-8 2 0 15,26-5-3-15,0 0 3 0,-30 16-2 0,-3 6 2 16,33-22-36-16,0 0 36 0,-33 24-35 0,2 0 35 16,31-24-208-16,0 0 208 0,-33 27-208 0,0-3 208 15,33-24-154-15,0 0 154 0,-49 16-154 0,-10-4 154 0,-51 12-842 16</inkml:trace>
  <inkml:trace contextRef="#ctx0" brushRef="#br2" timeOffset="-135900.28">2310 3197 393 0,'0'0'0'0,"0"0"0"15,4-9 0-15,-4 9 67 0,0 0-67 0,1-3 67 16,3-8-67-16,-4 11 58 0,0 0-58 0,3-5 58 16,-3-3-58-16,0 8 33 0,0 0-33 0,0-7 33 15,0-2-33-15,0 9 12 0,0 0-12 0,0-7 13 16,4-1-13-16,-4 8 11 0,0 0-11 0,0-9 11 16,1-6-11-16,-1 15 9 0,0 0-9 0,0-12 10 15,0-7-10-15,0 19 15 0,0 0-15 0,-1-12 15 16,-3 0-15-16,4 12 44 0,0 0-44 0,-3-8 44 15,3 1-44-15,0 7 21 0,0 0-21 0,-5 8 21 16,-2 11-21-16,7-19 30 0,0 0-30 0,-6 27 30 0,-2 9-30 16,8-36 32-16,0 0-32 0,-4 43 32 0,-1 9-32 15,5-52 2-15,0 0-2 0,-7 58 2 0,5 5-2 16,2-63 8-16,0 0-8 0,-7 71 8 0,2 4-8 0,5-75 8 16,0 0-8-16,-5 87 9 0,-2 11-9 0,7-98 3 15,0 0-3-15,-9 79 3 0,4-12-3 0,5-67 19 16,0 0-19-16,-7 44 20 0,5-18-20 0,2-26 32 15,0 0-32-15,-3 24 32 0,3-12-32 0,0-12 35 16,0 0-35-16,0 5 35 0,5-5-35 0,-5 0 38 16,0 0-38-16,3-12 39 0,3-9-39 0,-6 21 16 0,0 0-16 15,3-27 17-15,1-6-17 0,-4 33 31 0,0 0-31 16,0-34 31-16,5-5-31 0,-5 39 11 0,0 0-11 16,0-36 11-16,0-4-11 0,0 40 47 0,0 0-47 0,-5-36 47 15,-8 2-47-15,13 34 8 0,0 0-8 0,-5-24 8 16,-2 9-8-16,7 15 31 0,0 0-31 0,-9-9 31 15,4 6-31-15,5 3-1 0,0 0 1 0,-7 15 0 16,-1 18 0-16,8-33-1 0,0 0 1 0,-6 34 0 16,3 7 0-16,3-41-2 0,0 0 2 0,0 38-2 15,3 1 2-15,-3-39-37 0,0 0 37 0,9 28-36 16,5-4 36-16,-14-24-164 0,0 0 164 0,21 8-163 16,7-13 163-16,19 10-826 0</inkml:trace>
  <inkml:trace contextRef="#ctx0" brushRef="#br2" timeOffset="-134218.93">2301 4961 572 0,'0'0'0'0,"9"-5"0"0,7-2 0 15,-16 7 75-15,0 0-75 0,5-1 76 0,0-3-76 0,-5 4 90 16,0 0-90-16,4 0 90 0,-1 0-90 0,-3 0 88 15,0 0-88-15,0 0 88 0,0 0-88 0,0 0 71 16,0 0-71-16,0 0 71 0,0 4-71 0,0-4 39 16,0 0-39-16,5 8 39 0,1 8-39 0,-6-16 48 15,0 0-48-15,19 17 49 0,7 7-49 0,-26-24 35 16,0 0-35-16,30 25 36 0,8 3-36 0,-38-28 15 16,0 0-15-16,38 27 15 0,4-1-15 0,-42-26 32 0,0 0-32 15,31 26 32-15,-3-6-32 0,-28-20 17 0,0 0-17 16,23 16 17-16,-7-1-17 0,-16-15 18 0,0 0-18 15,12 8 19-15,-7 1-19 0,-5-9 26 0,0 0-26 0,-5 7 26 16,-7-4-26-16,12-3 21 0,0 0-21 0,-25-3 21 16,-8-6-21-16,33 9 9 0,0 0-9 0,-35-12 10 15,-8-3-10-15,43 15 10 0,0 0-10 0,-42-24 11 16,0-3-11-16,42 27 24 0,0 0-24 0,-42-28 25 16,4-6-25-16,38 34 0 0,0 0 0 0,-35-31 0 15,2-2 0-15,33 33 3 0,0 0-3 0,-26-24 3 16,0 2-3-16,26 22 0 0,0 0 0 0,-21-17 1 15,3 5-1-15,18 12-1 0,0 0 1 0,-12-7 0 16,3 2 0-16,9 5-9 0,0 0 9 0,-3-7-8 16,6 4 8-16,-3 3-34 0,0 0 34 0,13-9-34 0,4 1 34 15,-17 8 0-15,0 0 0 0,23-16 0 0,6 1 0 16,-29 15 1-16,0 0-1 0,33-19 2 0,2-5-2 16,-35 24 10-16,0 0-10 0,42-24 11 0,3 0-11 15,-45 24 17-15,0 0-17 0,44-24 17 0,1-2-17 0,-45 26-112 16,0 0 112-16,40-17-111 0,2-2 111 0,-42 19-131 15,0 0 131-15,33-15-130 0,-10 1 130 0,31-13-890 16</inkml:trace>
  <inkml:trace contextRef="#ctx0" brushRef="#br2" timeOffset="-133273.01">3881 4444 572 0,'0'0'0'0,"0"0"0"0,0 0 0 16,0 0 176-16,0 0-176 0,0 0 176 0,0 0-176 15,0 0 106-15,0 0-106 0,0 0 107 0,0 0-107 0,0 0 73 16,0 0-73-16,0 0 73 0,-19-12-73 0,19 12 32 16,0 0-32-16,-3-10 32 0,-1-6-32 0,4 16 7 15,0 0-7-15,7-20 8 0,11-4-8 0,-18 24 1 16,0 0-1-16,21-24 2 0,5-4-2 0,-26 28 0 16,0 0 0-16,26-19 0 0,3-1 0 0,-29 20 0 15,0 0 0-15,25-12 0 0,-4 5 0 0,-21 7 0 16,0 0 0-16,17 0 0 0,-5 7 0 0,-12-7 12 0,0 0-12 15,9 12 12-15,-7 3-12 0,-2-15 40 0,0 0-40 16,0 21 41-16,-5-1-41 0,5-20 37 0,0 0-37 16,-6 23 37-16,-1-6-37 0,7-17 16 0,0 0-16 0,-8 15 17 15,-4-3-17-15,12-12 0 0,0 0 0 0,-11 0 0 16,-1-8 0-16,12 8-181 0,0 0 181 0,-4-24-181 16,4-12 181-16,0-23-806 0</inkml:trace>
  <inkml:trace contextRef="#ctx0" brushRef="#br2" timeOffset="-132326.9">5599 3598 819 0,'0'0'0'0,"5"-4"0"15,2-8 0-15,-7 12 79 0,0 0-79 0,13-7 79 16,-3-1-79-16,-10 8 58 0,0 0-58 0,12-9 59 16,4 2-59-16,-16 7 23 0,0 0-23 0,10-5 24 0,3 2-24 15,-13 3 1-15,0 0-1 0,8-4 1 0,-1 4-1 16,-7 0 7-16,0 0-7 0,2-3 8 0,1-2-8 15,-3 5 14-15,0 0-14 0,0-7 15 0,-5-5-15 16,5 12 44-16,0 0-44 0,-3-12 45 0,-1-3-45 0,4 15 43 16,0 0-43-16,-2-12 44 0,-4 0-44 0,6 12 18 15,0 0-18-15,-6-12 18 0,3 0-18 0,3 12 22 16,0 0-22-16,-5-11 22 0,1 3-22 0,4 8 24 16,0 0-24-16,-3-5 25 0,1-2-25 0,2 7 3 15,0 0-3-15,-4-5 3 0,1 1-3 0,3 4 3 16,0 0-3-16,-2-3 3 0,-1 3-3 0,3 0 0 0,0 0 0 15,-4-4 0-15,2 4 0 0,2 0-1 0,0 0 1 16,-3 4 0-16,3-1 0 0,0-3-4 0,0 0 4 16,-4 5-4-16,1 2 4 0,3-7-8 0,0 0 8 15,-2 9-7-15,-1-1 7 0,3-8-4 0,0 0 4 0,-4 11-3 16,3-3 3-16,1-8-6 0,0 0 6 0,0 12-6 16,-4-5 6-16,4-7-3 0,0 0 3 0,0 9-3 15,0-4 3-15,0-5 7 0,0 0-7 0,0 0 7 16,4-9-7-16,-4 9 46 0,0 0-46 0,1-20 46 15,3-11-46-15,-4 31 38 0,0 0-38 0,5-45 39 16,2-13-39-16,-7 58 26 0,0 0-26 0,9-67 26 16,-1-12-26-16,-8 79 28 0,0 0-28 0,13-106 28 15,-1-21-28-15,-12 127 32 0,0 0-32 0,17-113 33 16,-3 2-33-16,-14 111 19 0,0 0-19 0,16-101 20 16,-6 7-20-16,-10 94 11 0,0 0-11 0,11-72 11 0,-6 10-11 15,-5 62 35-15,0 0-35 0,3-45 36 0,-3 11-36 16,0 34-8-16,0 0 8 0,-3-24-7 0,3 16 7 15,0 8-88-15,0 0 88 0,-4-12-87 0,3 8 87 16,1 4-187-16,0 0 187 0,0-7-186 0,-4 6 186 0,1-6-929 16</inkml:trace>
  <inkml:trace contextRef="#ctx0" brushRef="#br2" timeOffset="-131787.68">5488 2335 91 0,'0'0'0'0,"0"0"107"0,0 0-107 0,10 0 108 15,6 0-108-15,-16 0 85 0,0 0-85 0,17 3 85 16,4 3-85-16,-21-6 85 0,0 0-85 0,26 6 85 16,-1 0-85-16,-25-6 84 0,0 0-84 0,26 15 85 15,3 4-85-15,-29-19 58 0,0 0-58 0,30 20 58 0,0 8-58 16,-30-28 36-16,0 0-36 0,29 34 36 0,1 2-36 15,-30-36 17-15,0 0-17 0,22 43 17 0,3 1-17 0,-25-44 29 16,0 0-29-16,17 43 29 0,1-3-29 16,-18-40 11-16,0 0-11 0,15 34 11 0,-1-10-11 0,-14-24 11 15,0 0-11-15,16 17 11 0,-2-7-11 0,-14-10 51 16,0 0-51-16,12-7 52 0,0-8-52 0,-12 15 43 16,0 0-43-16,13-24 44 0,-5-12-44 0,-8 36 58 15,0 0-58-15,9-43 58 0,-4-8-58 0,-5 51 62 16,0 0-62-16,12-48 62 0,1-7-62 0,-13 55 46 15,0 0-46-15,12-46 47 0,2 1-47 0,-14 45 43 16,0 0-43-16,12-31 44 0,-3 4-44 0,-9 27 18 0,0 0-18 16,3-21 19-16,-3 8-19 0,0 13-59 0,0 0 59 0,0-9-58 15,0 4 58-15,0 5-152 0,0 0 152 16,0-12-1026-16,0 24 1026 0</inkml:trace>
  <inkml:trace contextRef="#ctx0" brushRef="#br2" timeOffset="-130841.14">2275 2484 460 0,'0'-7'0'0,"0"7"10"15,0 0-10-15,5-24 11 0,-1-19-11 0,-4 43 36 16,0 0-36-16,9-39 36 0,3-4-36 0,-12 43 0 16,0 0 0-16,14-39 0 0,1 3 0 0,-15 36 0 15,0 0 0-15,14-40 0 0,4 1 0 0,-18 39 0 16,0 0 0-16,17-39 0 0,8 3 0 0,-25 36 28 15,0 0-28-15,17-31 28 0,-1 3-28 0,-16 28 76 16,0 0-76-16,8-24 76 0,1 9-76 0,-9 15 80 16,0 0-80-16,5-12 81 0,-1 3-81 0,-4 9 80 0,0 0-80 15,-4 9 81-15,-1 6-81 0,5-15 54 0,0 0-54 16,-3 24 54-16,3 12-54 0,0-36 40 0,0 0-40 0,-4 47 41 16,2 4-41-16,2-51 35 0,0 0-35 0,0 60 36 15,-3 10-36-15,3-70 7 0,0 0-7 0,-5 82 8 16,-4 16-8-16,9-98 29 0,0 0-29 0,-12 91 29 15,0 0-29-15,12-91 11 0,0 0-11 0,-9 87 11 16,-3-1-11-16,12-86 5 0,0 0-5 0,-4 75 5 16,8-8-5-16,-4-67 15 0,0 0-15 0,8 60 15 15,8-5-15-15,-16-55 8 0,0 0-8 0,14 39 8 16,2-12-8-16,-16-27 8 0,0 0-8 0,14 28 9 16,3-9-9-16,-17-19 23 0,0 0-23 0,12 15 24 15,0-3-24-15,-12-12 0 0,0 0 0 0,4 9 0 16,1-6 0-16,-5-3-97 0,0 0 97 0,-5-3-97 15,-7-9 97-15,12 12-139 0,0 0 139 0,-12-19-138 0,-6-5 138 16,-15-21-721-16</inkml:trace>
  <inkml:trace contextRef="#ctx0" brushRef="#br2" timeOffset="-130045.18">2266 1962 964 0,'0'0'0'0,"0"0"78"0,0 0-78 0,2 6 78 16,2 0-78-16,-4-6 54 0,0 0-54 0,0 3 54 15,3 0-54-15,-3-3 24 0,0 0-24 0,5 4 25 16,-1-4-25-16,-4 0-1 0,0 0 1 0,2 2 0 0,1-2 0 15,-3 0 0-15,0 0 0 0,4 3 0 0,-4 0 0 16,0-3-1-16,0 0 1 0,5 16 0 0,-2 4 0 16,-3-20-4-16,0 0 4 0,6 28-3 0,2 11 3 15,-8-39-6-15,0 0 6 0,12 46-6 0,-3 6 6 0,-9-52-1 16,0 0 1-16,12 55-1 0,6 5 1 0,-18-60-3 16,0 0 3-16,15 48-3 0,6-2 3 0,-21-46-2 15,0 0 2-15,18 32-1 0,-4-4 1 0,-14-28 8 16,0 0-8-16,21 15 8 0,0-8-8 0,-21-7 35 15,0 0-35-15,17-7 35 0,4-8-35 0,-21 15 18 16,0 0-18-16,24-24 19 0,-1-12-19 0,-23 36 31 16,0 0-31-16,21-43 31 0,0-2-31 0,-21 45 5 0,0 0-5 15,14-49 6-15,1 1-6 0,-15 48 10 0,0 0-10 16,13-48 11-16,0 5-11 0,-13 43 8 0,0 0-8 16,13-36 9-16,-1 2-9 0,-12 34 1 0,0 0-1 15,12-28 1-15,-3 8-1 0,-9 20 3 0,0 0-3 0,5-16 3 16,-2 4-3-16,-3 12 5 0,0 0-5 0,0-6 5 15,2 0-5-15,-2 6 0 0,0 0 0 0,0-3 1 16,-2 3-1-16,2 0 2 0,0 0-2 0,0 0 3 16,-3-3-3-16,3 3 5 0,0 0-5 0,0 0 5 15,-3-6-5-15,3 6 13 0,0 0-13 0,-6-3 14 16,3 3-14-16,3 0 23 0,0 0-23 0,-23 5 24 16,-10 2-24-16,33-7 13 0,0 0-13 0,-44 12 14 15,-10 3-14-15,54-15 10 0,0 0-10 0,-55 16 11 16,-4-1-11-16,59-15 26 0,0 0-26 0,-63 17 26 15,-5 2-26-15,68-19 29 0,0 0-29 0,-77 17 29 0,-5 2-29 16,82-19 2-16,0 0-2 0,-54 12 3 0,19-5-3 16,35-7-1-16,0 0 1 0,-24 5-1 0,7-1 1 15,17-4-130-15,0 0 130 0,-6 0-130 0,6-7 130 16,-3 2-1024-16</inkml:trace>
  <inkml:trace contextRef="#ctx0" brushRef="#br2" timeOffset="-129714.35">2310 3166 124 0,'0'0'0'0,"4"-4"0"16,8-1 0-16,2-3-33 0</inkml:trace>
  <inkml:trace contextRef="#ctx0" brushRef="#br2" timeOffset="-129219.52">2301 3272 427 0,'0'0'0'0,"4"-12"0"0,1-8 0 0,-5 20 154 16,0 0-154-16,4-12 155 0,-4 5-155 0,0 7 83 15,0 0-83-15,0-4 84 0,-4 1-84 0,4 3 70 16,0 0-70-16,-3-2 70 0,1-1-70 16,2 3 48-16,0 0-48 0,-4-7 49 0,1-2-49 0,3 9 35 15,0 0-35-15,0-8 36 0,3-8-36 0,-3 16 24 16,0 0-24-16,4-15 25 0,5-1-25 0,-9 16 17 0,0 0-17 16,5-20 17-16,7-4-17 0,-12 24 10 0,0 0-10 15,9-22 11-15,3-2-11 0,-12 24 17 0,0 0-17 16,9-16 17-16,-1 4-17 0,-8 12 3 0,0 0-3 0,9-5 4 15,0 7-4-15,-9-2 2 0,0 0-2 0,3 10 3 16,2 2-3-16,-5-12 18 0,0 0-18 0,0 21 18 16,-5 6-18-16,5-27 22 0,0 0-22 0,-9 27 22 15,-3 1-22-15,12-28 8 0,0 0-8 0,-17 27 8 16,-4-3-8-16,21-24 27 0,0 0-27 0,-17 19 27 16,-4-3-27-16,21-16 36 0,0 0-36 0,-21 8 36 15,-5-8-36-15,26 0 37 0,0 0-37 0,-25-12 37 16,8-7-37-16,17 19 15 0,0 0-15 0,-12-24 16 15,3-8-16-15,9 32 22 0,0 0-22 0,0-28 22 16,3 1-22-16,-3 27 8 0,0 0-8 0,9-19 8 16,5 0-8-16,-14 19 4 0,0 0-4 0,19-5 4 15,0 5-4-15,-19 0 7 0,0 0-7 0,21 9 7 0,4 6-7 16,-25-15 3-16,0 0-3 0,14 15 3 0,1 1-3 16,-15-16 10-16,0 0-10 0,5 12 11 0,-1 3-11 0,-4-15 23 15,0 0-23-15,0 12 24 0,0-3-24 0,0-9 13 16,0 0-13-16,-9 7 13 0,-3-6-13 0,12-1-116 15,0 0 116-15,-17-27-115 0,-1-21 115 0,-15-27-1141 16</inkml:trace>
  <inkml:trace contextRef="#ctx0" brushRef="#br2" timeOffset="-127508.14">2718 2592 785 0,'0'0'0'0,"0"0"75"0,0 0-75 0,0 0 76 15,24-12-76-15,-24 12 45 0,0 0-45 0,18-9 45 16,4-3-45-16,-22 12 10 0,0 0-10 0,30-8 11 16,6-4-11-16,-36 12-1 0,0 0 1 0,35-12-1 15,7 2 1-15,-42 10 0 0,0 0 0 0,42-12 1 16,1 3-1-16,-43 9 20 0,0 0-20 0,42-7 20 15,2 2-20-15,-44 5 44 0,0 0-44 0,42 0 45 16,-8 0-45-16,-34 0 24 0,0 0-24 0,42 2 25 16,0 1-25-16,-42-3 29 0,0 0-29 0,47 0 29 0,7 4-29 15,-54-4 7-15,0 0-7 0,49 3 8 0,5 0-8 16,-54-3 27-16,0 0-27 0,50 2 27 0,1 2-27 16,-51-4 2-16,0 0-2 0,47 3 2 0,0 2-2 15,-47-5 21-15,0 0-21 0,44 10 21 0,1 2-21 0,-45-12 13 16,0 0-13-16,43 16 14 0,-6 1-14 0,-37-17 9 15,0 0-9-15,35 19 10 0,-2 0-10 0,-33-19 17 16,0 0-17-16,29 24 17 0,1-4-17 0,-30-20 22 16,0 0-22-16,23 28 23 0,1-4-23 0,-24-24 8 15,0 0-8-15,18 27 8 0,-1 0-8 0,-17-27 17 16,0 0-17-16,17 28 17 0,4 4-17 0,-21-32 8 16,0 0-8-16,16 31 9 0,-2 3-9 0,-14-34 9 15,0 0-9-15,12 36 9 0,0 4-9 0,-12-40 23 0,0 0-23 16,6 36 24-16,-3-5-24 0,-3-31 12 0,0 0-12 15,-3 39 13-15,-6 0-13 0,9-39 27 0,0 0-27 0,-4 40 27 16,4-1-27-16,0-39 30 0,0 0-30 0,0 36 30 16,7-1-30-16,-7-35 7 0,0 0-7 0,6 27 7 15,2-3-7-15,-8-24 11 0,0 0-11 0,5 24 11 16,6-5-11-16,-11-19 1 0,0 0-1 0,5 13 1 16,4 1-1-16,-9-14 1 0,0 0-1 0,3 12 1 15,-1-7-1-15,-2-5 3 0,0 0-3 0,4 7 3 16,-4-2-3-16,0-5-1 0,0 0 1 0,0 4 0 15,0-1 0-15,0-3-4 0,0 0 4 0,0 4-3 16,0 1 3-16,0-5 0 0,0 0 0 0,-4 7 0 16,4 1 0-16,0-8 0 0,0 0 0 0,0 7 0 15,0 2 0-15,0-9 0 0,0 0 0 0,4 5 1 16,-1-2-1-16,-3-3 13 0,0 0-13 0,5-5 13 0,-1-2-13 16,-4 7 39-16,0 0-39 0,5-8 39 0,2-8-39 15,-7 16 20-15,0 0-20 0,5-20 20 0,-1-3-20 0,-4 23 30 16,0 0-30-16,5-27 30 0,2-4-30 0,-7 31 6 15,0 0-6-15,9-27 7 0,-1 1-7 0,-8 26 27 16,0 0-27-16,6-19 27 0,2-1-27 0,-8 20 6 16,0 0-6-16,7-14 6 0,-2 5-6 0,-5 9 9 15,0 0-9-15,4-8 10 0,1 4-10 0,-5 4 0 16,0 0 0-16,4 0 0 0,1 4 0 0,-5-4 0 16,0 0 0-16,7 12 0 0,-2 3 0 0,-5-15 0 15,0 0 0-15,4 24 1 0,-4 4-1 0,0-28 0 16,0 0 0-16,0 27 1 0,0 0-1 0,0-27 0 0,0 0 0 15,-4 24 0-15,1 0 0 0,3-24 2 0,0 0-2 16,-2 21 2-16,-5-6-2 0,7-15 0 0,0 0 0 0,-5 12 0 16,1-5 0-16,4-7 2 0,0 0-2 0,-5 0 2 15,-4-8-2-15,9 8-8 0,0 0 8 0,-7-24-7 16,2-11 7-16,5 35-102 0,0 0 102 0,-7-39-102 16,2-9 102-16,5 48-173 0,0 0 173 0,-5-46-173 15,1-6 173-15,-8-42-1081 0</inkml:trace>
  <inkml:trace contextRef="#ctx0" brushRef="#br2" timeOffset="-126682.16">3209 4464 1132 0,'0'0'0'0,"9"0"0"16,3 0 0-16,-12 0 96 0,0 0-96 0,5-5 96 15,-8-2-96-15,3 7 88 0,0 0-88 0,0-8 89 16,-2-2-89-16,2 10 23 0,0 0-23 0,2-6 24 16,5 3-24-16,-7 3 0 0,0 0 0 0,8 0 1 0,4 3-1 15,-12-3-7-15,0 0 7 0,18 4-6 0,8 4 6 16,-26-8-2-16,0 0 2 0,33 6-1 0,11-3 1 15,-44-3-2-15,0 0 2 0,45 0-1 0,7 0 1 16,-52 0-1-16,0 0 1 0,51-5-1 0,-1-2 1 0,-50 7 0 16,0 0 0-16,56-7 0 0,3 2 0 0,-59 5 5 15,0 0-5-15,60-7 6 0,0 2-6 0,-60 5 45 16,0 0-45-16,63-3 45 0,-4-3-45 0,-59 6 21 16,0 0-21-16,60 0 21 0,-8 0-21 0,-52 0 12 15,0 0-12-15,50 0 13 0,-4 6-13 0,-46-6 18 16,0 0-18-16,38 3 19 0,-8 4-19 0,-30-7 8 15,0 0-8-15,21 8 8 0,-7 1-8 0,-14-9 15 0,0 0-15 16,8 9 16-16,-4 1-16 0,-4-10 39 0,0 0-39 0,-9 12 39 16,-12 0-39-16,21-12 47 0,0 0-47 0,-26 12 47 15,-4 0-47-15,30-12 28 0,0 0-28 0,-47 7 28 16,-12-6-28-16,59-1 18 0,0 0-18 0,-68 7 19 16,-7-3-19-16,75-4 19 0,0 0-19 0,-90 8 20 15,-17 1-20-15,107-9 23 0,0 0-23 0,-97 10 24 16,4 2-24-16,93-12 3 0,0 0-3 0,-76 14 3 15,11 5-3-15,65-19 0 0,0 0 0 0,-41 10 1 16,23 2-1-16,18-12-5 0,0 0 5 0,-12 17-5 16,15 2 5-16,-3-19-214 0,0 0 214 0,20 12-214 15,16-9 214-15,16 13-1162 0</inkml:trace>
  <inkml:trace contextRef="#ctx0" brushRef="#br2" timeOffset="-119222.13">2021 3572 124 0,'0'0'0'0,"17"-5"0"0,13-2 0 0,-30 7 105 16,0 0-105-16,0 0 106 0,-12 3-106 0,12-3 109 16,0 0-109-16,-6 4 109 0,-2-1-109 0,8-3 101 15,0 0-101-15,5 9 101 0,4-1-101 0,-9-8 101 16,0 0-101-16,17 12 101 0,8 4-101 0,-25-16 69 15,0 0-69-15,26 19 69 0,3 5-69 0,-29-24 40 16,0 0-40-16,25 27 40 0,1 4-40 0,-26-31 36 16,0 0-36-16,21 29 36 0,0 5-36 0,-21-34 22 15,0 0-22-15,14 28 23 0,-2-1-23 0,-12-27 27 0,0 0-27 16,5 27 27-16,2-3-27 0,-7-24 13 0,0 0-13 16,2 21 14-16,-2-11-14 0,0-10 11 0,0 0-11 0,3 9 11 15,4-9-11-15,-7 0 10 0,0 0-10 0,5-9 10 16,4-6-10-16,-9 15 15 0,0 0-15 0,9-16 15 15,-2-8-15-15,-7 24 0 0,0 0 0 0,5-24 0 16,4-1 0-16,-9 25-2 0,0 0 2 0,8-24-1 16,-2-4 1-16,-6 28 0 0,0 0 0 0,7-29 0 15,-4 2 0-15,-3 27 2 0,0 0-2 0,2-28 3 16,-2 1-3-16,0 27 3 0,0 0-3 0,0-22 3 16,-2 1-3-16,2 21 6 0,0 0-6 0,-3-19 6 15,-4 4-6-15,7 15 22 0,0 0-22 0,-2-14 23 16,-2 4-23-16,4 10 6 0,0 0-6 0,-3-5 7 15,3-2-7-15,0 7 9 0,0 0-9 0,-2-4 10 16,2 3-10-16,0 1 24 0,0 0-24 0,0 0 25 0,-3-4-25 16,3 4 19-16,0 0-19 0,-6 0 20 0,-1 0-20 0,7 0 34 15,0 0-34-15,-22 4 35 0,-15 1-35 0,37-5-1 16,0 0 1-16,-26 3 0 0,0 1 0 0,26-4 3 16,0 0-3-16,-21 3 4 0,5-1-4 0,16-2 7 15,0 0-7-15,-10 3 7 0,3 1-7 0,7-4-85 16,0 0 85-16,0 5-85 0,12 5 85 0,-12-10-109 15,0 0 109-15,12 17-972 0,-24-34 972 0</inkml:trace>
  <inkml:trace contextRef="#ctx0" brushRef="#br2" timeOffset="-116699.49">3862 3133 483 0,'0'0'0'0,"9"-10"0"0,8-5 0 0,-17 15-2 0,0 0 2 16,18-14-1-16,6 2 1 0,-24 12-1 0,0 0 1 15,21-10 0-15,-3 1 0 0,-18 9 1 0,0 0-1 16,17-3 1-16,-5 3-1 0,-12 0 44 0,0 0-44 0,11 0 44 15,-1 3-44-15,-10-3 71 0,0 0-71 0,5 4 71 16,-1-3-71-16,-4-1 76 0,0 0-76 0,0 16 76 16,0 6-76-16,0-22 74 0,0 0-74 0,-4 32 74 15,1 8-74-15,3-40 62 0,0 0-62 0,0 43 63 16,0 3-63-16,0-46 47 0,0 0-47 0,3 53 48 16,3 5-48-16,-6-58 22 0,0 0-22 0,3 64 22 15,0 6-22-15,-3-70 29 0,0 0-29 0,0 91 29 16,0 15-29-16,0-106 12 0,0 0-12 0,0 101 13 15,-3-2-13-15,3-99 5 0,0 0-5 0,-3 91 5 16,1-12-5-16,2-79 15 0,0 0-15 0,0 67 15 16,0-19-15-16,0-48 3 0,0 0-3 0,-4 34 4 15,4-22-4-15,0-12 2 0,0 0-2 0,0 15 2 0,-3-6-2 16,3-9 1-16,0 0-1 0,0 7 2 0,0-4-2 0,0-3 0 16,0 0 0-16,3-1 0 0,3-5 0 15,-6 6 0-15,0 0 0 0,6-18 1 0,0-6-1 0,-6 24 7 16,0 0-7-16,5-33 8 0,2-6-8 0,-7 39 33 15,0 0-33-15,5-47 34 0,-1-4-34 0,-4 51 10 16,0 0-10-16,0-55 10 0,-4-5-10 0,4 60 20 16,0 0-20-16,-5-58 20 0,-7-2-20 0,12 60 3 15,0 0-3-15,-14-77 4 0,-2-10-4 0,16 87 22 16,0 0-22-16,-17-79 22 0,4 0-22 0,13 79 13 0,0 0-13 16,-13-67 13-16,0 9-13 0,13 58 4 0,0 0-4 15,-5-41 5-15,-2 10-5 0,7 31 14 0,0 0-14 16,-3-24 15-16,1 9-15 0,2 15 3 0,0 0-3 0,-4-16 4 15,-1 8-4-15,5 8 2 0,0 0-2 0,-3 0 2 16,-6 5-2-16,9-5 1 0,0 0-1 0,-9 22 2 16,-6 14-2-16,15-36 0 0,0 0 0 0,-13 39 0 15,3 9 0-15,10-48-10 0,0 0 10 0,-12 59-10 16,0 7 10-16,12-66-10 0,0 0 10 0,-14 88-10 16,1 14 10-16,13-102-10 0,0 0 10 0,-8 98-9 15,4 0 9-15,4-98-16 0,0 0 16 0,0 91-15 16,5-4 15-16,-5-87-4 0,0 0 4 0,11 74-3 15,3-14 3-15,-14-60-31 0,0 0 31 0,16 39-31 16,-3-17 31-16,-13-22-4 0,0 0 4 0,13 17-4 16,-1-10 4-16,-12-7-10 0,0 0 10 0,10-3-9 0,3-6 9 15,-13 9-9-15,0 0 9 0,6-15-9 0,3-13 9 16,-9 28-1-16,0 0 1 0,5-30-1 0,-5-10 1 16,0 40 1-16,0 0-1 0,4-48 2 0,-4-7-2 15,0 55 12-15,0 0-12 0,-4-63 12 0,1-4-12 0,3 67 1 16,0 0-1-16,-2-85 2 0,-1-22-2 0,3 107 9 15,0 0-9-15,3-90 10 0,-1-5-10 0,-2 95 14 16,0 0-14-16,7-75 15 0,-2 8-15 0,-5 67 1 16,0 0-1-16,4-48 1 0,-1 17-1 0,-3 31 8 15,0 0-8-15,2-27 9 0,-2 8-9 0,0 19 8 16,0 0-8-16,-2-17 8 0,-1 5-8 0,3 12 3 16,0 0-3-16,0-14 3 0,0 2-3 0,0 12 12 0,0 0-12 15,5-12 13-15,-2 0-13 0,-3 12 0 0,0 0 0 16,9-8 1-16,-4-4-1 0,-5 12 0 0,0 0 0 15,9-4 1-15,1-1-1 0,-10 5 0 0,0 0 0 0,6 0 0 16,-1-3 0-16,-5 3-2 0,0 0 2 0,3 0-2 16,1 0 2-16,-4 0-1 0,0 0 1 0,0 0 0 15,0 0 0-15,0 0 0 0,0 0 0 0,-4 0 1 16,-1 0-1-16,5 0 0 0,0 0 0 0,-16-4 0 16,-6-4 0-16,22 8 3 0,0 0-3 0,-30-7 3 15,-6-5-3-15,36 12 2 0,0 0-2 0,-39-9 2 16,-8-3-2-16,47 12 11 0,0 0-11 0,-47-12 11 15,0 0-11-15,47 12 15 0,0 0-15 0,-59-7 16 16,-6-1-16-16,65 8 15 0,0 0-15 0,-67-7 15 16,-5-2-15-16,72 9 4 0,0 0-4 0,-83-3 5 0,-8 3-5 15,91 0 7-15,0 0-7 0,-80 0 8 0,3 0-8 16,77 0 3-16,0 0-3 0,-71 0 3 0,3 0-3 16,68 0 5-16,0 0-5 0,-63-8 6 0,7-3-6 0,56 11 13 15,0 0-13-15,-38-5 13 0,12-2-13 0,26 7 3 16,0 0-3-16,-26-5 4 0,5-2-4 0,21 7 0 15,0 0 0-15,-16-8 0 0,6 1 0 0,10 7-1 16,0 0 1-16,-7-9 0 0,7-6 0 0,0 15-8 16,0 0 8-16,7-16-7 0,3-1 7 0,-10 17-9 15,0 0 9-15,21-15-9 0,3 3 9 0,-24 12-9 16,0 0 9-16,30-10-8 0,1 4 8 0,-31 6-8 16,0 0 8-16,37-3-8 0,1 6 8 0,-38-3-1 15,0 0 1-15,42 4-1 0,-4 1 1 0,-38-5-3 0,0 0 3 16,35 7-3-16,-5-4 3 0,-30-3-5 0,0 0 5 15,26 5-5-15,-10-5 5 0,-16 0-1 0,0 0 1 0,17 4 0 16,-8-4 0-16,-9 0-3 0,0 0 3 0,5 0-2 16,-1-4 2-16,-4 4-2 0,0 0 2 0,-13-3-1 15,-9 1 1-15,22 2 3 0,0 0-3 0,-33-7 4 16,-9-1-4-16,42 8 0 0,0 0 0 0,-47-7 1 16,-9-2-1-16,56 9 3 0,0 0-3 0,-63-6 4 15,-6 0-4-15,69 6 12 0,0 0-12 0,-89 0 13 16,-16 4-13-16,105-4 1 0,0 0-1 0,-82 5 1 15,7 2-1-15,75-7-40 0,0 0 40 0,-64 12-40 16,8 0 40-16,56-12-116 0,0 0 116 0,-118 27-1056 16,236-54 1056-16</inkml:trace>
  <inkml:trace contextRef="#ctx0" brushRef="#br2" timeOffset="-111458.98">2476 2969 516 0,'0'0'0'0,"3"0"0"15,6-7 0-15,-9 7 75 0,0 0-75 0,3-2 75 16,-1-1-75-16,-2 3 31 0,0 0-31 0,0 0 31 16,0 0-31-16,0 0 28 0,0 0-28 0,0 0 28 15,0 0-28-15,0 0 4 0,0 0-4 0,0 0 4 16,0 0-4-16,0 0 3 0,0 0-3 0,-2 3 3 15,-1 2-3-15,3-5 29 0,0 0-29 0,-12 19 29 16,-1 5-29-16,13-24 27 0,0 0-27 0,-14 28 27 16,2 8-27-16,12-36 14 0,0 0-14 0,-5 34 15 15,7 5-15-15,-2-39 2 0,0 0-2 0,3 28 2 0,6-1-2 16,-9-27 6-16,0 0-6 0,9 12 7 0,-1-7-7 0,-8-5 31 16,0 0-31-16,7-5 31 0,-1-14-31 0,-6 19 44 15,0 0-44-15,3-24 45 0,-3-7-45 0,0 31 17 16,0 0-17-16,-3-32 17 0,-1-2-17 0,4 34 44 15,0 0-44-15,-5-33 44 0,-4-1-44 0,9 34 22 16,0 0-22-16,-9-28 23 0,-3 4-23 0,12 24 80 16,0 0-80-16,-12-17 81 0,-5 2-81 0,17 15 52 15,0 0-52-15,-14-12 52 0,1 8-52 0,13 4 40 16,0 0-40-16,-12-3 41 0,4 6-41 0,8-3 6 0,0 0-6 16,-13 18 7-16,5 9-7 0,8-27-1 0,0 0 1 15,-6 27 0-15,6 4 0 0,0-31-8 0,0 0 8 16,2 28-8-16,7-4 8 0,-9-24-27 0,0 0 27 0,19 8-27 15,7-9 27-15,-26 1-30 0,0 0 30 0,30-12-30 16,5-14 30-16,-35 26-49 0,0 0 49 0,36-29-48 16,3-11 48-16,-39 40-27 0,0 0 27 0,31-34-27 15,-1-5 27-15,-30 39-19 0,0 0 19 0,17-33-18 16,-5 6 18-16,-12 27 0 0,0 0 0 0,0-19 0 16,-5 2 0-16,5 17 0 0,0 0 0 0,-18-16 0 15,-11 9 0-15,29 7 22 0,0 0-22 0,-37-5 23 16,-6 10-23-16,43-5 33 0,0 0-33 0,-39 16 34 15,1 8-34-15,38-24 2 0,0 0-2 0,-33 31 2 16,7 8-2-16,26-39 15 0,0 0-15 0,-12 43 16 16,6 5-16-16,6-48 0 0,0 0 0 0,2 48 0 15,10 2 0-15,-12-50-17 0,0 0 17 0,13 35-17 0,7-4 17 16,-20-31-52-16,0 0 52 0,18 12-51 0,5-12 51 16,-23 0-35-16,0 0 35 0,19-3-34 0,-5-13 34 15,-14 16-10-15,0 0 10 0,12-18-9 0,-9-8 9 0,-3 26 0 16,0 0 0-16,2-26 0 0,-4-1 0 0,2 27 5 15,0 0-5-15,-7-21 6 0,-5 1-6 0,12 20 35 16,0 0-35-16,-14-16 35 0,-7 1-35 0,21 15 35 16,0 0-35-16,-21-9 36 0,-1 6-36 0,22 3 55 15,0 0-55-15,-19 0 55 0,-1 3-55 0,20-3 32 16,0 0-32-16,-19 24 32 0,0 16-32 0,19-40 16 16,0 0-16-16,-19 39 17 0,5 4-17 0,14-43 6 0,0 0-6 15,-12 36 7-15,3-4-7 0,9-32 15 0,0 0-15 16,-5 26 15-16,1-9-15 0,4-17-5 0,0 0 5 0,0 0-4 15,4-12 4-15,-4 12-151 0,0 0 151 16,0-31-150-16,5-17 150 0,-1-34-899 0</inkml:trace>
  <inkml:trace contextRef="#ctx0" brushRef="#br2" timeOffset="-109927.18">3685 4780 483 0,'0'0'0'0,"0"0"0"16,0 0 0-16,0 0 104 0,0 0-104 0,0 0 105 16,0 0-105-16,0 0 64 0,0 0-64 0,0 0 65 15,0 0-65-15,0 0 45 0,0 0-45 0,0 0 45 16,20-12-45-16,-20 12 15 0,0 0-15 0,11-5 15 16,1-2-15-16,-12 7 41 0,0 0-41 0,12-7 42 0,-3 2-42 15,-9 5 59-15,0 0-59 0,7-9 60 0,2 2-60 16,-9 7 60-16,0 0-60 0,8-8 60 0,1-1-60 15,-9 9 58-15,0 0-58 0,9-7 58 0,0-1-58 0,-9 8 63 16,0 0-63-16,8-7 64 0,-3 0-64 0,-5 7 46 16,0 0-46-16,7-2 47 0,2 2-47 0,-9 0 21 15,0 0-21-15,5 0 21 0,2 4-21 0,-7-4 31 16,0 0-31-16,0 12 31 0,2 1-31 0,-2-13 18 16,0 0-18-16,0 31 19 0,-2 12-19 0,2-43 41 15,0 0-41-15,0 55 41 0,-3 8-41 0,3-63 7 16,0 0-7-16,-5 62 7 0,1 6-7 0,4-68 20 0,0 0-20 15,-3 59 20-15,1-8-20 0,2-51 8 0,0 0-8 16,0 43 9-16,0-7-9 0,0-36 1 0,0 0-1 16,-4 27 1-16,4-10-1 0,0-17-1 0,0 0 1 0,0 14-1 15,4-9 1-15,-4-5-11 0,0 0 11 0,0-5-11 16,5-9 11-16,-5 14-17 0,0 0 17 0,4-20-17 16,-3-8 17-16,-1 28-9 0,0 0 9 0,4-30-9 15,1-3 9-15,-5 33 0 0,0 0 0 0,4-32 0 16,-4 4 0-16,0 28 4 0,0 0-4 0,0-26 4 15,-6 6-4-15,6 20 3 0,0 0-3 0,-8-16 4 16,-1 8-4-16,9 8 7 0,0 0-7 0,-21-7 8 16,-3 7-8-16,24 0 3 0,0 0-3 0,-23 0 3 15,-1 3-3-15,24-3 0 0,0 0 0 0,-25 4 0 16,3-1 0-16,22-3 18 0,0 0-18 0,-25 2 18 16,8 5-18-16,17-7 38 0,0 0-38 0,-18 3 38 0,6 1-38 15,12-4 12-15,0 0-12 0,-9 5 13 0,4-5-13 16,5 0 22-16,0 0-22 0,-7 3 22 0,5-3-22 15,2 0 14-15,0 0-14 0,-3 5 15 0,3 2-15 0,0-7 9 16,0 0-9-16,9 12 10 0,5 4-10 0,-14-16 4 16,0 0-4-16,24 12 4 0,6 3-4 0,-30-15 3 15,0 0-3-15,41 12 3 0,7-3-3 0,-48-9 10 16,0 0-10-16,50 3 10 0,2 1-10 0,-52-4 0 16,0 0 0-16,46 5 1 0,1-2-1 0,-47-3 0 15,0 0 0-15,38 7 1 0,-3 2-1 0,-35-9 0 16,0 0 0-16,29 5 1 0,-4 2-1 0,-25-7 0 15,0 0 0-15,17 5 0 0,-5 1 0 0,-12-6-54 0,0 0 54 16,6 4-54-16,-6-1 54 0,0-3-113 0,0 0 113 16,-21 12-112-16,-11 4 112 0,32-16-169 0,0 0 169 0,-41 17-169 15,-10 2 169-15,-43 17-986 0</inkml:trace>
  <inkml:trace contextRef="#ctx0" brushRef="#br2" timeOffset="-109207.29">3350 6164 931 0,'0'0'0'0,"4"-16"0"0,8-11 0 0,-12 27 80 15,0 0-80-15,2-3 80 0,-2 6-80 0,0-3 36 0,0 0-36 16,3 3 36-16,-3 1-36 0,0-4 5 0,0 0-5 16,3 5 5-16,3 2-5 0,-6-7 10 0,0 0-10 0,8 8 10 15,5-2-10-15,-13-6 42 0,0 0-42 0,12 6 42 16,5-6-42-16,-17 0 20 0,0 0-20 0,21 0 20 16,5 0-20-16,-26 0 22 0,0 0-22 0,30-3 22 15,3 3-22-15,-33 0 9 0,0 0-9 0,35-3 9 16,7 1-9-16,-42 2 4 0,0 0-4 0,43-2 5 15,8 2-5-15,-51 0 3 0,0 0-3 0,45-5 3 16,4-2-3-16,-49 7 1 0,0 0-1 0,42-5 2 16,-4 0-2-16,-38 5-16 0,0 0 16 0,24-4-15 15,-6 4 15-15,-18 0-47 0,0 0 47 0,12 0-47 16,-7 0 47-16,-5 0-34 0,0 0 34 0,-12 0-33 16,-14 2 33-16,26-2-4 0,0 0 4 0,-33 0-4 15,-7 0 4-15,40 0 0 0,0 0 0 0,-37 0 1 0,2 0-1 16,35 0 8-16,0 0-8 0,-35 0 9 0,2 2-9 15,33-2 18-15,0 0-18 0,-29 2 18 0,-1 1-18 16,30-3 3-16,0 0-3 0,-21 3 4 0,4 1-4 0,17-4 32 16,0 0-32-16,-12 2 33 0,3 1-33 0,9-3 33 15,0 0-33-15,-9 0 34 0,4-3-34 0,5 3 37 16,0 0-37-16,0-6 37 0,5 0-37 0,-5 6 25 16,0 0-25-16,12-6 26 0,2-4-26 0,-14 10 5 15,0 0-5-15,18-5 5 0,3-4-5 0,-21 9 1 16,0 0-1-16,20-3 2 0,1 3-2 0,-21 0-26 15,0 0 26-15,16 0-25 0,-2 2 25 0,-14-2-146 0,0 0 146 16,9 1-145-16,-6 1 145 0,11 2-794 0</inkml:trace>
  <inkml:trace contextRef="#ctx0" brushRef="#br2" timeOffset="-106339.51">2073 3610 651 0,'0'0'0'0,"0"0"0"15,0 0 0-15,0 0 8 0,0 0-8 0,0 0 8 0,0 0-8 16,0 0-45-16,0 0 45 0,0 0-44 0,0 0 44 16,0 0-38-16,0 0 38 0,0 0-37 0,0 0 37 15,0 0-1-15,0 0 1 0,0 0-1 0,0 0 1 0,0 0 38 16,0 0-38-16,0 0 39 0,0 0-39 0,0 0 50 16,0 0-50-16,0 0 50 0,0 0-50 0,0 0 67 15,0 0-67-15,0 0 67 0,0 0-67 0,0 0 53 16,0 0-53-16,0 0 54 0,0 0-54 0,0 0 45 15,0 0-45-15,0 0 46 0,0 0-46 0,0 0 36 16,0 0-36-16,0 0 37 0,0 0-37 0,0 0 39 16,0 0-39-16,0 0 40 0,0 0-40 0,0 0 44 15,0 0-44-15,0 0 45 0,0 0-45 0,0 0 63 16,0 0-63-16,0 0 64 0,0 0-64 0,0 0 56 0,0 0-56 16,0 0 57-16,0 0-57 0,0 0 46 0,0 0-46 0,0 0 46 15,28 5-46-15,-28-5 32 0,0 0-32 0,19 8 32 16,9 8-32-16,-28-16 8 0,0 0-8 0,26 25 8 15,0 5-8-15,-26-30 12 0,0 0-12 0,21 30 12 16,-3 1-12-16,-18-31 0 0,0 0 0 0,15 28 0 16,-1-4 0-16,-14-24-2 0,0 0 2 0,12 17-1 15,-3-2 1-15,-9-15 0 0,0 0 0 0,9 12 1 16,-2-5-1-16,-7-7 0 0,0 0 0 0,5 3 1 16,-1-3-1-16,-4 0 0 0,0 0 0 0,5-3 0 15,-2-4 0-15,-3 7 0 0,0 0 0 0,0-8 1 16,4-1-1-16,-4 9 6 0,0 0-6 0,-7-15 7 15,-2-8-7-15,9 23 1 0,0 0-1 0,-12-20 1 16,-2-8-1-16,14 28 15 0,0 0-15 0,-21-31 15 0,0-1-15 16,21 32 23-16,0 0-23 0,-21-31 24 0,-5 2-24 15,26 29 37-15,0 0-37 0,-21-27 38 0,-3-1-38 16,24 28 13-16,0 0-13 0,-18-19 13 0,6 4-13 0,12 15 13 16,0 0-13-16,-5-4 14 0,5 8-14 0,0-4 0 15,0 0 0-15,3 19 0 0,6 8 0 0,-9-27-1 16,0 0 1-16,12 33-1 0,2 10 1 0,-14-43-17 15,0 0 17-15,12 34-17 0,1 2 17 0,-13-36-17 16,0 0 17-16,10 29-16 0,-3-3 16 0,-7-26-17 16,0 0 17-16,5 17-16 0,-1-2 16 0,-4-15-1 15,0 0 1-15,3 12-1 0,-3-5 1 0,0-7 3 16,0 0-3-16,0 0 4 0,0-3-4 0,0 3 33 0,0 0-33 16,0-9 33-16,0-6-33 0,0 15 28 0,0 0-28 0,-3-19 28 15,-1-5-28-15,4 24 24 0,0 0-24 16,-5-28 25-16,-4 1-25 0,9 27 16 0,0 0-16 0,-12-31 17 15,0 2-17-15,12 29 18 0,0 0-18 0,-17-31 19 16,3 4-19-16,14 27 15 0,0 0-15 0,-16-21 15 16,4 6-15-16,12 15 16 0,0 0-16 0,-9-11 17 15,4 6-17-15,5 5 4 0,0 0-4 0,0 16 4 16,9 15-4-16,-9-31 0 0,0 0 0 0,12 39 0 16,9 12 0-16,-21-51-12 0,0 0 12 0,17 48-12 15,4 4 12-15,-21-52-18 0,0 0 18 0,17 43-18 16,-3-7 18-16,-14-36-4 0,0 0 4 0,12 30-4 15,1 0 4-15,-13-30-15 0,0 0 15 0,8 22-14 16,-2-7 14-16,-6-15-1 0,0 0 1 0,3 12 0 16,-6-8 0-16,3-4 0 0,0 0 0 0,-6-7 0 0,-6-5 0 15,12 12 1-15,0 0-1 0,-9-19 2 0,-3-2-2 0,12 21 6 16,0 0-6-16,-8-20 6 0,-5 1-6 0,13 19 15 16,0 0-15-16,-8-19 15 0,-1 4-15 0,9 15 3 15,0 0-3-15,-5-9 4 0,1 1-4 0,4 8 0 16,0 0 0-16,-5-4 1 0,5 1-1 0,0 3-1 15,0 0 1-15,5-2 0 0,-1-1 0 0,-4 3-15 16,0 0 15-16,8-11-14 0,5-1 14 0,-13 12-26 16,0 0 26-16,14-17-25 0,6-2 25 0,-20 19-38 15,0 0 38-15,21-24-37 0,6 0 37 0,-27 24-22 0,0 0 22 16,20-22-22-16,1 2 22 0,-21 20-41 0,0 0 41 16,18-12-41-16,-10 0 41 0,-8 12-33 0,0 0 33 15,7-7-33-15,-1 3 33 0,-6 4-38 0,0 0 38 16,0 0-38-16,3 4 38 0,-3-4-39 0,0 0 39 0,-9 15-39 15,-6 13 39-15,15-28-26 0,0 0 26 0,-14 24-25 16,2 6 25-16,12-30-10 0,0 0 10 0,-18 33-10 16,3 1 10-16,15-34-6 0,0 0 6 0,-14 28-6 15,5-8 6-15,9-20 5 0,0 0-5 0,-7 19 5 16,2-7-5-16,5-12 40 0,0 0-40 0,-4 7 40 16,4-2-40-16,0-5 21 0,0 0-21 0,0-9 21 15,7-6-21-15,-7 15 20 0,0 0-20 0,5-24 20 16,4-7-20-16,-9 31-15 0,0 0 15 0,5-36-14 15,6-2 14-15,-11 38-146 0,0 0 146 0,0-32-145 16,-4-4 145-16,1-31-912 0</inkml:trace>
  <inkml:trace contextRef="#ctx0" brushRef="#br2" timeOffset="-105229.79">2402 2803 1143 0,'0'0'0'16,"6"-4"0"-16,-1-4 0 0,-5 8 69 0,0 0-69 15,12-7 70-15,0-5-70 0,-12 12 38 0,0 0-38 0,14-12 39 16,2 0-39-16,-16 12 20 0,0 0-20 0,14-16 20 16,-2 1-20-16,-12 15 7 0,0 0-7 0,12-24 7 15,-3-3-7-15,-9 27 37 0,0 0-37 0,3-31 38 16,3-5-38-16,-6 36 30 0,0 0-30 0,0-43 30 16,0-8-30-16,0 51 33 0,0 0-33 0,0-55 34 15,0-5-34-15,0 60 38 0,0 0-38 0,0-64 38 16,0-2-38-16,0 66 50 0,0 0-50 0,0-83 50 15,3-14-50-15,-3 97 12 0,0 0-12 0,5-88 12 16,-1 3-12-16,-4 85 23 0,0 0-23 0,3-84 24 16,2 2-24-16,-5 82 0 0,0 0 0 0,4-79 0 15,-8 0 0-15,4 79 0 0,0 0 0 0,-5-74 1 0,-2 2-1 16,7 72-2-16,0 0 2 0,-8-70-1 0,-1 3 1 16,9 67-6-16,0 0 6 0,-9-60-6 0,-3 9 6 0,12 51-15 15,0 0 15-15,-9-38-14 0,4 11 14 0,5 27-24 16,0 0 24-16,-7-21-23 0,5 6 23 0,2 15-14 15,0 0 14-15,-3-12-13 0,-1 7 13 0,4 5-28 16,0 0 28-16,0 0-28 0,-1 1 28 0,1-1-6 16,0 0 6-16,0 16-6 0,1 11 6 0,-1-27-17 15,0 0 17-15,0 36-17 0,0 10 17 0,0-46-24 16,0 0 24-16,0 59-23 0,-5 4 23 0,5-63-22 16,0 0 22-16,-3 69-22 0,-3 8 22 0,6-77-9 0,0 0 9 15,-3 99-9-15,-2 23 9 0,5-122-11 0,0 0 11 16,-4 113-10-16,4 2 10 0,0-115-9 0,0 0 9 15,-5 102-8-15,-2-7 8 0,7-95-4 0,0 0 4 16,-9 87-3-16,1-10 3 0,8-77-6 0,0 0 6 0,-9 69-6 16,4-8 6-16,5-61-7 0,0 0 7 0,-7 55-7 15,3-7 7-15,4-48-1 0,0 0 1 0,-2 39 0 16,2-11 0-16,0-28-3 0,0 0 3 0,0 31-3 16,0-2 3-16,0-29-5 0,0 0 5 0,0 22-5 15,0-1 5-15,0-21-133 0,0 0 133 0,0 12-133 16,-3 0 133-16,3-12-145 0,0 0 145 0,-4 22-647 15,8-44 647-15</inkml:trace>
  <inkml:trace contextRef="#ctx0" brushRef="#br2" timeOffset="-91791.79">18696 7725 102 0,'0'0'0'0,"2"3"0"16,0 4 0-16,1 5-17 0</inkml:trace>
  <inkml:trace contextRef="#ctx0" brushRef="#br2" timeOffset="-86537.31">18621 7661 315 0,'0'0'0'0,"6"4"0"0,2 2 0 15,-8-6 142-15,0 0-142 0,0-6 143 0,-5-6-143 16,5 12 126-16,0 0-126 0,-3-12 126 0,-1-9-126 16,4 21 110-16,0 0-110 0,-3-19 111 0,-1-1-111 0,4 20 96 15,0 0-96-15,-2-19 97 0,-4 2-97 0,6 17 84 16,0 0-84-16,-7-16 85 0,0 4-85 0,7 12 82 16,0 0-82-16,-7-10 82 0,0 3-82 0,7 7 80 15,0 0-80-15,-4-5 80 0,-3 5-80 0,7 0 41 16,0 0-41-16,-9 7 41 0,1 8-41 0,8-15 22 15,0 0-22-15,-12 24 23 0,-4 9-23 0,16-33 35 16,0 0-35-16,-16 36 36 0,1 10-36 0,15-46 11 16,0 0-11-16,-14 48 11 0,0 7-11 0,14-55 12 0,0 0-12 15,-13 58 13-15,1 5-13 0,12-63 25 0,0 0-25 0,-8 64 26 16,2-6-26-16,6-58 2 0,0 0-2 16,-1 70 2-16,4 7-2 0,-3-77 12 0,0 0-12 0,4 50 13 15,1-17-13-15,-5-33 9 0,0 0-9 0,7 30 9 16,1-6-9-16,-8-24 8 0,0 0-8 0,9 21 9 15,-5-6-9-15,-4-15 15 0,0 0-15 0,5 12 15 16,0-1-15-16,-5-11 14 0,0 0-14 0,5 3 15 16,-1-1-15-16,-4-2 9 0,0 0-9 0,3-5 9 15,-1-6-9-15,-2 11 16 0,0 0-16 0,2-13 17 16,-2-6-17-16,0 19 14 0,0 0-14 0,0-24 15 16,2-9-15-16,-2 33 9 0,0 0-9 0,0-31 9 15,-2-8-9-15,2 39 25 0,0 0-25 0,0-38 26 0,0-1-26 16,0 39 6-16,0 0-6 0,2-38 6 0,1 1-6 15,-3 37 9-15,0 0-9 0,3-33 10 0,-3-3-10 16,0 36 15-16,0 0-15 0,0-31 16 0,0 0-16 0,0 31 8 16,0 0-8-16,0-27 8 0,2 3-8 0,-2 24 15 15,0 0-15-15,2-24 16 0,3 2-16 0,-5 22 15 16,0 0-15-16,0-16 15 0,2 4-15 0,-2 12 0 16,0 0 0-16,0-8 0 0,0-1 0 0,0 9 4 15,0 0-4-15,0-3 4 0,0 3-4 0,0 0 6 16,0 0-6-16,0 3 7 0,-2 1-7 0,2-4 0 15,0 0 0-15,-3 15 1 0,-3 9-1 0,6-24 3 16,0 0-3-16,-8 33 3 0,-3 9-3 0,11-42-1 0,0 0 1 16,-10 47 0-16,1 6 0 0,9-53 0 0,0 0 0 15,-7 55 0-15,2 3 0 0,5-58 0 0,0 0 0 16,-5 48 0-16,3-2 0 0,2-46 0 0,0 0 0 0,0 39 0 16,3-8 0-16,-3-31 5 0,0 0-5 0,7 28 5 15,4-4-5-15,-11-24 3 0,0 0-3 0,10 20 3 16,4-8-3-16,-14-12 2 0,0 0-2 0,12 12 2 15,1-8-2-15,-13-4 1 0,0 0-1 0,10 5 2 16,-1-3-2-16,-9-2 0 0,0 0 0 0,7-2 0 16,-5-2 0-16,-2 4 0 0,0 0 0 0,1-1 1 15,-1-6-1-15,0 7 3 0,0 0-3 0,0-4 3 16,0 3-3-16,0 1 0 0,0 0 0 0,0 0 0 16,7-4 0-16,-7 4 1 0,0 0-1 0,9 0 2 15,1 0-2-15,-10 0 1 0,0 0-1 0,18 0 2 16,-1 0-2-16,-17 0 0 0,0 0 0 0,25-3 0 15,4-1 0-15,-29 4 4 0,0 0-4 0,32-5 4 0,2-2-4 16,-34 7 13-16,0 0-13 0,37-8 13 0,5-1-13 16,-42 9 3-16,0 0-3 0,38-8 4 0,4-3-4 0,-42 11 38 15,0 0-38-15,42-6 38 0,1 0-38 0,-43 6 0 16,0 0 0-16,40-6 0 0,1 0 0 0,-41 6 0 16,0 0 0-16,40-3 1 0,1 0-1 0,-41 3 8 15,0 0-8-15,39-4 8 0,-3 2-8 0,-36 2 0 16,0 0 0-16,39-3 0 0,-1-2 0 0,-38 5 6 15,0 0-6-15,35-4 7 0,0 1-7 0,-35 3 1 16,0 0-1-16,33-7 1 0,-2 2-1 0,-31 5 3 16,0 0-3-16,31-7 4 0,4 4-4 0,-35 3 6 0,0 0-6 15,32-2 6-15,1-1-6 0,-33 3 0 0,0 0 0 16,35-6 1-16,3 5-1 0,-38 1 2 0,0 0-2 16,42-5 3-16,3-2-3 0,-45 7 1 0,0 0-1 0,40-5 2 15,0-1-2-15,-40 6-1 0,0 0 1 0,38-5-1 16,-4 0 1-16,-34 5 3 0,0 0-3 0,34-5 4 15,-2 2-4-15,-32 3 0 0,0 0 0 0,36-7 1 16,3 3-1-16,-39 4 0 0,0 0 0 0,38-1 1 16,0-3-1-16,-38 4 3 0,0 0-3 0,32 0 3 15,-1 0-3-15,-31 0-8 0,0 0 8 0,28 0-7 16,-4 4 7-16,-24-4 1 0,0 0-1 0,23 1 1 16,-2 6-1-16,-21-7 0 0,0 0 0 0,17 4 0 15,-1 4 0-15,-16-8 3 0,0 0-3 0,14 5 3 16,-4 0-3-16,-10-5 0 0,0 0 0 0,11 6 1 15,-1-1-1-15,-10-5 0 0,0 0 0 0,11 3 0 0,-3-3 0 16,-8 0 2-16,0 0-2 0,7-2 2 0,0-1-2 16,-7 3 0-16,0 0 0 0,7-3 0 0,0-8 0 15,-7 11 1-15,0 0-1 0,4-8 2 0,-2-4-2 0,-2 12 5 16,0 0-5-16,3-14 5 0,-3-1-5 0,0 15 2 16,0 0-2-16,-3-16 3 0,-1 1-3 0,4 15 5 15,0 0-5-15,-5-22 6 0,-4 1-6 0,9 21 0 16,0 0 0-16,-7-24 0 0,-2-3 0 0,9 27-1 15,0 0 1-15,-8-24 0 0,-1-4 0 0,9 28 1 16,0 0-1-16,-5-27 2 0,-2-4-2 0,7 31-1 16,0 0 1-16,-9-31 0 0,0 2 0 0,9 29-1 15,0 0 1-15,-7-34 0 0,0-2 0 0,7 36-1 0,0 0 1 16,-8-33 0-16,-6 2 0 0,14 31 1 0,0 0-1 16,-12-34 2-16,-1 5-2 0,13 29 5 0,0 0-5 0,-10-31 5 15,0-3-5-15,10 34 23 0,0 0-23 0,-9-29 24 16,4 1-24-16,5 28 0 0,0 0 0 0,-6-27 0 15,1 3 0-15,5 24 7 0,0 0-7 0,-5-24 8 16,0 2-8-16,5 22 1 0,0 0-1 0,-7-19 1 16,1 2-1-16,6 17 8 0,0 0-8 0,-8-19 8 15,1 3-8-15,7 16 1 0,0 0-1 0,-5-13 1 16,1 2-1-16,4 11 0 0,0 0 0 0,-3-8 0 16,1-4 0-16,2 12 2 0,0 0-2 0,-4-10 2 15,4 1-2-15,0 9-1 0,0 0 1 0,-1-8 0 16,-1-3 0-16,2 11-1 0,0 0 1 0,-5-8 0 15,-1-1 0-15,6 9-1 0,0 0 1 0,-8-8 0 16,-3 1 0-16,11 7-4 0,0 0 4 0,-10-7-3 0,1 2 3 16,9 5 0-16,0 0 0 0,-10-5 1 0,-1 1-1 15,11 4 0-15,0 0 0 0,-8-3 0 0,-1-1 0 16,9 4-2-16,0 0 2 0,-9-3-1 0,2 1 1 0,7 2 0 16,0 0 0-16,-7-3 0 0,0-1 0 0,7 4-10 15,0 0 10-15,-7 0-10 0,-1-5 10 0,8 5 4 16,0 0-4-16,-9-2 4 0,-5 1-4 0,14 1 0 15,0 0 0-15,-19-4 1 0,-7 4-1 0,26 0 1 16,0 0-1-16,-27-3 1 0,-2 1-1 0,29 2 8 16,0 0-8-16,-30-2 8 0,2 2-8 0,28 0 0 15,0 0 0-15,-28 0 1 0,2 0-1 0,26 0 0 0,0 0 0 16,-24 0 1-16,3 0-1 0,21 0 0 0,0 0 0 16,-21 0 0-16,4 2 0 0,17-2 0 0,0 0 0 15,-16 2 0-15,4-2 0 0,12 0 2 0,0 0-2 16,-11 0 2-16,3 0-2 0,8 0 0 0,0 0 0 0,0 0 0 15,0-4 0-15,0 4 1 0,0 0-1 0,12-1 2 16,7 1-2-16,-19 0-1 0,0 0 1 0,30 0 0 16,8 0 0-16,-38 0-4 0,0 0 4 0,40 1-4 15,4 1 4-15,-44-2-3 0,0 0 3 0,47 0-3 16,3 0 3-16,-50 0-12 0,0 0 12 0,52 0-12 16,8-2 12-16,-60 2 0 0,0 0 0 0,62-1 0 15,1 1 0-15,-63 0 1 0,0 0-1 0,65-4 2 16,2-1-2-16,-67 5 0 0,0 0 0 0,79-3 0 15,10 3 0-15,-89 0 12 0,0 0-12 0,83-4 12 16,1 4-12-16,-84 0-2 0,0 0 2 0,75 0-1 0,-5 0 1 16,-70 0 0-16,0 0 0 0,66 0 0 0,-5-3 0 15,-61 3 1-15,0 0-1 0,55 0 1 0,-6-4-1 16,-49 4 0-16,0 0 0 0,51-1 0 0,-1 1 0 16,-50 0 3-16,0 0-3 0,51 0 4 0,3-2-4 0,-54 2 6 15,0 0-6-15,50-2 7 0,3-1-7 0,-53 3 0 16,0 0 0-16,52-4 1 0,2-1-1 0,-54 5 14 15,0 0-14-15,64-3 15 0,11-6-15 0,-75 9 0 16,0 0 0-16,53-3 0 0,-8-4 0 0,-45 7 3 16,0 0-3-16,42-5 3 0,-2 2-3 0,-40 3 6 15,0 0-6-15,45-7 6 0,0 5-6 0,-45 2 0 16,0 0 0-16,47-7 1 0,0 2-1 0,-47 5 8 0,0 0-8 16,47-3 8-16,0-1-8 0,-47 4 0 0,0 0 0 15,46-5 1-15,3 3-1 0,-49 2 0 0,0 0 0 0,47-1 0 16,0 1 0-16,-47 0 0 0,0 0 0 0,45 0 0 15,0 0 0-15,-45 0-2 0,0 0 2 0,47 0-2 16,2 0 2-16,-49 0-1 0,0 0 1 0,47-4 0 16,0 4 0-16,-47 0 0 0,0 0 0 0,47-3 0 15,-2 3 0-15,-45 0-2 0,0 0 2 0,47 0-2 16,0 0 2-16,-47 0 0 0,0 0 0 0,51 0 1 16,3 0-1-16,-54 0 0 0,0 0 0 0,54 0 0 15,2 0 0-15,-56 0 3 0,0 0-3 0,52-2 4 16,-1 0-4-16,-51 2 3 0,0 0-3 0,47-1 3 15,-2-3-3-15,-45 4 0 0,0 0 0 0,43-3 0 16,-1-1 0-16,-42 4 1 0,0 0-1 0,40-1 2 16,-1-3-2-16,-39 4-1 0,0 0 1 0,36 0 0 0,-6-3 0 15,-30 3 0-15,0 0 0 0,29 0 0 0,1 3 0 16,-30-3 1-16,0 0-1 0,23 0 1 0,-1 2-1 0,-22-2 0 16,0 0 0-16,23 2 0 0,-2 3 0 0,-21-5 1 15,0 0-1-15,23 3 1 0,1 1-1 0,-24-4-1 16,0 0 1-16,23 1-1 0,1 3 1 0,-24-4 0 15,0 0 0-15,26 3 0 0,0 1 0 0,-26-4 0 16,0 0 0-16,28 0 0 0,-4 0 0 0,-24 0-5 16,0 0 5-16,27 1-5 0,1 1 5 0,-28-2 0 15,0 0 0-15,27 2 0 0,-4-2 0 0,-23 0-3 16,0 0 3-16,19 0-2 0,-5 0 2 0,-14 0-2 0,0 0 2 16,12 0-2-16,-3 0 2 0,-9 0-2 0,0 0 2 15,7 3-1-15,-4-3 1 0,-3 0-10 0,0 0 10 0,0 0-9 16,4 5 9-16,-4-5-1 0,0 0 1 0,0 7 0 15,-2 0 0-15,2-7-1 0,0 0 1 0,-5 9 0 16,-2-1 0-16,7-8-1 0,0 0 1 0,-12 10 0 16,-4 2 0-16,16-12 2 0,0 0-2 0,-19 12 2 15,-5 0-2-15,24-12 0 0,0 0 0 0,-30 9 0 16,-3 1 0-16,33-10 12 0,0 0-12 0,-38 9 13 16,-3-4-13-16,41-5 1 0,0 0-1 0,-45 7 1 15,2-7-1-15,43 0 1 0,0 0-1 0,-53 3 1 16,-1-3-1-16,54 0 3 0,0 0-3 0,-61 0 4 15,0 2-4-15,61-2-3 0,0 0 3 0,-61 2-2 16,2 3 2-16,59-5-1 0,0 0 1 0,-78 3 0 16,-13-1 0-16,91-2-1 0,0 0 1 0,-85 3 0 15,1 1 0-15,84-4-3 0,0 0 3 0,-78 3-3 0,3 2 3 16,75-5 0-16,0 0 0 0,-71 4 1 0,4-4-1 16,67 0 0-16,0 0 0 0,-69 0 0 0,1 0 0 0,68 0 1 15,0 0-1-15,-68 0 1 0,2-4-1 0,66 4-1 16,0 0 1-16,-65 0-1 0,1-1 1 0,64 1-2 15,0 0 2-15,-70 0-1 0,-5 1 1 0,75-1-2 16,0 0 2-16,-68 0-1 0,4 0 1 0,64 0 1 16,0 0-1-16,-53 4 1 0,10-4-1 0,43 0 0 15,0 0 0-15,-49 3 0 0,0 1 0 0,49-4 1 16,0 0-1-16,-52 0 2 0,0 1-2 0,52-1 1 16,0 0-1-16,-65 2 2 0,-6 3-2 0,71-5 0 0,0 0 0 15,-51 0 0-15,10 4 0 0,41-4 3 0,0 0-3 16,-48 0 3-16,-4-4-3 0,52 4 0 0,0 0 0 0,-52 0 1 15,-4 0-1-15,56 0 2 0,0 0-2 0,-64 0 2 16,-9 4-2-16,73-4 5 0,0 0-5 0,-54 3 5 16,8 2-5-16,46-5 0 0,0 0 0 0,-43 5 0 15,3-1 0-15,40-4 0 0,0 0 0 0,-46 7 1 16,-1-4-1-16,47-3-1 0,0 0 1 0,-50 2 0 16,3 1 0-16,47-3 1 0,0 0-1 0,-46 4 2 15,5-1-2-15,41-3-1 0,0 0 1 0,-40 3 0 16,3 3 0-16,37-6 0 0,0 0 0 0,-31 3 0 15,-2-3 0-15,33 0 1 0,0 0-1 0,-30 0 2 16,0 0-2-16,30 0-1 0,0 0 1 0,-28 0 0 16,4-3 0-16,24 3 0 0,0 0 0 0,-21-4 0 15,0-1 0-15,21 5 0 0,0 0 0 0,-17-7 0 0,1 2 0 16,16 5-1-16,0 0 1 0,-10-9 0 0,1 4 0 16,9 5-1-16,0 0 1 0,-7-1-1 0,4-3 1 15,3 4-4-15,0 0 4 0,-4 0-3 0,2-3 3 0,2 3-2 16,0 0 2-16,0 0-2 0,-3 0 2 0,3 0-2 15,0 0 2-15,0 0-1 0,0 0 1 0,0 0-5 16,0 0 5-16,0 0-4 0,-5 0 4 0,5 0 0 16,0 0 0-16,-4 0 0 0,-1-2 0 0,5 2 0 15,0 0 0-15,-5-2 1 0,-1 1-1 0,6 1 1 16,0 0-1-16,-5 0 1 0,0-4-1 0,5 4 3 16,0 0-3-16,-7 0 4 0,0-5-4 0,7 5 0 15,0 0 0-15,-9-3 0 0,-1-1 0 0,10 4 5 0,0 0-5 16,-14-3 6-16,-2-4-6 0,16 7 0 0,0 0 0 15,-22-2 1-15,-8 2-1 0,30 0 0 0,0 0 0 0,-30 0 1 16,-6 2-1-16,36-2 2 0,0 0-2 0,-37 2 3 16,-1-2-3-16,38 0 0 0,0 0 0 0,-37 5 0 15,-1-2 0-15,38-3 1 0,0 0-1 0,-35 4 2 16,4-1-2-16,31-3-1 0,0 0 1 0,-28 5-1 16,2 0 1-16,26-5 1 0,0 0-1 0,-21 7 1 15,3-3-1-15,18-4 0 0,0 0 0 0,-13 1 0 16,4 1 0-16,9-2 0 0,0 0 0 0,-5 2 0 15,3-1 0-15,2-1 0 0,0 0 0 0,9 0 0 16,6 0 0-16,-15 0-10 0,0 0 10 0,25 0-10 16,8 0 10-16,-33 0-1 0,0 0 1 0,35 0-1 15,6-1 1-15,-41 1-5 0,0 0 5 0,42-4-4 16,2 3 4-16,-44 1-3 0,0 0 3 0,43-7-2 0,1 2 2 16,-44 5-2-16,0 0 2 0,43-7-1 0,-3 2 1 15,-40 5-9-15,0 0 9 0,37-4-9 0,-2 1 9 0,-35 3 0 16,0 0 0-16,28-5 0 0,-6 1 0 0,-22 4-1 15,0 0 1-15,21 0 0 0,-7-3 0 0,-14 3-3 16,0 0 3-16,12 0-3 0,-1 0 3 0,-11 0 2 16,0 0-2-16,10 3 3 0,3 1-3 0,-13-4 0 15,0 0 0-15,8 5 1 0,-3 2-1 0,-5-7 3 16,0 0-3-16,7 8 3 0,-3 4-3 0,-4-12 2 16,0 0-2-16,5 19 2 0,-5 5-2 0,0-24-1 0,0 0 1 15,2 27-1-15,0 1 1 0,-2-28 1 0,0 0-1 16,0 32 1-16,-2 6-1 0,2-38 0 0,0 0 0 15,0 41 0-15,0 2 0 0,0-43 1 0,0 0-1 16,0 46 1-16,2 2-1 0,-2-48 1 0,0 0-1 0,0 48 1 16,0 2-1-16,0-50-2 0,0 0 2 0,0 51-1 15,0-3 1-15,0-48 0 0,0 0 0 0,0 46 1 16,0 2-1-16,0-48-2 0,0 0 2 0,0 36-1 16,0-1 1-16,0-35 0 0,0 0 0 0,0 27 1 15,1-1-1-15,-1-26 1 0,0 0-1 0,4 22 1 16,-4-3-1-16,0-19 0 0,0 0 0 0,2 15 0 15,-2-1 0-15,0-14 3 0,0 0-3 0,0 12 3 16,0-2-3-16,0-10 2 0,0 0-2 0,0 9 2 16,-2-2-2-16,2-7 0 0,0 0 0 0,0 8 0 15,0-3 0-15,0-5 1 0,0 0-1 0,0 7 2 16,0-3-2-16,0-4-1 0,0 0 1 0,0 1 0 0,0 1 0 16,0-2 1-16,0 0-1 0,-5 5 1 0,1-1-1 15,4-4 1-15,0 0-1 0,-12 3 1 0,0 6-1 16,12-9 0-16,0 0 0 0,-14 5 0 0,-5 5 0 0,19-10 0 15,0 0 0-15,-23 9 1 0,-3 3-1 0,26-12 0 16,0 0 0-16,-26 8 1 0,-2 2-1 0,28-10 0 16,0 0 0-16,-26 6 1 0,-4 0-1 0,30-6 7 15,0 0-7-15,-35 9 8 0,-3-6-8 0,38-3 0 16,0 0 0-16,-42 6 0 0,-3 0 0 0,45-6 0 16,0 0 0-16,-52 4 1 0,-6-1-1 0,58-3 3 15,0 0-3-15,-59 5 3 0,-2-5-3 0,61 0 1 0,0 0-1 16,-59 4 2-16,-1-2-2 0,60-2 1 0,0 0-1 15,-73 1 2-15,-12-1-2 0,85 0 1 0,0 0-1 16,-78 0 2-16,-1 0-2 0,79 0 8 0,0 0-8 0,-71 0 8 16,6 0-8-16,65 0 8 0,0 0-8 0,-54-1 8 15,11-1-8-15,43 2 1 0,0 0-1 0,-46 0 1 16,3-4-1-16,43 4 3 0,0 0-3 0,-39-5 3 16,3 2-3-16,36 3 0 0,0 0 0 0,-31-4 0 15,1 1 0-15,30 3 1 0,0 0-1 0,-28-2 2 16,5 1-2-16,23 1-4 0,0 0 4 0,-22 0-3 15,3 0 3-15,19 0-8 0,0 0 8 0,-14 0-7 16,3 0 7-16,11 0-1 0,0 0 1 0,-10 0-1 16,3 0 1-16,7 0-25 0,0 0 25 0,-2 1-24 15,2 1 24-15,0-2 0 0,0 0 0 0,9 3 0 16,8 1 0-16,-17-4-7 0,0 0 7 0,23 5-7 0,8 2 7 16,-31-7-4-16,0 0 4 0,39 5-3 0,8 2 3 15,-47-7-7-15,0 0 7 0,48 3-6 0,6-1 6 16,-54-2-8-16,0 0 8 0,56 2-7 0,2-4 7 0,-58 2-3 15,0 0 3-15,61-2-3 0,1-1 3 0,-62 3-6 16,0 0 6-16,65-4-6 0,-1-1 6 0,-64 5-7 16,0 0 7-16,75-3-7 0,3-1 7 0,-78 4-1 15,0 0 1-15,58-5 0 0,-18 4 0 0,-40 1-7 16,0 0 7-16,42-2-7 0,-6-2 7 0,-36 4-1 16,0 0 1-16,35-3 0 0,-2 0 0 0,-33 3-1 15,0 0 1-15,32-4 0 0,-1 2 0 0,-31 2-3 16,0 0 3-16,31-3-2 0,3-2 2 0,-34 5 3 0,0 0-3 15,29-4 3-15,-3-6-3 0,-26 10 0 0,0 0 0 16,25-8 0-16,-3-1 0 0,-22 9-2 0,0 0 2 0,21-12-2 16,-3 0 2-16,-18 12-2 0,0 0 2 0,17-14-1 15,-1 4 1-15,-16 10 6 0,0 0-6 0,15-10 7 16,-1 1-7-16,-14 9 10 0,0 0-10 0,14-8 10 16,-1 1-10-16,-13 7 17 0,0 0-17 0,12-7 17 15,-2 2-17-15,-10 5 9 0,0 0-9 0,9-5 9 16,1 1-9-16,-10 4 3 0,0 0-3 0,9-7 4 15,-4 4-4-15,-5 3 13 0,0 0-13 0,5-3 13 16,1-3-13-16,-6 6 3 0,0 0-3 0,7-5 4 16,3 2-4-16,-10 3 2 0,0 0-2 0,9-7 2 15,1 2-2-15,-10 5 5 0,0 0-5 0,11-4 5 16,1-2-5-16,-12 6 2 0,0 0-2 0,10-6 3 16,-1 3-3-16,-9 3 18 0,0 0-18 0,7-5 18 0,0 1-18 15,-7 4 0-15,0 0 0 0,5-8 1 0,0 1-1 16,-5 7 1-16,0 0-1 0,4-9 1 0,1 3-1 15,-5 6 8-15,0 0-8 0,2-9 8 0,0-3-8 0,-2 12 3 16,0 0-3-16,1-12 3 0,3-3-3 0,-4 15 2 16,0 0-2-16,0-16 2 0,0-6-2 0,0 22 5 15,0 0-5-15,0-24 5 0,2-5-5 0,-2 29 2 16,0 0-2-16,3-31 3 0,4-3-3 0,-7 34 5 16,0 0-5-16,5-33 5 0,2-3-5 0,-7 36 0 15,0 0 0-15,7-31 1 0,0-1-1 0,-7 32 0 16,0 0 0-16,9-29 0 0,0 1 0 0,-9 28 1 0,0 0-1 15,7-27 2-15,0 1-2 0,-7 26 0 0,0 0 0 16,5-27 0-16,0 3 0 0,-5 24 1 0,0 0-1 16,5-24 2-16,2 2-2 0,-7 22 0 0,0 0 0 0,5-23 0 15,1 3 0-15,-6 20 0 0,0 0 0 0,3-17 0 16,1 1 0-16,-4 16 0 0,0 0 0 0,3-15 0 16,-1 3 0-16,-2 12-5 0,0 0 5 0,3-12-4 15,1 1 4-15,-4 11-1 0,0 0 1 0,5-5 0 16,-5-3 0-16,0 8-1 0,0 0 1 0,2-4 0 15,0 1 0-15,-2 3-1 0,0 0 1 0,1-5 0 16,-1 1 0-16,0 4-2 0,0 0 2 0,0 0-2 16,0 0 2-16,0 0-5 0,0 0 5 0,0 0-5 15,-1 4 5-15,1-4-1 0,0 0 1 0,-4 10 0 16,-3 4 0-16,7-14-7 0,0 0 7 0,-9 24-7 16,-1 5 7-16,10-29-1 0,0 0 1 0,-10 38 0 15,1 3 0-15,9-41-3 0,0 0 3 0,-9 46-3 0,4 5 3 16,5-51-2-16,0 0 2 0,-9 52-2 0,2 3 2 0,7-55-2 15,0 0 2-15,-7 54-1 0,2 5 1 16,5-59-9-16,0 0 9 0,-2 51-8 0,-1 0 8 0,3-51-1 16,0 0 1-16,0 45 0 0,3-6 0 0,-3-39-3 15,0 0 3-15,0 40-3 0,2-1 3 0,-2-39 0 16,0 0 0-16,0 34 1 0,0-10-1 0,0-24 0 16,0 0 0-16,-2 23 1 0,-3-3-1 0,5-20 1 15,0 0-1-15,-3 16 1 0,-3-4-1 0,6-12 3 16,0 0-3-16,-3 8 4 0,-1-1-4 0,4-7 5 0,0 0-5 15,-3 5 6-15,1-1-6 0,2-4 0 0,0 0 0 16,-2 3 1-16,1 0-1 0,1-3-47 0,0 0 47 16,0 0-46-16,-6-1 46 0,6 1-146 0,0 0 146 15,4-11-145-15,5-4 145 0,-9 15-221 0,0 0 221 0,14-24-221 16,-1-3 221-16,15-23-1516 0</inkml:trace>
  <inkml:trace contextRef="#ctx0" brushRef="#br2" timeOffset="-83550.21">22022 9026 1345 0,'0'0'0'0,"-5"-5"0"0,-2-3 0 0,7 8 96 16,0 0-96-16,-4-7 97 0,1 0-97 0,3 7 65 15,0 0-65-15,-2-8 65 0,4-4-65 0,-2 12 29 16,0 0-29-16,2-18 29 0,1 1-29 0,-3 17-8 15,0 0 8-15,2-20-8 0,1-1 8 0,-3 21-2 16,0 0 2-16,2-27-1 0,0-1 1 0,-2 28 3 0,0 0-3 16,0-27 4-16,0-4-4 0,0 31 3 0,0 0-3 15,2-31 4-15,1-1-4 0,-3 32 32 0,0 0-32 16,2-33 33-16,1-1-33 0,-3 34 45 0,0 0-45 16,4-33 45-16,-4-1-45 0,0 34 25 0,0 0-25 0,3-32 26 15,4 1-26-15,-7 31 42 0,0 0-42 0,7-35 42 16,2 3-42-16,-9 32 33 0,0 0-33 0,5-36 34 15,0 0-34-15,-5 36 38 0,0 0-38 0,2-34 38 16,-4 1-38-16,2 33 39 0,0 0-39 0,-5-31 39 16,-2 0-39-16,7 31 16 0,0 0-16 0,-3-32 17 15,-4 1-17-15,7 31 21 0,0 0-21 0,-9-33 21 16,0 4-21-16,9 29 24 0,0 0-24 0,-10-32 25 16,-2-1-25-16,12 33 3 0,0 0-3 0,-11-31 3 15,1 4-3-15,10 27 13 0,0 0-13 0,-11-31 13 16,1 4-13-16,10 27 9 0,0 0-9 0,-14-24 9 15,3 0-9-15,11 24 8 0,0 0-8 0,-12-24 9 0,-2 0-9 16,14 24 8-16,0 0-8 0,-14-24 8 0,2-2-8 16,12 26 0-16,0 0 0 0,-16-24 0 0,3-3 0 0,13 27 3 15,0 0-3-15,-16-24 3 0,2-4-3 0,14 28 5 16,0 0-5-16,-17-24 5 0,-1 0-5 0,18 24 0 16,0 0 0-16,-17-25 1 0,1 4-1 0,16 21-10 15,0 0 10-15,-19-24-10 0,0 4 10 0,19 20-28 16,0 0 28-16,-21-19-28 0,0 3 28 0,21 16-21 15,0 0 21-15,-23-17-21 0,1 4 21 0,22 13-17 16,0 0 17-16,-25-12-17 0,1 0 17 0,24 12-10 16,0 0 10-16,-25-9-10 0,1 2 10 0,24 7-10 0,0 0 10 15,-26-3-10-15,-2 1 10 0,28 2-8 0,0 0 8 16,-24 0-8-16,-1 2 8 0,25-2-4 0,0 0 4 0,-26 3-3 16,-2 4 3-16,28-7-2 0,0 0 2 0,-24 7-2 15,-1 1 2-15,25-8 0 0,0 0 0 0,-24 9 0 16,1-2 0-16,23-7 0 0,0 0 0 0,-24 8 0 15,3-1 0-15,21-7 1 0,0 0-1 0,-23 9 2 16,3-1-2-16,20-8 1 0,0 0-1 0,-25 7 2 16,3 2-2-16,22-9 1 0,0 0-1 0,-21 7 1 15,0 3-1-15,21-10 3 0,0 0-3 0,-18 10 4 16,1-3-4-16,17-7 2 0,0 0-2 0,-18 10 2 16,3 2-2-16,15-12 5 0,0 0-5 0,-18 14 5 15,3-2-5-15,15-12 0 0,0 0 0 0,-14 14 1 16,0 1-1-16,14-15 0 0,0 0 0 0,-12 19 1 15,3 0-1-15,9-19 0 0,0 0 0 0,-9 20 0 16,4 3 0-16,5-23 0 0,0 0 0 0,-7 22 0 0,3 4 0 16,4-26 0-16,0 0 0 0,-8 24 0 0,3 6 0 15,5-30 0-15,0 0 0 0,-6 24 0 0,1 0 0 16,5-24 0-16,0 0 0 0,-5 24 0 0,-4 4 0 0,9-28 0 16,0 0 0-16,-9 24 0 0,1-2 0 0,8-22 1 15,0 0-1-15,-9 21 2 0,-1-1-2 0,10-20 0 16,0 0 0-16,-11 22 0 0,2-4 0 0,9-18 1 15,0 0-1-15,-7 18 2 0,2-2-2 0,5-16 0 16,0 0 0-16,-8 15 0 0,2-3 0 0,6-12 1 16,0 0-1-16,-7 16 1 0,0-4-1 0,7-12 3 0,0 0-3 15,-7 15 4-15,0-3-4 0,7-12 6 0,0 0-6 16,-8 14 6-16,-1-1-6 0,9-13 8 0,0 0-8 16,-12 12 8-16,0 0-8 0,12-12 3 0,0 0-3 15,-20 16 4-15,-2-4-4 0,22-12 0 0,0 0 0 0,-25 12 1 16,-2-4-1-16,27-8 5 0,0 0-5 0,-32 12 5 15,-1-1-5-15,33-11 7 0,0 0-7 0,-30 12 7 16,3-4-7-16,27-8 3 0,0 0-3 0,-32 12 3 16,3-1-3-16,29-11 2 0,0 0-2 0,-30 11 3 15,0 0-3-15,30-11 5 0,0 0-5 0,-33 12 5 16,-2 1-5-16,35-13 6 0,0 0-6 0,-36 9 6 16,1-2-6-16,35-7 3 0,0 0-3 0,-35 8 3 15,-1-2-3-15,36-6 6 0,0 0-6 0,-35 6 6 16,2-2-6-16,33-4 7 0,0 0-7 0,-35 5 7 15,2-2-7-15,33-3 22 0,0 0-22 0,-32 6 23 16,3 0-23-16,29-6 0 0,0 0 0 0,-33 7 0 0,3-3 0 16,30-4 7-16,0 0-7 0,-30 5 8 0,4-2-8 15,26-3 15-15,0 0-15 0,-29 4 15 0,2-3-15 0,27-1 0 16,0 0 0-16,-29 4 0 0,1-4 0 0,28 0 0 16,0 0 0-16,-30 0 0 0,1 3 0 0,29-3 1 15,0 0-1-15,-30 2 1 0,1 1-1 0,29-3 0 16,0 0 0-16,-27 4 1 0,5-1-1 0,22-3 3 15,0 0-3-15,-28 5 4 0,5 2-4 0,23-7 0 16,0 0 0-16,-24 4 0 0,3-1 0 0,21-3 1 16,0 0-1-16,-23 5 2 0,-6-1-2 0,29-4 4 15,0 0-4-15,-26 3 5 0,-4-1-5 0,30-2 0 16,0 0 0-16,-26 2 0 0,1-1 0 0,25-1 0 0,0 0 0 16,-29 4 1-16,-4-4-1 0,33 0 0 0,0 0 0 15,-32 3 1-15,1-1-1 0,31-2 0 0,0 0 0 0,-28 3 0 16,-2 1 0-16,30-4 6 0,0 0-6 0,-26 3 6 15,2-1-6-15,24-2 0 0,0 0 0 0,-26 0 0 16,5 0 0-16,21 0 3 0,0 0-3 0,-19-2 3 16,1-1-3-16,18 3 2 0,0 0-2 0,-17-9 2 15,3-5-2-15,14 14 1 0,0 0-1 0,-16-13 2 16,2-10-2-16,14 23 16 0,0 0-16 0,-8-20 17 16,1-4-17-16,7 24 14 0,0 0-14 0,-2-24 15 15,4-4-15-15,-2 28 0 0,0 0 0 0,3-27 0 16,4-7 0-16,-7 34 17 0,0 0-17 0,7-33 17 15,4-4-17-15,-11 37 0 0,0 0 0 0,8-36 0 16,3 0 0-16,-11 36 0 0,0 0 0 0,8-36 1 16,3-4-1-16,-11 40 3 0,0 0-3 0,9-31 4 0,-8-1-4 15,-1 32 0-15,0 0 0 0,2-28 0 0,0 3 0 0,-2 25 1 16,0 0-1-16,3-23 2 0,-3 5-2 0,0 18 1 16,0 0-1-16,0-19 2 0,0 7-2 0,0 12 1 15,0 0-1-15,0-12 2 0,0 3-2 0,0 9 15 16,0 0-15-16,0-3 16 0,0-1-16 0,0 4 3 15,0 0-3-15,-3-5 4 0,3 4-4 0,0 1 7 16,0 0-7-16,0 0 7 0,-4-2-7 0,4 2 14 16,0 0-14-16,0 0 15 0,-1 0-15 0,1 0 0 15,0 0 0-15,-7 3 0 0,1 2 0 0,6-5 3 16,0 0-3-16,-20 16 3 0,-7 8-3 0,27-24 0 0,0 0 0 16,-27 20 0-16,-5 3 0 0,32-23-1 0,0 0 1 15,-33 24 0-15,0 0 0 0,33-24 1 0,0 0-1 0,-31 20 2 16,3-3-2-16,28-17-3 0,0 0 3 0,-25 17-3 15,4-1 3-15,21-16-1 0,0 0 1 0,-15 12 0 16,-3-4 0-16,18-8-3 0,0 0 3 0,-12 7-2 16,3-2 2-16,9-5-6 0,0 0 6 0,-8 0-5 15,2-1 5-15,6 1-1 0,0 0 1 0,0-11 0 16,6-4 0-16,-6 15 1 0,0 0-1 0,8-17 2 16,-1-2-2-16,-7 19 2 0,0 0-2 0,14-21 3 15,0-3-3-15,-14 24 19 0,0 0-19 0,18-27 20 16,3 1-20-16,-21 26 0 0,0 0 0 0,20-25 1 15,1 1-1-15,-21 24 15 0,0 0-15 0,21-23 15 16,0-1-15-16,-21 24 0 0,0 0 0 0,18-15 0 0,-1 0 0 16,-17 15-1-16,0 0 1 0,14-12-1 0,0 3 1 15,-14 9 0-15,0 0 0 0,14-9 1 0,-5 6-1 16,-9 3 0-16,0 0 0 0,12 0 0 0,-4 0 0 0,-8 0 1 16,0 0-1-16,13 3 1 0,4 8-1 0,-17-11 3 15,0 0-3-15,18 13 4 0,6 8-4 0,-24-21 0 16,0 0 0-16,26 19 1 0,0 1-1 0,-26-20 2 15,0 0-2-15,33 21 2 0,-1-2-2 0,-32-19-1 16,0 0 1-16,31 15 0 0,4-8 0 0,-35-7-62 16,0 0 62-16,19 2-61 0,-5-7 61 0,-14 5-126 15,0 0 126-15,35-4-1818 0,-70 8 1818 0</inkml:trace>
  <inkml:trace contextRef="#ctx0" brushRef="#br2" timeOffset="-77394.28">18547 7690 281 0,'0'0'0'0,"8"0"0"0,6 0 0 16,-14 0 83-16,0 0-83 0,9 0 83 0,0 0-83 16,-9 0 56-16,0 0-56 0,12-3 56 0,3-1-56 15,-15 4 38-15,0 0-38 0,21-10 39 0,0-2-39 0,-21 12 34 16,0 0-34-16,23-15 35 0,3-2-35 0,-26 17 31 16,0 0-31-16,21-21 31 0,-2 2-31 0,-19 19 66 15,0 0-66-15,18-15 66 0,-8-4-66 0,-10 19 78 16,0 0-78-16,9-12 78 0,-6 3-78 0,-3 9 79 15,0 0-79-15,4-7 79 0,-3 6-79 0,-1 1 58 16,0 0-58-16,0 0 59 0,0 0-59 0,0 0 58 16,0 0-58-16,-1 8 59 0,-3 8-59 0,4-16 34 0,0 0-34 15,-3 15 34-15,-3 2-34 0,6-17 16 0,0 0-16 16,-5 23 17-16,-3-5-17 0,8-18 47 0,0 0-47 16,-6 18 48-16,1-6-48 0,5-12 38 0,0 0-38 0,-2 6 38 15,-3 3-38-15,5-9 16 0,0 0-16 0,-3 3 17 16,3-1-17-16,0-2 32 0,0 0-32 0,0-2 32 15,3-10-32-15,-3 12 5 0,0 0-5 0,9-12 5 16,5-3-5-16,-14 15 5 0,0 0-5 0,12-15 5 16,0-4-5-16,-12 19 31 0,0 0-31 0,11-14 31 15,-3 4-31-15,-8 10 1 0,0 0-1 0,7-7 1 16,-3 2-1-16,-4 5 5 0,0 0-5 0,2-4 6 16,-1 4-6-16,-1 0 39 0,0 0-39 0,-3 7 39 15,-4 2-39-15,7-9 5 0,0 0-5 0,-5 19 5 16,-4 5-5-16,9-24 28 0,0 0-28 0,-5 30 28 15,1 6-28-15,4-36 12 0,0 0-12 0,-2 40 12 0,1-1-12 16,1-39 10-16,0 0-10 0,-2 45 10 0,0 1-10 16,2-46 10-16,0 0-10 0,-2 46 10 0,1 2-10 15,1-48 8-15,0 0-8 0,0 43 8 0,0-4-8 16,0-39 8-16,0 0-8 0,1 36 8 0,3-5-8 0,-4-31 8 16,0 0-8-16,2 28 8 0,1-8-8 0,-3-20 8 15,0 0-8-15,0 22 8 0,0-1-8 0,0-21 3 16,0 0-3-16,-2 17 4 0,1-1-4 0,1-16 6 15,0 0-6-15,-2 15 6 0,-2 0-6 0,4-15 3 16,0 0-3-16,-3 16 3 0,-1-8-3 0,4-8 5 16,0 0-5-16,-3 11 5 0,1-3-5 0,2-8 7 15,0 0-7-15,0 9 7 0,0-4-7 0,0-5 7 0,0 0-7 16,0 5 8-16,0 0-8 0,0-5 8 0,0 0-8 16,0 5 8-16,5 2-8 0,-5-7 3 0,0 0-3 15,11 4 4-15,6 1-4 0,-17-5 2 0,0 0-2 0,23 7 2 16,5-4-2-16,-28-3 1 0,0 0-1 0,28 5 2 15,1-1-2-15,-29-4 3 0,0 0-3 0,28 3 4 16,2-3-4-16,-30 0 6 0,0 0-6 0,28 0 6 16,1 0-6-16,-29 0 14 0,0 0-14 0,28-3 15 15,2-1-15-15,-30 4 8 0,0 0-8 0,29-3 8 16,3-1-8-16,-32 4 3 0,0 0-3 0,33-5 4 16,0 0-4-16,-33 5 7 0,0 0-7 0,35-3 7 15,1-4-7-15,-36 7 0 0,0 0 0 0,35-4 0 16,-2 3 0-16,-33 1 2 0,0 0-2 0,32-4 2 15,-6 1-2-15,-26 3 5 0,0 0-5 0,24-2 5 16,-1 2-5-16,-23 0 13 0,0 0-13 0,21 0 14 0,-2 2-14 16,-19-2 9-16,0 0-9 0,17 0 9 0,1 0-9 15,-18 0 9-15,0 0-9 0,17-2 9 0,-3 0-9 16,-14 2 3-16,0 0-3 0,16-3 4 0,1-2-4 0,-17 5 6 16,0 0-6-16,21-5 6 0,2 1-6 0,-23 4 3 15,0 0-3-15,21-7 3 0,1 2-3 0,-22 5 0 16,0 0 0-16,25-3 0 0,-1-1 0 0,-24 4 1 15,0 0-1-15,26-3 2 0,2 1-2 0,-28 2 3 16,0 0-3-16,26-1 4 0,0-1-4 0,-26 2 6 16,0 0-6-16,25 0 7 0,-8 0-7 0,-17 0 1 15,0 0-1-15,21 0 1 0,-2 0-1 0,-19 0 0 0,0 0 0 16,19 0 0-16,2 0 0 0,-21 0-1 0,0 0 1 16,21 0 0-16,2 0 0 0,-23 0-1 0,0 0 1 15,24-4 0-15,2-1 0 0,-26 5-1 0,0 0 1 0,27-7 0 16,0 1 0-16,-27 6 2 0,0 0-2 0,27-9 2 15,-1-3-2-15,-26 12 2 0,0 0-2 0,22-9 2 16,-2-4-2-16,-20 13 5 0,0 0-5 0,17-9 6 16,-3 1-6-16,-14 8 3 0,0 0-3 0,12-9 3 15,0 2-3-15,-12 7-1 0,0 0 1 0,12-7 0 16,-5 2 0-16,-7 5 1 0,0 0-1 0,7-8 2 16,0-1-2-16,-7 9 3 0,0 0-3 0,6-12 4 15,-3-2-4-15,-3 14 0 0,0 0 0 0,4-15 1 16,1-2-1-16,-5 17 13 0,0 0-13 0,2-24 14 15,-1 0-14-15,-1 24 14 0,0 0-14 0,-1-28 15 16,-1-1-15-16,2 29 1 0,0 0-1 0,-5-25 1 0,1-6-1 16,4 31 10-16,0 0-10 0,-3-28 10 0,1 1-10 15,2 27 8-15,0 0-8 0,0-29 8 0,2-2-8 16,-2 31 0-16,0 0 0 0,3-31 1 0,-3-1-1 0,0 32 3 16,0 0-3-16,4-31 3 0,3-3-3 0,-7 34 0 15,0 0 0-15,7-33 0 0,-1-1 0 0,-6 34 1 16,0 0-1-16,7-33 2 0,0-3-2 0,-7 36 4 15,0 0-4-15,4-34 5 0,3 1-5 0,-7 33 0 16,0 0 0-16,5-27 0 0,0 0 0 0,-5 27 0 16,0 0 0-16,2-24 0 0,0 5 0 0,-2 19-1 15,0 0 1-15,0-21 0 0,0 6 0 0,0 15 0 0,0 0 0 16,-4-16 0-16,1 4 0 0,3 12-1 0,0 0 1 16,-5-12 0-16,-2 2 0 0,7 10-7 0,0 0 7 15,-11-8-6-15,-1 1 6 0,12 7-4 0,0 0 4 16,-19-9-3-16,-4 1 3 0,23 8-21 0,0 0 21 0,-26-9-21 15,-4 2 21-15,30 7-1 0,0 0 1 0,-34-5 0 16,0 2 0-16,34 3-1 0,0 0 1 0,-36-4 0 16,1 1 0-16,35 3-3 0,0 0 3 0,-35-2-3 15,0 2 3-15,35 0-11 0,0 0 11 0,-31 0-11 16,3 2 11-16,28-2-25 0,0 0 25 0,-24 3-24 16,-2-3 24-16,26 0-3 0,0 0 3 0,-20 4-3 15,7-4 3-15,13 0-22 0,0 0 22 0,-13 1-22 16,5 1 22-16,8-2-7 0,0 0 7 0,-7 2-6 15,5-2 6-15,2 0-17 0,0 0 17 0,5 3-16 16,11-3 16-16,-16 0-15 0,0 0 15 0,21 0-15 0,10-3 15 16,-31 3-9-16,0 0 9 0,37-4-9 0,6-1 9 15,-43 5-4-15,0 0 4 0,52-5-4 0,11-2 4 16,-63 7-7-16,0 0 7 0,65-7-7 0,3-1 7 16,-68 8-3-16,0 0 3 0,69-9-3 0,4-3 3 0,-73 12-5 15,0 0 5-15,89-10-5 0,14-2 5 0,-103 12-1 16,0 0 1-16,92-9 0 0,1-3 0 0,-93 12-1 15,0 0 1-15,83-12 0 0,-4 2 0 0,-79 10-6 16,0 0 6-16,73-10-5 0,-2-1 5 0,-71 11 0 16,0 0 0-16,70-8 0 0,0-4 0 0,-70 12 0 15,0 0 0-15,64-7 0 0,-1 0 0 0,-63 7 0 16,0 0 0-16,66-5 1 0,4 2-1 0,-70 3 2 16,0 0-2-16,68-2 3 0,0 0-3 0,-68 2 0 0,0 0 0 15,55-1 0-15,-6-3 0 0,-49 4 1 0,0 0-1 16,51-5 2-16,-1 2-2 0,-50 3 4 0,0 0-4 0,51-4 5 15,-1 1-5-15,-50 3 0 0,0 0 0 0,51-4 0 16,-1 3 0-16,-50 1 0 0,0 0 0 0,47 0 0 16,-1 0 0-16,-46 0 2 0,0 0-2 0,45 0 2 15,0 1-2-15,-45-1 5 0,0 0-5 0,47 4 5 16,4-4-5-16,-51 0 7 0,0 0-7 0,47 3 8 16,3-3-8-16,-50 0 1 0,0 0-1 0,49 0 1 15,0 4-1-15,-49-4 3 0,0 0-3 0,49 0 3 16,-1 1-3-16,-48-1 1 0,0 0-1 0,49 0 2 15,4-1-2-15,-53 1 4 0,0 0-4 0,54-4 5 16,0 1-5-16,-54 3 2 0,0 0-2 0,54-5 3 16,-2 1-3-16,-52 4 0 0,0 0 0 0,50-8 0 15,-1 1 0-15,-49 7 0 0,0 0 0 0,49-5 0 0,0 1 0 16,-49 4 1-16,0 0-1 0,52-3 1 0,-2 3-1 16,-50 0 0-16,0 0 0 0,49 0 0 0,-2 0 0 15,-47 0 1-15,0 0-1 0,40 0 1 0,-1 3-1 0,-39-3 0 16,0 0 0-16,29 0 0 0,-3 2 0 0,-26-2 0 15,0 0 0-15,21 3 0 0,-3 1 0 0,-18-4 0 16,0 0 0-16,15 5 1 0,1 2-1 0,-16-7 0 16,0 0 0-16,12 5 0 0,0 5 0 0,-12-10 0 15,0 0 0-15,9 7 0 0,-2 2 0 0,-7-9-70 16,0 0 70-16,5 5-69 0,-1 2 69 0,-4-7-161 16,0 0 161-16,-14-4-160 0,-7-1 160 0,-12-2-1335 15</inkml:trace>
  <inkml:trace contextRef="#ctx0" brushRef="#br2" timeOffset="-73084.4">22600 8384 516 0,'0'0'0'0,"0"0"0"16,0 0 0-16,0 0-327 0</inkml:trace>
  <inkml:trace contextRef="#ctx0" brushRef="#br2" timeOffset="-71448.86">22377 8375 158 0,'0'0'0'0,"0"0"0"16,0 0 0-16,0 0 131 0,0 0-131 0,0 0 132 15,0 0-132-15,0 0 138 0,0 0-138 0,0 0 139 16,-3-22-139-16,3 22 110 0,0 0-110 0,3-19 111 0,3-3-111 16,-6 22 77-16,0 0-77 0,8-27 78 0,6-4-78 15,-14 31 59-15,0 0-59 0,11-36 59 0,-1-2-59 16,-10 38 62-16,0 0-62 0,9-39 63 0,0-2-63 0,-9 41 51 16,0 0-51-16,8-43 51 0,-1-3-51 0,-7 46 32 15,0 0-32-15,11-45 33 0,1-1-33 0,-12 46 25 16,0 0-25-16,14-48 26 0,3-2-26 0,-17 50 9 15,0 0-9-15,19-48 9 0,2-1-9 0,-21 49 1 16,0 0-1-16,20-48 2 0,-1 0-2 0,-19 48 0 16,0 0 0-16,14-45 0 0,-4 4 0 0,-10 41-5 15,0 0 5-15,5-36-4 0,-1 0 4 0,-4 36-4 0,0 0 4 16,0-31-3-16,-5 2 3 0,5 29-38 0,0 0 38 16,-4-29-37-16,-6 0 37 0,10 29-35 0,0 0 35 15,-14-31-34-15,-5-3 34 0,19 34-33 0,0 0 33 0,-21-29-32 16,-4-4 32-16,25 33-15 0,0 0 15 0,-29-26-15 15,-4 2 15-15,33 24-21 0,0 0 21 0,-35-19-21 16,-7 6 21-16,42 13-4 0,0 0 4 0,-35-11-3 16,-3 3 3-16,38 8-43 0,0 0 43 0,-33-7-43 15,1 5 43-15,32 2-53 0,0 0 53 0,-33-8-53 16,4 1 53-16,29 7-42 0,0 0 42 0,-35-9-42 16,2 3 42-16,33 6-21 0,0 0 21 0,-37-9-21 15,2 2 21-15,35 7-7 0,0 0 7 0,-38-3-7 16,-2 1 7-16,40 2-1 0,0 0 1 0,-37-3-1 15,4-1 1-15,33 4 0 0,0 0 0 0,-35-3 0 16,-3-1 0-16,38 4 0 0,0 0 0 0,-38-1 0 0,-1-6 0 16,39 7 0-16,0 0 0 0,-35-4 1 0,2 3-1 15,33 1 12-15,0 0-12 0,-38-4 13 0,1 4-13 0,37 0 16 16,0 0-16-16,-34 4 17 0,-1-1-17 0,35-3 16 16,0 0-16-16,-33 5 17 0,1 2-17 0,32-7 4 15,0 0-4-15,-28 9 4 0,6-6-4 0,22-3 7 16,0 0-7-16,-25 9 8 0,-4 3-8 0,29-12 0 15,0 0 0-15,-25 8 1 0,4 4-1 0,21-12 0 16,0 0 0-16,-26 19 1 0,0 0-1 0,26-19 6 16,0 0-6-16,-31 20 6 0,-2 3-6 0,33-23 7 15,0 0-7-15,-32 29 8 0,-1-2-8 0,33-27 3 16,0 0-3-16,-33 34 4 0,0 2-4 0,33-36 2 0,0 0-2 16,-33 40 3-16,-2-4-3 0,35-36 1 0,0 0-1 15,-33 39 2-15,0-5-2 0,33-34 0 0,0 0 0 0,-37 36 0 16,-3 0 0-16,40-36 32 0,0 0-32 0,-43 33 32 15,-6 1-32-15,49-34 26 0,0 0-26 0,-59 43 26 16,-11 5-26-16,70-48 34 0,0 0-34 0,-59 46 35 16,1-5-35-16,58-41 14 0,0 0-14 0,-38 29 15 15,14-8-15-15,24-21 42 0,0 0-42 0,-35 24 42 16,2-3-42-16,33-21 7 0,0 0-7 0,-33 22 7 16,6-5-7-16,27-17 12 0,0 0-12 0,-36 22 12 15,-2-1-12-15,38-21 9 0,0 0-9 0,-30 19 9 16,7-4-9-16,23-15 3 0,0 0-3 0,-31 17 4 15,-2 5-4-15,33-22 0 0,0 0 0 0,-26 14 1 16,3 0-1-16,23-14 1 0,0 0-1 0,-23 14 2 0,6-2-2 16,17-12 0-16,0 0 0 0,-21 13 0 0,2-1 0 15,19-12-1-15,0 0 1 0,-25 12-1 0,1 0 1 16,24-12 8-16,0 0-8 0,-23 9 8 0,8-1-8 16,15-8 4-16,0 0-4 0,-21 11 4 0,-2-5-4 0,23-6 0 15,0 0 0-15,-29 11 0 0,-5-1 0 0,34-10 0 16,0 0 0-16,-34 12 0 0,-5 0 0 0,39-12-3 15,0 0 3-15,-40 12-2 0,-2-3 2 0,42-9-2 16,0 0 2-16,-40 10-2 0,2 2 2 0,38-12 0 16,0 0 0-16,-38 8 1 0,3 4-1 0,35-12 0 15,0 0 0-15,-37 16 0 0,-6-4 0 0,43-12 1 16,0 0-1-16,-39 12 1 0,1 0-1 0,38-12 4 0,0 0-4 16,-42 10 4-16,-3 0-4 0,45-10 2 0,0 0-2 15,-38 11 3-15,5-6-3 0,33-5 5 0,0 0-5 16,-39 10 6-16,-3 2-6 0,42-12 3 0,0 0-3 0,-34 7 3 15,4 1-3-15,30-8 5 0,0 0-5 0,-37 0 5 16,-3 0-5-16,40 0 7 0,0 0-7 0,-35-3 7 16,-1-2-7-16,36 5 7 0,0 0-7 0,-35-4 8 15,0 1-8-15,35 3 1 0,0 0-1 0,-33-5 1 16,2 0-1-16,31 5 0 0,0 0 0 0,-25-2 0 16,3-1 0-16,22 3-2 0,0 0 2 0,-16-4-2 15,0 2 2-15,16 2-37 0,0 0 37 0,-14-1-37 16,0-1 37-16,14 2-36 0,0 0 36 0,-19-3-35 15,-3-4 35-15,22 7-3 0,0 0 3 0,-21-5-3 16,2-2 3-16,19 7 7 0,0 0-7 0,-18-9 7 16,4 1-7-16,14 8 51 0,0 0-51 0,-12-16 51 0,2 1-51 15,10 15 34-15,0 0-34 0,-4-24 35 0,1-2-35 16,3 26 35-16,0 0-35 0,0-29 35 0,3-2-35 16,-3 31 23-16,0 0-23 0,2-36 24 0,0-3-24 15,-2 39 27-15,0 0-27 0,1-45 27 0,-1 1-27 0,0 44 7 16,0 0-7-16,0-45 8 0,4-3-8 0,-4 48 18 15,0 0-18-15,0-51 18 0,-4 1-18 0,4 50 3 16,0 0-3-16,4-48 4 0,-2-3-4 0,-2 51 2 16,0 0-2-16,1-52 3 0,5 1-3 0,-6 51 10 15,0 0-10-15,1-50 11 0,3 6-11 0,-4 44 3 16,0 0-3-16,5-43 4 0,0 4-4 0,-5 39 2 16,0 0-2-16,9-45 2 0,5 2-2 0,-14 43 0 0,0 0 0 15,12-43 0-15,5 1 0 0,-17 42 0 0,0 0 0 16,16-47 0-16,0 3 0 0,-16 44 1 0,0 0-1 15,12-48 1-15,-3-2-1 0,-9 50 1 0,0 0-1 0,8-48 1 16,-1-3-1-16,-7 51 1 0,0 0-1 0,7-52 1 16,2 1-1-16,-9 51 3 0,0 0-3 0,7-50 3 15,0 2-3-15,-7 48 2 0,0 0-2 0,4-46 2 16,-4 1-2-16,0 45 0 0,0 0 0 0,-2-42 0 16,0-3 0-16,2 45 4 0,0 0-4 0,-9-43 4 15,1 0-4-15,8 43 2 0,0 0-2 0,-16-39 3 16,-3 1-3-16,19 38 5 0,0 0-5 0,-23-29 6 15,-3 2-6-15,26 27-10 0,0 0 10 0,-24-22-10 16,1 8 10-16,23 14-209 0,0 0 209 0,-31-7-209 16,-8 2 209-16,-30-7-958 0</inkml:trace>
  <inkml:trace contextRef="#ctx0" brushRef="#br2" timeOffset="-65594.19">21714 7231 270 0,'0'0'0'0,"0"0"0"16,3 0 0-16,-3 0-42 0,0 0 42 0,5-5-41 15,2 2 41-15,-7 3-15 0,0 0 15 0,6-7-14 16,1 0 14-16,-7 7 2 0,0 0-2 0,3-5 2 16,2-4-2-16,-5 9 54 0,0 0-54 0,0-7 54 15,2 2-54-15,-2 5 96 0,0 0-96 0,2-3 97 16,3-6-97-16,-5 9 71 0,0 0-71 0,5-7 72 15,6-5-72-15,-11 12 53 0,0 0-53 0,14-12 53 16,5 0-53-16,-19 12 10 0,0 0-10 0,24-19 11 16,4 1-11-16,-28 18 22 0,0 0-22 0,28-14 22 0,3-1-22 15,-31 15 20-15,0 0-20 0,30-12 20 0,-2 0-20 16,-28 12 15-16,0 0-15 0,22-7 15 0,-4 2-15 16,-18 5 10-16,0 0-10 0,15 0 10 0,-1 1-10 0,-14-1 10 15,0 0-10-15,9 7 10 0,-4 2-10 0,-5-9 8 16,0 0-8-16,2 19 8 0,-4 5-8 0,2-24 1 15,0 0-1-15,-7 22 1 0,0-2-1 0,7-20 7 16,0 0-7-16,-12 24 8 0,0-5-8 0,12-19 7 16,0 0-7-16,-16 17 8 0,2-1-8 0,14-16 14 15,0 0-14-15,-19 8 15 0,2-1-15 0,17-7 44 16,0 0-44-16,-18 4 45 0,1-4-45 0,17 0 48 0,0 0-48 16,-17-4 49-16,1-8-49 0,16 12 42 0,0 0-42 15,-11-15 42-15,6-4-42 0,5 19 29 0,0 0-29 16,2-21 29-16,10-1-29 0,-12 22 34 0,0 0-34 0,11-24 35 15,8 0-35-15,-19 24 7 0,0 0-7 0,12-20 7 16,4-1-7-16,-16 21 18 0,0 0-18 0,12-14 19 16,-3 6-19-16,-9 8 8 0,0 0-8 0,7-9 9 15,-1 9-9-15,-6 0 1 0,0 0-1 0,7 0 1 16,2 4-1-16,-9-4 1 0,0 0-1 0,7 5 1 16,-2 3-1-16,-5-8 0 0,0 0 0 0,4 11 0 15,-1-3 0-15,-3-8-1 0,0 0 1 0,0 7 0 16,-5 2 0-16,5-9 1 0,0 0-1 0,-9 8 2 15,-3 2-2-15,12-10 58 0,0 0-58 0,-15 9 58 16,-3-1-58-16,18-8 27 0,0 0-27 0,-21 4 27 16,4 1-27-16,17-5 6 0,0 0-6 0,-19 3 6 0,3-3-6 15,16 0 19-15,0 0-19 0,-12 0 20 0,1-1-20 16,11 1 13-16,0 0-13 0,-8-5 13 0,1-1-13 16,7 6 4-16,0 0-4 0,-4-8 4 0,2-2-4 0,2 10 7 15,0 0-7-15,4-9 8 0,3-3-8 0,-7 12 3 16,0 0-3-16,10-8 3 0,6-1-3 0,-16 9 0 15,0 0 0-15,12-3 0 0,2-1 0 0,-14 4-3 16,0 0 3-16,12 0-3 0,0 4 3 0,-12-4-3 16,0 0 3-16,9 3-3 0,2 2 3 0,-11-5-1 15,0 0 1-15,10 5 0 0,-1 2 0 0,-9-7 0 16,0 0 0-16,5 9 1 0,2 1-1 0,-7-10 0 16,0 0 0-16,3 5 0 0,3 2 0 0,-6-7 0 0,0 0 0 15,0 5 0-15,0-2 0 0,0-3 7 0,0 0-7 16,0 0 8-16,-4 4-8 0,4-4 3 0,0 0-3 15,-3 0 4-15,-1 0-4 0,4 0 7 0,0 0-7 0,-5 0 8 16,0 0-8-16,5 0 14 0,0 0-14 0,-5-7 15 16,1-1-15-16,4 8 0 0,0 0 0 0,0-9 0 15,0-5 0-15,0 14 0 0,0 0 0 0,9-12 0 16,0-1 0-16,-9 13 0 0,0 0 0 0,12-12 1 16,-2 0-1-16,-10 12-2 0,0 0 2 0,12-7-1 15,1 2 1-15,-13 5 0 0,0 0 0 0,12-4 0 16,-4 4 0-16,-8 0 2 0,0 0-2 0,7 2 3 15,-1 1-3-15,-6-3 0 0,0 0 0 0,3 4 1 16,2 1-1-16,-5-5 3 0,0 0-3 0,0 7 3 16,0-4-3-16,0-3 5 0,0 0-5 0,0 4 5 15,0 1-5-15,0-5 7 0,0 0-7 0,0 3 7 0,0 1-7 16,0-4 8-16,0 0-8 0,0 0 8 0,-3 1-8 16,3-1 15-16,0 0-15 0,0 0 15 0,0 0-15 15,0 0 1-15,0 0-1 0,0 0 1 0,0 0-1 0,0 0-91 16,0 0 91-16,0 0-90 0,-2 4 90 0,2-4-144 15,0 0 144-15,-3-4-143 0,-3-4 143 0,-2-4-939 16</inkml:trace>
  <inkml:trace contextRef="#ctx0" brushRef="#br2" timeOffset="-64018.21">25355 6484 527 0,'0'0'0'0,"-2"-3"0"0,0-2 0 0,2 5 143 0,0 0-143 15,0-9 144-15,4-3-144 0,-4 12 74 0,0 0-74 16,1-14 75-16,3 1-75 0,-4 13 46 0,0 0-46 0,2-19 46 16,1 0-46-16,-3 19 10 0,0 0-10 0,0-17 10 15,0-4-10-15,0 21 17 0,0 0-17 0,-5-19 17 16,-2-5-17-16,7 24 3 0,0 0-3 0,-12-18 4 16,-11-1-4-16,23 19 0 0,0 0 0 0,-31-21 0 15,-8-6 0-15,39 27-3 0,0 0 3 0,-43-28-3 16,-11-1 3-16,54 29-7 0,0 0 7 0,-52-29-7 15,-4 0 7-15,56 29-4 0,0 0 4 0,-52-24-3 16,-1 2 3-16,53 22 2 0,0 0-2 0,-52-17 2 16,2 5-2-16,50 12 7 0,0 0-7 0,-54-7 7 15,0 7-7-15,54 0 9 0,0 0-9 0,-68 3 10 16,-9 9-10-16,77-12 1 0,0 0-1 0,-78 17 1 16,-4 6-1-16,82-23 0 0,0 0 0 0,-84 27 1 0,-1 4-1 15,85-31 0-15,0 0 0 0,-77 36 0 0,6 0 0 16,71-36-1-16,0 0 1 0,-67 39 0 0,12 7 0 15,55-46-3-15,0 0 3 0,-60 52-3 0,3 1 3 0,57-53-6 16,0 0 6-16,-58 56-5 0,3 4 5 0,55-60-8 16,0 0 8-16,-53 60-7 0,5 2 7 0,48-62-8 15,0 0 8-15,-44 63-8 0,1-3 8 0,43-60-15 16,0 0 15-16,-37 62-15 0,7 1 15 0,30-63-8 16,0 0 8-16,-28 64-8 0,6-4 8 0,22-60-9 15,0 0 9-15,-25 65-9 0,1 3 9 0,24-68-4 16,0 0 4-16,-24 71-3 0,3-1 3 0,21-70 0 0,0 0 0 15,-21 68 0-15,7 1 0 0,14-69 0 0,0 0 0 16,-4 67 0-16,4 0 0 0,0-67-2 0,0 0 2 16,9 63-1-16,5-6 1 0,-14-57-4 0,0 0 4 0,16 48-4 15,-1-11 4-15,-15-37-1 0,0 0 1 0,20 40 0 16,1-10 0-16,-21-30 0 0,0 0 0 0,24 33 0 16,4-2 0-16,-28-31 7 0,0 0-7 0,31 36 7 15,2-4-7-15,-33-32 4 0,0 0-4 0,35 35 4 16,0-5-4-16,-35-30 21 0,0 0-21 0,40 26 21 15,4-4-21-15,-44-22 37 0,0 0-37 0,47 19 38 16,5-3-38-16,-52-16 30 0,0 0-30 0,52 10 30 16,0-3-30-16,-52-7 15 0,0 0-15 0,56 3 15 15,0-6-15-15,-56 3 21 0,0 0-21 0,71-5 21 16,13-2-21-16,-84 7 14 0,0 0-14 0,75-9 15 0,-4-1-15 16,-71 10 16-16,0 0-16 0,53-9 17 0,-13-3-17 15,-40 12 15-15,0 0-15 0,47-17 16 0,0 0-16 16,-47 17 9-16,0 0-9 0,48-17 10 0,3-4-10 15,-51 21 9-15,0 0-9 0,61-29 10 0,9-7-10 16,-70 36 33-16,0 0-33 0,55-42 33 0,-4-8-33 0,-51 50 25 16,0 0-25-16,40-62 26 0,-7-8-26 0,-33 70 9 15,0 0-9-15,24-81 9 0,-6-9-9 0,-18 90-115 16,0 0 115-16,12-110-115 0,-5-15 115 0,-7 125-87 16,0 0 87-16,19-233-803 0,-38 466 803 0</inkml:trace>
  <inkml:trace contextRef="#ctx0" brushRef="#br2" timeOffset="-57365.42">28536 6943 606 0,'0'0'0'0,"2"-7"0"16,3-1 0-16,2-11-395 0</inkml:trace>
  <inkml:trace contextRef="#ctx0" brushRef="#br2" timeOffset="-56480.95">28482 6916 113 0,'0'0'0'0,"5"0"0"16,5 0 0-16,-10 0 43 0,0 0-43 0,9 0 43 15,2 0-43-15,-11 0 66 0,0 0-66 0,14 0 67 0,3 2-67 16,-17-2 52-16,0 0-52 0,23 0 53 0,6 0-53 15,-29 0 63-15,0 0-63 0,35-2 63 0,7-2-63 16,-42 4 91-16,0 0-91 0,43-6 91 0,6 0-91 16,-49 6 97-16,0 0-97 0,49-8 97 0,3-2-97 15,-52 10 63-15,0 0-63 0,51-9 63 0,1 1-63 0,-52 8 34 16,0 0-34-16,51-11 34 0,-1 3-34 0,-50 8 46 16,0 0-46-16,47-9 46 0,0 2-46 0,-47 7 15 15,0 0-15-15,42-3 16 0,-4 1-16 0,-38 2 21 16,0 0-21-16,35 0 21 0,-5 0-21 0,-30 0 34 15,0 0-34-15,26 4 34 0,-3 4-34 0,-23-8 27 16,0 0-27-16,22 12 27 0,-1 0-27 0,-21-12 33 0,0 0-33 16,19 17 34-16,-3 5-34 0,-16-22 7 0,0 0-7 15,16 24 8-15,-1 4-8 0,-15-28 12 0,0 0-12 16,14 31 12-16,0 5-12 0,-14-36 33 0,0 0-33 16,11 32 34-16,-3 3-34 0,-8-35 16 0,0 0-16 0,7 39 17 15,-1 4-17-15,-6-43 5 0,0 0-5 0,5 41 6 16,-2 2-6-16,-3-43 34 0,0 0-34 0,5 39 35 15,1-1-35-15,-6-38 1 0,0 0-1 0,7 36 1 16,0-4-1-16,-7-32 0 0,0 0 0 0,8 35 0 16,1-6 0-16,-9-29 12 0,0 0-12 0,7 27 13 15,0-1-13-15,-7-26 3 0,0 0-3 0,3 20 3 16,1-4-3-16,-4-16 2 0,0 0-2 0,2 12 3 16,-1 0-3-16,-1-12 18 0,0 0-18 0,2 8 19 15,-2-1-19-15,0-7 32 0,0 0-32 0,-3 4 32 16,-3-1-32-16,6-3 1 0,0 0-1 0,-12 5 2 15,-3 0-2-15,15-5 22 0,0 0-22 0,-25 4 23 0,-8-1-23 16,33-3 3-16,0 0-3 0,-35 0 3 0,-5-3-3 16,40 3 2-16,0 0-2 0,-45-2 3 0,-4-1-3 15,49 3 11-15,0 0-11 0,-50-4 11 0,-1-1-11 0,51 5 8 16,0 0-8-16,-49-3 8 0,4-4-8 0,45 7 8 16,0 0-8-16,-42-4 9 0,4 1-9 0,38 3 8 15,0 0-8-15,-35-2 8 0,4 2-8 0,31 0 3 16,0 0-3-16,-30 0 4 0,2 0-4 0,28 0 6 15,0 0-6-15,-24 2 6 0,3 0-6 0,21-2 7 16,0 0-7-16,-21 3 7 0,4 2-7 0,17-5 7 0,0 0-7 16,-16 4 8-16,2 1-8 0,14-5 3 0,0 0-3 15,-12 8 4-15,1 6-4 0,11-14 12 0,0 0-12 16,-7 24 12-16,2 5-12 0,5-29 3 0,0 0-3 16,0 38 4-16,5 1-4 0,-5-39 6 0,0 0-6 0,6 48 6 15,2 2-6-15,-8-50 13 0,0 0-13 0,9 56 14 16,0 3-14-16,-9-59 8 0,0 0-8 0,5 60 9 15,0 1-9-15,-5-61 3 0,0 0-3 0,5 55 4 16,1-4-4-16,-6-51 13 0,0 0-13 0,3 45 13 16,1-9-13-16,-4-36 3 0,0 0-3 0,1 34 4 15,1-10-4-15,-2-24 2 0,0 0-2 0,2 23 2 16,-2-6-2-16,0-17 1 0,0 0-1 0,0 12 2 16,2-4-2-16,-2-8-39 0,0 0 39 0,0 0-39 15,5-3 39-15,-5 3-161 0,0 0 161 0,10-23-161 16,6-11 161-16,-16 34-156 0,0 0 156 0,17-51-156 15,4-16 156-15,18-51-990 0</inkml:trace>
  <inkml:trace contextRef="#ctx0" brushRef="#br2" timeOffset="-56270.44">29680 6861 415 0,'0'0'0'16,"11"0"0"-16,8 0 0 0,11 0-252 0</inkml:trace>
  <inkml:trace contextRef="#ctx0" brushRef="#br2" timeOffset="-55955.73">29797 6767 595 0,'0'0'0'0,"0"-9"0"16,0-6 0-16,0 15 156 0,0 0-156 0,2-12 156 16,0-4-156-16,-2 16 114 0,0 0-114 0,1-12 114 15,-1 0-114-15,0 12 101 0,0 0-101 0,4-8 101 16,-1 4-101-16,-3 4 44 0,0 0-44 0,4 0 44 16,1 6-44-16,-5-6 32 0,0 0-32 0,5 18 33 15,2 10-33-15,-7-28 49 0,0 0-49 0,5 36 49 16,1 12-49-16,-6-48 26 0,0 0-26 0,3 58 26 15,1 9-26-15,-4-67 28 0,0 0-28 0,3 70 28 16,2 6-28-16,-5-76 33 0,0 0-33 0,9 83 34 0,1 13-34 16,-10-96 6-16,0 0-6 0,7 84 6 0,0-5-6 15,-7-79 18-15,0 0-18 0,2 55 19 0,-2-24-19 0,0-31 33 16,0 0-33-16,0 32 34 0,0-4-34 0,0-28 4 16,0 0-4-16,-2 20 5 0,1-1-5 0,1-19 5 15,0 0-5-15,-2 12 5 0,0-2-5 0,2-10 0 16,0 0 0-16,-2 9 0 0,2-6 0 0,0-3-59 15,0 0 59-15,-12-1-59 0,-9-4 59 0,21 5-120 16,0 0 120-16,-24-12-120 0,-6-12 120 0,-24-12-1065 16</inkml:trace>
  <inkml:trace contextRef="#ctx0" brushRef="#br2" timeOffset="-54018.3">29651 7274 404 0,'0'0'0'0,"7"0"0"16,3-3 0-16,-10 3 124 0,0 0-124 0,11-6 125 15,-1 3-125-15,-10 3 93 0,0 0-93 0,16-3 93 16,5-8-93-16,-21 11 52 0,0 0-52 0,26-5 52 16,3-3-52-16,-29 8 24 0,0 0-24 0,34-11 25 15,0 3-25-15,-34 8 9 0,0 0-9 0,37-12 10 16,3 0-10-16,-40 12 10 0,0 0-10 0,44-9 10 15,1 2-10-15,-45 7 23 0,0 0-23 0,47-8 24 16,0 4-24-16,-47 4 6 0,0 0-6 0,47-5 7 16,0 5-7-16,-47 0 4 0,0 0-4 0,42-2 5 15,-2 2-5-15,-40 0 21 0,0 0-21 0,31 2 21 0,-5 0-21 16,-26-2 42-16,0 0-42 0,23 7 43 0,-2-4-43 16,-21-3 22-16,0 0-22 0,16 9 22 0,-4 3-22 0,-12-12 42 15,0 0-42-15,10 19 42 0,-3 6-42 0,-7-25 24 16,0 0-24-16,4 35 25 0,-3 7-25 0,-1-42 17 15,0 0-17-15,-3 45 17 0,-2 6-17 0,5-51 35 16,0 0-35-16,-5 55 36 0,-2 3-36 0,7-58 5 16,0 0-5-16,-7 60 5 0,1 2-5 0,6-62 11 15,0 0-11-15,-1 57 11 0,4 1-11 0,-3-58 34 16,0 0-34-16,7 51 34 0,4-1-34 0,-11-50 1 16,0 0-1-16,8 48 1 0,-1-5-1 0,-7-43 12 0,0 0-12 15,5 39 13-15,-3-3-13 0,-2-36 9 0,0 0-9 16,0 36 9-16,0-2-9 0,0-34 1 0,0 0-1 15,-3 29 1-15,-1-3-1 0,4-26 14 0,0 0-14 0,-7 24 15 16,-1-3-15-16,8-21 32 0,0 0-32 0,-9 18 33 16,0-2-33-16,9-16 40 0,0 0-40 0,-17 17 41 15,-8-2-41-15,25-15 9 0,0 0-9 0,-22 12 9 16,-3-1-9-16,25-11 22 0,0 0-22 0,-35 8 23 16,-5-3-23-16,40-5 13 0,0 0-13 0,-43 7 14 15,-4 0-14-15,47-7 4 0,0 0-4 0,-49 5 5 16,0-1-5-16,49-4 7 0,0 0-7 0,-50 1 8 15,-1 1-8-15,51-2 22 0,0 0-22 0,-52 5 23 16,-2-1-23-16,54-4 6 0,0 0-6 0,-58 1 7 16,-1 6-7-16,59-7 9 0,0 0-9 0,-71 4 10 15,-9 1-10-15,80-5 24 0,0 0-24 0,-72 7 25 0,6-4-25 16,66-3 6-16,0 0-6 0,-64 9 6 0,1-3-6 16,63-6 1-16,0 0-1 0,-52 9 1 0,6-2-1 15,46-7 9-15,0 0-9 0,-38 8 10 0,5-4-10 0,33-4 3 16,0 0-3-16,-32 5 3 0,5-2-3 0,27-3 2 15,0 0-2-15,-25 4 2 0,4-1-2 0,21-3 1 16,0 0-1-16,-19 5 2 0,3-1-2 0,16-4 0 16,0 0 0-16,-12 2 0 0,2-1 0 0,10-1-63 15,0 0 63-15,-9 0-63 0,4 0 63 0,5 0-160 16,0 0 160-16,3-7-159 0,6-3 159 0,-9 10-158 16,0 0 158-16,17-20-158 0,10-8 158 0,16-20-918 15</inkml:trace>
  <inkml:trace contextRef="#ctx0" brushRef="#br2" timeOffset="-53402.68">30273 7128 886 0,'0'0'0'0,"3"2"0"0,2 5 0 0,-5-7 64 16,0 0-64-16,6 3 64 0,1-3-64 0,-7 0 2 15,0 0-2-15,8 4 2 0,1-1-2 0,-9-3 0 16,0 0 0-16,9 5 0 0,1-1 0 0,-10-4-2 16,0 0 2-16,12 5-1 0,2-2 1 0,-14-3 39 0,0 0-39 15,16 4 39-15,3-3-39 0,-19-1 60 16,0 0-60-16,26 0 61 0,7-1-61 0,-33 1 68 0,0 0-68 15,39-4 69-15,4 1-69 0,-43 3 61 0,0 0-61 16,49-4 61-16,7 3-61 0,-56 1 58 0,0 0-58 0,59-4 59 16,4 1-59-16,-63 3 25 0,0 0-25 0,68-2 26 15,3-1-26-15,-71 3 12 0,0 0-12 0,89 0 12 16,14-4-12-16,-103 4 28 0,0 0-28 0,90 0 28 16,-4-3-28-16,-86 3 1 0,0 0-1 0,75-7 2 15,-9 2-2-15,-66 5 2 0,0 0-2 0,59-7 2 16,-5 2-2-16,-54 5 35 0,0 0-35 0,38-7 36 15,-13 4-36-15,-25 3 0 0,0 0 0 0,21-2 0 16,-7 2 0-16,-14 0 0 0,0 0 0 0,12 0 1 16,-3 0-1-16,-9 0-58 0,0 0 58 0,5 2-57 15,-2-1 57-15,-3-1-182 0,0 0 182 0,0 0-181 16,0 0 181-16,0 0-151 0,0 0 151 0,-10-10-151 0,-9-7 151 16,-11-14-668-16</inkml:trace>
  <inkml:trace contextRef="#ctx0" brushRef="#br2" timeOffset="-52636.94">31696 6582 359 0,'0'0'0'0,"-7"5"0"15,-3 9 0-15,10-14 52 0,0 0-52 0,-2 5 53 16,7 2-53-16,-5-7 97 0,0 0-97 0,4 1 98 16,-1 3-98-16,-3-4 107 0,0 0-107 0,4 3 108 15,-3 1-108-15,-1-4 107 0,0 0-107 0,2 5 107 16,0 2-107-16,-2-7 72 0,0 0-72 0,0 12 73 15,-2 7-73-15,2-19 70 0,0 0-70 0,0 23 70 16,0 10-70-16,0-33 37 0,0 0-37 0,2 34 38 16,1 6-38-16,-3-40 10 0,0 0-10 0,2 43 11 15,-2 4-11-15,0-47 21 0,0 0-21 0,-5 48 21 16,-4 7-21-16,9-55 0 0,0 0 0 0,-10 55 1 0,-3 0-1 16,13-55 3-16,0 0-3 0,-14 55 3 0,-3-7-3 15,17-48 2-15,0 0-2 0,-16 44 2 0,1-4-2 16,15-40 4-16,0 0-4 0,-16 41 5 0,-1-5-5 15,17-36 21-15,0 0-21 0,-14 32 21 0,3-1-21 0,11-31 21 16,0 0-21-16,-9 24 21 0,4-2-21 0,5-22 4 16,0 0-4-16,-5 16 4 0,2-2-4 0,3-14 15 15,0 0-15-15,0 11 15 0,1 0-15 0,-1-11 15 16,0 0-15-16,5 3 15 0,2 2-15 0,-7-5 3 16,0 0-3-16,6 0 4 0,1-7-4 0,-7 7 22 15,0 0-22-15,8-5 22 0,5-2-22 0,-13 7 13 16,0 0-13-16,13-5 13 0,3-3-13 0,-16 8 4 15,0 0-4-15,14-7 5 0,0 0-5 0,-14 7 14 0,0 0-14 16,17-5 15-16,3 0-15 0,-20 5 3 0,0 0-3 16,22-4 4-16,6 1-4 0,-28 3 6 0,0 0-6 0,30-3 6 15,5-1-6-15,-35 4 7 0,0 0-7 0,36-5 8 16,6 2-8-16,-42 3 32 0,0 0-32 0,44-9 33 16,1 0-33-16,-45 9 34 0,0 0-34 0,43-6 34 15,3-3-34-15,-46 9 7 0,0 0-7 0,42-7 7 16,-1 2-7-16,-41 5 13 0,0 0-13 0,37-3 13 15,-4-6-13-15,-33 9 1 0,0 0-1 0,28-5 1 16,-5 0-1-16,-23 5 0 0,0 0 0 0,17-7 0 16,-3 5 0-16,-14 2-6 0,0 0 6 0,9-7-5 15,-4 2 5-15,-5 5-79 0,0 0 79 0,-2-12-78 16,-5-3 78-16,7 15-185 0,0 0 185 0,-14-16-184 16,-7-3 184-16,21 19-243 0,0 0 243 0,-24-20-242 15,-6-4 242-15,-24-19-619 0</inkml:trace>
  <inkml:trace contextRef="#ctx0" brushRef="#br2" timeOffset="-52232.21">31562 6621 494 0,'0'0'0'0,"9"12"0"0,4 9 0 0,-13-21 23 0,0 0-23 16,7 7 24-16,-3-12-24 0,-4 5 35 0,0 0-35 15,3 0 36-15,1-2-36 0,-4 2 19 0,0 0-19 0,3 0 20 16,3 2-20-16,-6-2 52 0,0 0-52 0,7 1 52 16,3 3-52-16,-10-4 62 0,0 0-62 0,16 0 62 15,3 0-62-15,-19 0 68 0,0 0-68 0,24-4 69 16,4-1-69-16,-28 5 49 0,0 0-49 0,33-7 50 15,6-1-50-15,-39 8 61 0,0 0-61 0,43-7 62 16,6 2-62-16,-49 5 56 0,0 0-56 0,49-4 57 16,1-1-57-16,-50 5 24 0,0 0-24 0,47-3 25 15,0-1-25-15,-47 4 31 0,0 0-31 0,39 0 31 16,-5 4-31-16,-34-4 0 0,0 0 0 0,27 0 0 16,-10 0 0-16,-17 0-10 0,0 0 10 0,12 0-9 15,-7 0 9-15,-5 0-114 0,0 0 114 0,-5 0-113 0,-10-4 113 16,15 4-176-16,0 0 176 0,-30 0-176 0,-12-3 176 15,-29-1-544-15</inkml:trace>
  <inkml:trace contextRef="#ctx0" brushRef="#br2" timeOffset="-51887.38">31205 6587 1211 0,'0'0'0'16,"15"-2"0"-16,10 2 0 0,-25 0 121 0,0 0-121 15,12 0 121-15,-5 4-121 0,-7-4 92 0,0 0-92 0,2 12 92 16,-6 5-92-16,4-17 37 0,0 0-37 0,-5 27 37 16,-2 11-37-16,7-38 1 0,0 0-1 0,-9 48 2 15,-1 7-2-15,10-55 25 0,0 0-25 0,-12 67 26 16,-1 8-26-16,13-75 19 0,0 0-19 0,-17 98 20 15,-6 20-20-15,23-118 5 0,0 0-5 0,-17 99 5 16,1-5-5-16,16-94 25 0,0 0-25 0,-10 71 26 16,5-20-26-16,5-51 5 0,0 0-5 0,-4 31 5 15,2-14-5-15,2-17 4 0,0 0-4 0,-1 10 5 16,1-5-5-16,0-5-52 0,0 0 52 0,-13 0-52 16,-7 0 52-16,20 0-114 0,0 0 114 0,-30-12-114 15,-7-10 114-15,-29-10-1076 0</inkml:trace>
  <inkml:trace contextRef="#ctx0" brushRef="#br2" timeOffset="-50625.45">28942 6868 225 0,'0'0'0'0,"7"0"0"0,3 0 0 16,-10 0 116-16,0 0-116 0,4-3 117 0,-3-6-117 16,-1 9 132-16,0 0-132 0,-1-10 133 0,-3-7-133 0,4 17 120 15,0 0-120-15,0-23 120 0,0-4-120 0,0 27 88 16,0 0-88-16,0-33 89 0,2-6-89 0,-2 39 91 16,0 0-91-16,2-43 91 0,1-7-91 0,-3 50 59 15,0 0-59-15,5-56 60 0,4-11-60 0,-9 67 42 16,0 0-42-16,7-70 42 0,0-6-42 0,-7 76 30 15,0 0-30-15,3-94 30 0,-3-17-30 0,0 111 7 16,0 0-7-16,0-98 8 0,-1-3-8 0,1 101 18 0,0 0-18 16,-7-91 19-16,-2 7-19 0,9 84 38 0,0 0-38 15,-7-70 39-15,2 12-39 0,5 58 2 0,0 0-2 16,-5-41 2-16,-1 13-2 0,6 28 15 0,0 0-15 0,0-22 15 16,2 7-15-16,-2 15 9 0,0 0-9 0,9-14 9 15,3 7-9-15,-12 7 1 0,0 0-1 0,19-8 1 16,6 4-1-16,-25 4 0 0,0 0 0 0,27-3 0 15,7-1 0-15,-34 4-2 0,0 0 2 0,41-1-2 16,10 1 2-16,-51 0-13 0,0 0 13 0,56 0-12 16,5 0 12-16,-61 0-9 0,0 0 9 0,68 5-8 15,8-2 8-15,-76-3-16 0,0 0 16 0,101 5-15 16,19 2 15-16,-120-7-15 0,0 0 15 0,117 5-15 16,3 2 15-16,-120-7-9 0,0 0 9 0,121 4-9 15,-1-4 9-15,-120 0-17 0,0 0 17 0,125 0-16 16,4 0 16-16,-129 0-23 0,0 0 23 0,129 0-22 15,2 0 22-15,-131 0-4 0,0 0 4 0,132 0-3 0,1 0 3 16,-133 0-3-16,0 0 3 0,127-4-3 0,-5-3 3 16,-122 7-2-16,0 0 2 0,123-1-2 0,1-6 2 15,-124 7 0-15,0 0 0 0,115-4 0 0,-7-1 0 0,-108 5-1 16,0 0 1-16,108-3-1 0,-2-1 1 0,-106 4-3 16,0 0 3-16,100-1-3 0,-5-1 3 0,-95 2-1 15,0 0 1-15,88-2 0 0,-7 2 0 0,-81 0-2 16,0 0 2-16,77 0-2 0,-6 0 2 0,-71 0 0 15,0 0 0-15,63 2 0 0,-7 5 0 0,-56-7 0 16,0 0 0-16,47 3 0 0,-7 6 0 0,-40-9 0 16,0 0 0-16,31 7 0 0,-8 1 0 0,-23-8 0 0,0 0 0 15,23 12 0-15,-2 4 0 0,-21-16 0 0,0 0 0 16,17 20 0-16,-1 4 0 0,-16-24-1 0,0 0 1 16,10 27-1-16,-3 4 1 0,-7-31-4 0,0 0 4 0,4 36-3 15,-3 4 3-15,-1-40-7 0,0 0 7 0,-5 43-7 16,-5 3 7-16,10-46-1 0,0 0 1 0,-16 48-1 15,-3 3 1-15,19-51 0 0,0 0 0 0,-23 55 0 16,-3-4 0-16,26-51 0 0,0 0 0 0,-37 67 0 16,-8 10 0-16,45-77 0 0,0 0 0 0,-45 72 0 15,-2-2 0-15,47-70 0 0,0 0 0 0,-40 64 1 16,5-6-1-16,35-58 0 0,0 0 0 0,-24 39 0 16,8-15 0-16,16-24-1 0,0 0 1 0,-14 28 0 15,5-4 0-15,9-24 0 0,0 0 0 0,-7 24 1 16,2-4-1-16,5-20 0 0,0 0 0 0,-3 19 1 15,1-3-1-15,2-16 2 0,0 0-2 0,-2 12 3 0,2 0-3 16,0-12 5-16,0 0-5 0,-2 7 6 0,2-2-6 16,0-5 0-16,0 0 0 0,-1 7 1 0,-1-6-1 15,2-1 0-15,0 0 0 0,-5 4 0 0,-1-1 0 0,6-3-59 16,0 0 59-16,-12 3-59 0,-3-1 59 0,15-2-126 16,0 0 126-16,-23 0-125 0,-7-2 125 0,30 2-178 15,0 0 178-15,-33-8-178 0,-3-7 178 0,-34-8-499 16</inkml:trace>
  <inkml:trace contextRef="#ctx0" brushRef="#br2" timeOffset="-49769.59">31527 6628 247 0,'0'0'0'0,"0"-7"0"0,2-1 0 0,-2 8-3 16,0 0 3-16,0-7-3 0,1 2 3 0,-1 5 1 15,0 0-1-15,0 0 1 0,0 0-1 0,0 0 74 16,0 0-74-16,0 0 74 0,0 0-74 0,0 0 75 15,0 0-75-15,0 0 75 0,6 3-75 0,-6-3 90 16,0 0-90-16,7 2 91 0,5-2-91 0,-12 0 84 16,0 0-84-16,12 0 84 0,0 0-84 0,-12 0 59 0,0 0-59 15,18 3 60-15,4 1-60 0,-22-4 48 0,0 0-48 16,25 8 48-16,3-1-48 0,-28-7 43 0,0 0-43 16,26 12 43-16,0 0-43 0,-26-12 26 0,0 0-26 15,24 16 26-15,1-1-26 0,-25-15 10 0,0 0-10 0,22 17 10 16,-1-5-10-16,-21-12 29 0,0 0-29 0,16 10 29 15,-4-1-29-15,-12-9 5 0,0 0-5 0,9 8 5 16,-4-4-5-16,-5-4 34 0,0 0-34 0,2 3 34 16,-4-3-34-16,2 0 35 0,0 0-35 0,-3 0 35 15,-4-3-35-15,7 3 13 0,0 0-13 0,-9-7 14 16,-3 2-14-16,12 5 22 0,0 0-22 0,-16-12 22 16,-3 0-22-16,19 12 1 0,0 0-1 0,-21-16 1 15,-3 1-1-15,24 15 0 0,0 0 0 0,-18-12 0 16,2 0 0-16,16 12 0 0,0 0 0 0,-17-12 0 15,1-3 0-15,16 15-6 0,0 0 6 0,-14-9-6 16,2 2 6-16,12 7-9 0,0 0 9 0,-9-5-8 0,4 2 8 16,5 3 0-16,0 0 0 0,-5-4 0 0,0 1 0 15,5 3 0-15,0 0 0 0,-4 0 0 0,3-4 0 16,1 4 2-16,0 0-2 0,0 0 2 0,8-5-2 0,-8 5 41 16,0 0-41-16,12-7 42 0,4-5-42 0,-16 12 29 15,0 0-29-15,19-12 29 0,6-5-29 0,-25 17 9 16,0 0-9-16,24-15 9 0,2-7-9 0,-26 22 31 15,0 0-31-15,23-21 31 0,-2-1-31 0,-21 22 0 16,0 0 0-16,15-17 0 0,-2 1 0 0,-13 16-1 16,0 0 1-16,5-12 0 0,-3 2 0 0,-2 10-43 15,0 0 43-15,-6-5-42 0,-6 1 42 0,12 4-88 16,0 0 88-16,-12 0-88 0,-2 4 88 0,14-4-174 0,0 0 174 16,-24 12-174-16,-8 0 174 0,-23 12-743 0</inkml:trace>
  <inkml:trace contextRef="#ctx0" brushRef="#br2" timeOffset="-48043.45">29477 6587 203 0,'0'0'0'0,"5"0"0"0,5 2 0 16,-10-2 108-16,0 0-108 0,0-4 108 0,-3-6-108 0,3 10 74 15,0 0-74-15,-4-5 74 0,1-2-74 0,3 7 67 16,0 0-67-16,-2-5 67 0,0 1-67 0,2 4 55 15,0 0-55-15,0-5 55 0,2 4-55 0,-2 1 23 16,0 0-23-16,0 0 24 0,4 1-24 0,-4-1 19 16,0 0-19-16,1 5 20 0,3 2-20 0,-4-7 26 15,0 0-26-15,5 12 26 0,0 5-26 0,-5-17 30 16,0 0-30-16,11 19 30 0,3 5-30 0,-14-24 21 16,0 0-21-16,17 19 21 0,6 2-21 0,-23-21 46 0,0 0-46 15,24 18 47-15,4 0-47 0,-28-18 45 0,0 0-45 16,26 15 45-16,2 0-45 0,-28-15 28 0,0 0-28 15,24 16 28-15,-1-8-28 0,-23-8 40 0,0 0-40 0,19 11 41 16,-3-3-41-16,-16-8 24 0,0 0-24 0,10 7 25 16,-3-2-25-16,-7-5 9 0,0 0-9 0,4 4 10 15,-4-3-10-15,0-1 19 0,0 0-19 0,-14 11 20 16,-11 1-20-16,25-12 0 0,0 0 0 0,-29 17 1 16,-8 5-1-16,37-22 3 0,0 0-3 0,-40 21 4 15,-3 3-4-15,43-24 18 0,0 0-18 0,-35 18 19 16,3 1-19-16,32-19 14 0,0 0-14 0,-26 14 15 15,4 0-15-15,22-14 26 0,0 0-26 0,-18 8 26 16,8-1-26-16,10-7 13 0,0 0-13 0,-7 9 13 16,5-6-13-16,2-3-49 0,0 0 49 0,14-7-48 15,14-8 48-15,-28 15-72 0,0 0 72 0,28-28-72 16,5-11 72-16,28-28-964 0</inkml:trace>
  <inkml:trace contextRef="#ctx0" brushRef="#br2" timeOffset="-47022.4">32182 7432 919 0,'0'0'0'0,"0"0"107"0,0 0-107 0,14-12 107 16,10-7-107-16,-24 19 114 0,0 0-114 0,20-16 114 15,-3-1-114-15,-17 17 77 0,0 0-77 0,14-15 77 16,-2-1-77-16,-12 16 49 0,0 0-49 0,11-12 49 16,-3 0-49-16,-8 12 49 0,0 0-49 0,7-3 49 15,-2-2-49-15,-5 5 42 0,0 0-42 0,6 1 43 0,1 6-43 16,-7-7 18-16,0 0-18 0,8 16 19 0,1 8-19 0,-9-24 13 15,0 0-13-15,7 31 13 0,0 8-13 16,-7-39 34-16,0 0-34 0,3 51 35 0,-3 13-35 0,0-64 1 16,0 0-1-16,0 75 2 0,0 19-2 0,0-94 12 15,0 0-12-15,2 124 13 0,0 28-13 0,-2-152 9 16,0 0-9-16,7 146 9 0,3 6-9 0,-10-152 15 16,0 0-15-16,11 137 15 0,1-5-15 0,-12-132 3 15,0 0-3-15,9 120 4 0,-4-12-4 0,-5-108 13 16,0 0-13-16,2 98 13 0,-4-13-13 0,2-85 3 15,0 0-3-15,-4 77 4 0,1-11-4 0,3-66 2 0,0 0-2 16,-7 56 3-16,0-10-3 0,7-46-1 0,0 0 1 16,-10 36 0-16,-3-12 0 0,13-24-34 0,0 0 34 0,-22 23-34 15,-8-8 34-15,30-15-108 0,0 0 108 0,-36 9-108 16,-10-9 108-16,46 0-217 0,0 0 217 0,-71-21-217 16,-20-12 217-16,-71-18-884 0</inkml:trace>
  <inkml:trace contextRef="#ctx0" brushRef="#br2" timeOffset="-46721.61">28588 8691 113 0,'0'0'0'0,"0"-12"0"0,0-7 0 0,0-9-25 16</inkml:trace>
  <inkml:trace contextRef="#ctx0" brushRef="#br2" timeOffset="-46257.08">28700 8396 191 0,'0'0'0'0,"7"-12"0"15,3-3 0-15,-10 15 107 0,0 0-107 0,16-19 108 16,6-2-108-16,-22 21 67 0,0 0-67 0,21-19 68 16,4-1-68-16,-25 20 43 0,0 0-43 0,22-17 43 15,-1 0-43-15,-21 17 49 0,0 0-49 0,21-14 50 16,-2 0-50-16,-19 14 79 0,0 0-79 0,18-5 80 16,-4 0-80-16,-14 5 82 0,0 0-82 0,14 5 82 15,-1 0-82-15,-13-5 81 0,0 0-81 0,14 17 81 16,2 9-81-16,-16-26 59 0,0 0-59 0,11 39 60 0,-5 14-60 15,-6-53 36-15,0 0-36 0,4 67 37 0,-2 14-37 16,-2-81 34-16,0 0-34 0,-4 116 35 0,-1 30-35 0,5-146 49 16,0 0-49-16,-7 139 49 0,-2 6-49 0,9-145 10 15,0 0-10-15,-8 146 11 0,-1 3-11 0,9-149 23 16,0 0-23-16,-11 146 24 0,-1-4-24 0,12-142 38 16,0 0-38-16,-14 133 38 0,-3-6-38 0,17-127 5 15,0 0-5-15,-18 115 6 0,-1-9-6 0,19-106 19 16,0 0-19-16,-17 101 20 0,-1-7-20 0,18-94 23 15,0 0-23-15,-13 74 24 0,0-12-24 0,13-62 22 16,0 0-22-16,-10 51 22 0,1-11-22 0,9-40 34 0,0 0-34 16,-7 29 34-16,4-12-34 0,3-17 12 0,0 0-12 15,-4 10 12-15,3-8-12 0,1-2 0 0,0 0 0 0,-4 2 0 16,-1-4 0-16,5 2-65 0,0 0 65 0,0-16-64 16,5-11 64-16,-5 27-194 0,0 0 194 0,9-36-194 15,5-12 194-15,8-36-964 0</inkml:trace>
  <inkml:trace contextRef="#ctx0" brushRef="#br2" timeOffset="-40310.53">30788 7243 763 0,'0'0'0'0,"14"-7"0"16,11-6 0-16,-25 13 140 0,0 0-140 0,-2 8 140 16,-15 8-140-16,17-16-54 0,0 0 54 0,-11 15-54 0,-1-1 54 15,12-14-20-15,0 0 20 0,-7 13-19 0,3 1 19 16,4-14-2-16,0 0 2 0,-3 10-2 0,1-1 2 0,2-9 10 15,0 0-10-15,-3 3 10 0,1 1-10 0,2-4 49 16,0 0-49-16,-5 0 49 0,0-4-49 0,5 4 46 16,0 0-46-16,-7-8 47 0,-2-3-47 0,9 11 54 15,0 0-54-15,-7-11 54 0,0-5-54 0,7 16 13 16,0 0-13-16,-5-15 14 0,3-2-14 0,2 17 24 16,0 0-24-16,-4-16 25 0,3 1-25 0,1 15 3 15,0 0-3-15,-4-16 3 0,-1 3-3 0,5 13 2 16,0 0-2-16,-7-11 2 0,-2-1-2 0,9 12 10 15,0 0-10-15,-8-12 11 0,-1-3-11 0,9 15 8 0,0 0-8 16,-7-9 8-16,0-1-8 0,7 10 23 0,0 0-23 16,-7-5 24-16,2 0-24 0,5 5 21 0,0 0-21 15,-12 8 21-15,-2 6-21 0,14-14 9 0,0 0-9 0,-13 22 9 16,3 6-9-16,10-28 27 0,0 0-27 0,-7 31 27 16,5 5-27-16,2-36 6 0,0 0-6 0,0 29 6 15,5-2-6-15,-5-27 34 0,0 0-34 0,6 22 34 16,2-6-34-16,-8-16 40 0,0 0-40 0,9 12 41 15,0-11-41-15,-9-1 39 0,0 0-39 0,7 0 39 16,0-5-39-16,-7 5 40 0,0 0-40 0,5-12 41 16,0 0-41-16,-5 12 26 0,0 0-26 0,5-19 26 15,-1-1-26-15,-4 20 10 0,0 0-10 0,3-22 10 16,3 1-10-16,-6 21 29 0,0 0-29 0,1-17 29 16,1 0-29-16,-2 17 1 0,0 0-1 0,0-12 2 0,0 2-2 15,0 10 6-15,0 0-6 0,0-7 6 0,0 3-6 16,0 4 8-16,0 0-8 0,0 0 8 0,0 0-8 15,0 0 0-15,0 0 0 0,0 7 1 0,2 7-1 0,-2-14 3 16,0 0-3-16,3 19 3 0,4 0-3 0,-7-19-1 16,0 0 1-16,7 17 0 0,2 2 0 0,-9-19-1 15,0 0 1-15,10 17-1 0,3-4 1 0,-13-13 1 16,0 0-1-16,14 9 1 0,1-6-1 0,-15-3 0 16,0 0 0-16,14-7 0 0,0-1 0 0,-14 8 0 15,0 0 0-15,9-12 0 0,-2-3 0 0,-7 15 1 16,0 0-1-16,2-18 2 0,-2 1-2 0,0 17 4 15,0 0-4-15,-6-17 4 0,-1 2-4 0,7 15 3 0,0 0-3 16,-8-16 3-16,-5 4-3 0,13 12 11 0,0 0-11 16,-10-12 11-16,1 5-11 0,9 7 1 0,0 0-1 15,-7-5 1-15,2 2-1 0,5 3 0 0,0 0 0 0,-3-2 1 16,3 2-1-16,0 0-5 0,0 0 5 0,0 0-5 16,3 9 5-16,-3-9-9 0,0 0 9 0,5 8-9 15,2 4 9-15,-7-12 0 0,0 0 0 0,9 24 0 16,1 11 0-16,-10-35-1 0,0 0 1 0,9 39-1 15,2 4 1-15,-11-43 0 0,0 0 0 0,12 55 0 16,4 8 0-16,-16-63-3 0,0 0 3 0,13 72-2 16,0 7 2-16,-13-79-7 0,0 0 7 0,17 101-6 15,4 17 6-15,-21-118-1 0,0 0 1 0,17 111 0 16,1 2 0-16,-18-113-3 0,0 0 3 0,17 110-3 16,2-2 3-16,-19-108 0 0,0 0 0 0,18 113 0 15,1-2 0-15,-19-111-2 0,0 0 2 0,17 115-1 0,3 3 1 16,-20-118-5-16,0 0 5 0,19 125-4 0,2 4 4 15,-21-129-37-15,0 0 37 0,17 127-37 0,-1 3 37 0,-16-130-27 16,0 0 27-16,17 122-27 0,2-1 27 0,-19-121-2 16,0 0 2-16,13 122-1 0,-7-1 1 0,-6-121 2 15,0 0-2-15,7 119 2 0,-1-3-2 0,-6-116 6 16,0 0-6-16,5 117 7 0,2-8-7 0,-7-109 25 16,0 0-25-16,5 106 26 0,0-3-26 0,-5-103 30 15,0 0-30-15,6 98 30 0,-3-2-30 0,-3-96 36 16,0 0-36-16,2 87 37 0,-2-8-37 0,0-79 33 15,0 0-33-15,2 70 33 0,1-8-33 0,-3-62 22 0,0 0-22 16,2 48 23-16,1-16-23 0,-3-32 18 0,0 0-18 16,2 35 19-16,0-6-19 0,-2-29 18 0,0 0-18 15,1 26 18-15,-1-11-18 0,0-15 8 0,0 0-8 16,2 21 9-16,0-3-9 0,-2-18 16 0,0 0-16 0,5 21 17 16,2-1-17-16,-7-20 8 0,0 0-8 0,5 19 8 15,1-3-8-15,-6-16 3 0,0 0-3 0,5 15 4 16,2-3-4-16,-7-12 7 0,0 0-7 0,5 9 7 15,2 1-7-15,-7-10 3 0,0 0-3 0,5 9 3 16,-1-1-3-16,-4-8 1 0,0 0-1 0,1 7 2 16,1 2-2-16,-2-9 4 0,0 0-4 0,2 3 5 15,-2 2-5-15,0-5 0 0,0 0 0 0,0 4 1 16,0-1-1-16,0-3 5 0,0 0-5 0,-2 3 6 16,0 1-6-16,2-4 7 0,0 0-7 0,-1 5 8 15,-1-5-8-15,2 0 0 0,0 0 0 0,-2 3 1 0,-1-1-1 16,3-2 0-16,0 0 0 0,-4 4 0 0,1-1 0 15,3-3-6-15,0 0 6 0,-4 3-6 0,-1-3 6 16,5 0-51-16,0 0 51 0,-7 0-50 0,-3-3 50 16,10 3-162-16,0 0 162 0,-18-7-1439 0,36 14 1439 0</inkml:trace>
  <inkml:trace contextRef="#ctx0" brushRef="#br2" timeOffset="-38915.74">29978 8451 483 0,'0'0'0'0,"0"0"0"16,0-38 0-16,0 38 121 0,0 0-121 0,-5-10 122 15,-2 6-122-15,7 4 101 0,0 0-101 0,-7-3 102 0,2 3-102 16,5 0 77-16,0 0-77 0,-5-3 77 0,-1-3-77 16,6 6 66-16,0 0-66 0,0-8 67 0,6-6-67 0,-6 14 53 15,0 0-53-15,8-12 53 0,6 0-53 0,-14 12 23 16,0 0-23-16,16-12 24 0,3 0-24 0,-19 12 20 16,0 0-20-16,18-8 20 0,1 4-20 0,-19 4 4 15,0 0-4-15,15 0 5 0,-2 4-5 0,-13-4 3 16,0 0-3-16,8 8 3 0,-2 4-3 0,-6-12 5 15,0 0-5-15,0 16 6 0,-6 8-6 0,6-24 12 16,0 0-12-16,-7 18 13 0,-3 0-13 0,10-18 55 16,0 0-55-16,-12 15 56 0,-4 0-56 0,16-15 51 0,0 0-51 15,-17 12 51-15,-1-5-51 0,18-7 43 0,0 0-43 16,-17 4 44-16,-2-4-44 0,19 0 21 0,0 0-21 16,-14-7 21-16,3-9-21 0,11 16 30 0,0 0-30 0,-2-22 30 15,6-5-30-15,-4 27 0 0,0 0 0 0,7-26 0 16,3-5 0-16,-10 31 8 0,0 0-8 0,14-27 8 15,2-1-8-15,-16 28 15 0,0 0-15 0,17-20 15 16,1 4-15-16,-18 16 3 0,0 0-3 0,16-10 4 16,-3 8-4-16,-13 2 3 0,0 0-3 0,13 0 3 15,-5 6-3-15,-8-6 18 0,0 0-18 0,9 10 18 16,0 5-18-16,-9-15 3 0,0 0-3 0,8 17 3 16,-1 4-3-16,-7-21 6 0,0 0-6 0,9 26 7 15,0 3-7-15,-9-29 14 0,0 0-14 0,10 34 15 16,3 0-15-16,-13-34 1 0,0 0-1 0,12 41 1 15,2 6-1-15,-14-47 3 0,0 0-3 0,15 53 4 0,1 5-4 16,-16-58 11-16,0 0-11 0,21 87 11 0,3 20-11 16,-24-107 3-16,0 0-3 0,23 109 4 0,1 11-4 15,-24-120 3-15,0 0-3 0,18 120 3 0,-3 5-3 0,-15-125 0 16,0 0 0-16,9 120 0 0,-7-3 0 0,-2-117 0 16,0 0 0-16,-4 126 0 0,-6 6 0 0,10-132 1 15,0 0-1-15,-11 127 1 0,-2-5-1 0,13-122 15 16,0 0-15-16,-16 120 15 0,-3-4-15 0,19-116 24 15,0 0-24-15,-18 103 25 0,3-5-25 0,15-98 13 16,0 0-13-16,-13 92 14 0,6-6-14 0,7-86 41 16,0 0-41-16,-7 72 42 0,2-11-42 0,5-61 42 15,0 0-42-15,-5 47 43 0,0-11-43 0,5-36 34 0,0 0-34 16,-4 24 35-16,1-14-35 0,3-10 34 0,0 0-34 16,-4 10 34-16,1-3-34 0,3-7 22 0,0 0-22 0,-5 7 23 15,-1-2-23-15,6-5 10 0,0 0-10 0,-5 5 11 16,2-2-11-16,3-3-3 0,0 0 3 0,-4 4-2 15,1-1 2-15,3-3-31 0,0 0 31 0,-4 0-31 16,1 0 31-16,3 0-70 0,0 0 70 0,-2-7-70 16,2-1 70-16,0 8-169 0,0 0 169 0,0-17-169 15,2-5 169-15,-2 22-161 0,0 0 161 0,-5-24-160 16,-4-11 160-16,-5-23-1147 0</inkml:trace>
  <inkml:trace contextRef="#ctx0" brushRef="#br2" timeOffset="-37698.66">28482 10918 987 0,'0'0'0'0,"10"-16"0"16,9-8 0-16,-19 24 52 0,0 0-52 0,0 0 52 0,-14 14-52 16,14-14 0-16,0 0 0 0,-6 7 0 0,-1-2 0 15,7-5-3-15,0 0 3 0,-4-5-2 0,2-10 2 16,2 15-4-16,0 0 4 0,0-18-3 0,4-4 3 0,-4 22 13 16,0 0-13-16,2-22 14 0,-1-4-14 0,-1 26 48 15,0 0-48-15,4-24 49 0,-1-2-49 0,-3 26 35 16,0 0-35-16,5-24 35 0,2 0-35 0,-7 24 40 15,0 0-40-15,11-20 40 0,3 5-40 0,-14 15 25 16,0 0-25-16,16-16 26 0,3 1-26 0,-19 15 17 16,0 0-17-16,21-12 17 0,3 3-17 0,-24 9 5 15,0 0-5-15,24-3 5 0,4 4-5 0,-28-1 15 0,0 0-15 16,23 6 15-16,0 2-15 0,-23-8 3 16,0 0-3-16,15 12 4 0,-4 0-4 0,-11-12 12 0,0 0-12 15,1 17 12-15,-6 7-12 0,5-24 33 0,0 0-33 16,-16 26 33-16,-6 3-33 0,22-29 51 0,0 0-51 0,-26 27 52 15,-4 3-52-15,30-30 64 0,0 0-64 0,-30 24 64 16,1-4-64-16,29-20 46 0,0 0-46 0,-26 16 47 16,1-4-47-16,25-12 15 0,0 0-15 0,-19-4 15 15,5-4-15-15,14 8 33 0,0 0-33 0,-1-23 33 16,11-9-33-16,-10 32 1 0,0 0-1 0,19-35 1 16,9-6-1-16,-28 41 5 0,0 0-5 0,33-36 6 15,7 2-6-15,-40 34 1 0,0 0-1 0,42-32 1 16,2 6-1-16,-44 26 0 0,0 0 0 0,40-19 1 15,-4 5-1-15,-36 14-6 0,0 0 6 0,32-7-6 16,-6 7 6-16,-26 0-10 0,0 0 10 0,22 2-9 0,-4 5 9 16,-18-7-26-16,0 0 26 0,14 10-25 0,-4-1 25 15,-10-9-13-15,0 0 13 0,5 14-12 0,-3 3 12 16,-2-17 0-16,0 0 0 0,0 12 0 0,-2-4 0 16,2-8 3-16,0 0-3 0,-5 12 3 0,-4-1-3 0,9-11 7 15,0 0-7-15,-10 8 7 0,0 1-7 0,10-9 9 16,0 0-9-16,-14 7 10 0,-2-6-10 0,16-1 8 15,0 0-8-15,-18 0 8 0,1-1-8 0,17 1 8 16,0 0-8-16,-14-4 8 0,2 1-8 0,12 3 8 16,0 0-8-16,-9-2 8 0,4-1-8 0,5 3 23 15,0 0-23-15,-5 0 24 0,3 0-24 0,2 0 0 16,0 0 0-16,0 0 1 0,-2 1-1 0,2-1 0 0,0 0 0 16,4 12 1-16,1 9-1 0,-5-21 0 0,0 0 0 15,7 32 0-15,3 9 0 0,-10-41-1 0,0 0 1 0,11 54 0 16,3 11 0-16,-14-65 2 0,0 0-2 15,14 97 2-15,3 28-2 0,-17-125 28 0,0 0-28 0,12 122 28 16,1 8-28-16,-13-130 20 0,0 0-20 0,5 124 20 16,-5-3-20-16,0-121 10 0,0 0-10 0,-4 108 11 15,-1-10-11-15,5-98 18 0,0 0-18 0,-7 92 19 16,0-13-19-16,7-79 8 0,0 0-8 0,-7 75 8 16,0-8-8-16,7-67 15 0,0 0-15 0,-5 60 16 15,3-8-16-15,2-52 8 0,0 0-8 0,-2 34 9 16,1-14-9-16,1-20 3 0,0 0-3 0,0 23 4 15,0-10-4-15,0-13-28 0,0 0 28 0,3 14-28 16,2-5 28-16,-5-9-184 0,0 0 184 0,0-9-183 16,-3-17 183-16,-1-8-1278 0</inkml:trace>
  <inkml:trace contextRef="#ctx0" brushRef="#br2" timeOffset="-29052.8">29881 7231 326 0,'0'0'0'0,"19"-3"0"0,14-2 0 15,-33 5 110-15,0 0-110 0,-7 1 111 0,-23 6-111 16,30-7 91-16,0 0-91 0,-21 4 92 0,1-3-92 16,20-1 72-16,0 0-72 0,-14 2 72 0,3 0-72 0,11-2 72 15,0 0-72-15,-2-4 73 0,8-1-73 0,-6 5 76 16,0 0-76-16,8-8 77 0,8-3-77 0,-16 11 44 16,0 0-44-16,24-8 45 0,8-1-45 0,-32 9 33 15,0 0-33-15,38-7 33 0,6 2-33 0,-44 5 56 16,0 0-56-16,50-3 56 0,8-1-56 0,-58 4 28 15,0 0-28-15,59-5 28 0,5 2-28 0,-64 3 11 16,0 0-11-16,68-4 11 0,6-3-11 0,-74 7 31 0,0 0-31 16,88-10 31-16,13-4-31 0,-101 14 4 0,0 0-4 15,86-8 5-15,-8-1-5 0,-78 9 15 0,0 0-15 16,68-10 16-16,-10 5-16 0,-58 5 15 0,0 0-15 16,41-4 16-16,-11 4-16 0,-30 0 15 0,0 0-15 0,24 0 16 15,-8 4-16-15,-16-4 16 0,0 0-16 0,11 0 17 16,-6 2-17-16,-5-2 25 0,0 0-25 0,-5 6 26 15,-9 5-26-15,14-11 2 0,0 0-2 0,-21 8 3 16,-9 4-3-16,30-12 32 0,0 0-32 0,-37 9 32 16,-4-1-32-16,41-8 0 0,0 0 0 0,-51 7 0 15,-5-2 0-15,56-5 0 0,0 0 0 0,-61 4 0 16,-3-1 0-16,64-3 6 0,0 0-6 0,-80 4 7 16,-12-1-7-16,92-3 0 0,0 0 0 0,-88 2 1 15,1 1-1-15,87-3 0 0,0 0 0 0,-85 7 0 16,3-3 0-16,82-4 0 0,0 0 0 0,-73 5 1 15,5 0-1-15,68-5 0 0,0 0 0 0,-56 3 0 16,9 1 0-16,47-4 2 0,0 0-2 0,-33 0 2 0,14 0-2 16,19 0 11-16,0 0-11 0,-18 0 11 0,8-4-11 15,10 4 4-15,0 0-4 0,-5 0 4 0,7 0-4 0,-2 0 7 16,0 0-7-16,12 0 7 0,10 4-7 0,-22-4-2 16,0 0 2-16,28 0-1 0,9 0 1 0,-37 0 0 15,0 0 0-15,42 0 0 0,6 0 0 0,-48 0 2 16,0 0-2-16,56 0 2 0,5 3-2 0,-61-3 11 15,0 0-11-15,61 4 11 0,4-1-11 0,-65-3 5 16,0 0-5-16,61 2 5 0,0-2-5 0,-61 0 7 16,0 0-7-16,59-2 8 0,0 0-8 0,-59 2 7 15,0 0-7-15,51-1 8 0,-4-3-8 0,-47 4 32 0,0 0-32 16,38-3 33-16,-7-2-33 0,-31 5 9 0,0 0-9 16,23-7 9-16,-7 0-9 0,-16 7 12 0,0 0-12 15,8-5 13-15,-8-4-13 0,0 9 9 0,0 0-9 0,-10-7 10 16,-9-1-10-16,19 8 1 0,0 0-1 0,-28-4 1 15,-7-1-1-15,35 5-5 0,0 0 5 0,-42-2-5 16,-5 2 5-16,47 0-17 0,0 0 17 0,-50 2-16 16,-4 3 16-16,54-5-4 0,0 0 4 0,-54 4-4 15,-2-1 4-15,56-3-8 0,0 0 8 0,-47 2-8 16,3 1 8-16,44-3-3 0,0 0 3 0,-35 0-3 16,6 4 3-16,29-4-6 0,0 0 6 0,-23 0-5 15,6 0 5-15,17 0-7 0,0 0 7 0,-11 3-7 16,6-3 7-16,5 0-1 0,0 0 1 0,9 0 0 15,12 4 0-15,-21-4-1 0,0 0 1 0,29 1 0 16,10 3 0-16,-39-4-2 0,0 0 2 0,40 0-2 0,3 0 2 16,-43 0 0-16,0 0 0 0,42 0 0 0,2-4 0 15,-44 4 0-15,0 0 0 0,40 0 0 0,-2 0 0 16,-38 0 0-16,0 0 0 0,30 4 0 0,-8-4 0 0,-22 0 1 16,0 0-1-16,18 3 1 0,-6-3-1 0,-12 0 1 15,0 0-1-15,7 2 1 0,-5 0-1 0,-2-2 3 16,0 0-3-16,0 0 4 0,-4 5-4 0,4-5 12 15,0 0-12-15,-7 0 12 0,-5 0-12 0,12 0 8 16,0 0-8-16,-12 0 9 0,-2-7-9 0,14 7 3 16,0 0-3-16,-12-5 4 0,1-4-4 0,11 9 13 15,0 0-13-15,-7-10 13 0,2 1-13 0,5 9 0 0,0 0 0 16,-4-8 1-16,3 1-1 0,1 7 0 0,0 0 0 16,0-5 1-16,0 1-1 0,0 4 0 0,0 0 0 15,0 0 0-15,0 0 0 0,0 0-2 0,0 0 2 16,1 9-2-16,1 3 2 0,-2-12-1 0,0 0 1 0,4 22 0 15,1 7 0-15,-5-29-2 0,0 0 2 0,3 35-2 16,1 6 2-16,-4-41-2 0,0 0 2 0,3 42-1 16,-1 5 1-16,-2-47 0 0,0 0 0 0,4 43 0 15,1 5 0-15,-5-48 1 0,0 0-1 0,3 42 1 16,1-2-1-16,-4-40 5 0,0 0-5 0,5 44 5 16,0 3-5-16,-5-47 7 0,0 0-7 0,9 42 8 15,1 5-8-15,-10-47 8 0,0 0-8 0,13 44 8 16,1-1-8-16,-14-43 3 0,0 0-3 0,12 41 4 15,-2-1-4-15,-10-40 6 0,0 0-6 0,11 37 6 16,1 3-6-16,-12-40 7 0,0 0-7 0,10 36 7 16,-1-6-7-16,-9-30 7 0,0 0-7 0,7 31 8 0,-4-3-8 15,-3-28 8-15,0 0-8 0,2 29 8 0,-2 2-8 16,0-31 8-16,0 0-8 0,0 27 8 0,-2-8-8 0,2-19 15 16,0 0-15-16,-1 20 15 0,-1-2-15 0,2-18 3 15,0 0-3-15,-2 15 4 0,0-3-4 0,2-12 6 16,0 0-6-16,-1 12 7 0,-1-2-7 0,2-10 3 15,0 0-3-15,-2 9 3 0,2-2-3 0,0-7 5 16,0 0-5-16,0 5 6 0,2 2-6 0,-2-7 3 16,0 0-3-16,2 1 3 0,-1-1-3 0,-1 0 1 15,0 0-1-15,4-5 2 0,1-3-2 0,-5 8 4 0,0 0-4 16,5-12 5-16,1-2-5 0,-6 14 2 0,0 0-2 16,3-17 2-16,-1-7-2 0,-2 24 1 0,0 0-1 15,0-24 2-15,-2-4-2 0,2 28 1 0,0 0-1 0,-3-30 2 16,-3-3-2-16,6 33 3 0,0 0-3 0,-7-34 4 15,0-2-4-15,7 36 0 0,0 0 0 0,-7-38 0 16,-1-1 0-16,8 39 1 0,0 0-1 0,-5-40 2 16,1-1-2-16,4 41 0 0,0 0 0 0,-2-39 0 15,2-2 0-15,0 41 1 0,0 0-1 0,2-33 1 16,0-1-1-16,-2 34 0 0,0 0 0 0,2-26 0 16,1 7 0-16,-3 19-1 0,0 0 1 0,5-12-1 15,0 2 1-15,-5 10-10 0,0 0 10 0,6-2-10 16,1 2 10-16,-7 0-16 0,0 0 16 0,7 16-15 15,0 8 15-15,-7-24-9 0,0 0 9 0,5 36-9 16,0 7 9-16,-5-43-10 0,0 0 10 0,7 48-9 0,0 10 9 16,-7-58-8-16,0 0 8 0,7 60-8 0,2 5 8 15,-9-65-8-15,0 0 8 0,7 63-8 0,0 1 8 16,-7-64-4-16,0 0 4 0,7 66-3 0,-2 10 3 0,-5-76-6 16,0 0 6-16,2 46-6 0,-2-15 6 0,0-31 0 15,0 0 0-15,0 24 0 0,0-9 0 0,0-15 2 16,0 0-2-16,-2 12 3 0,0-3-3 0,2-9 12 15,0 0-12-15,-2 3 13 0,-1-1-13 0,3-2 9 16,0 0-9-16,-7-3 9 0,-4-8-9 0,11 11 9 16,0 0-9-16,-8-13 9 0,1-5-9 0,7 18 3 15,0 0-3-15,-7-20 4 0,0-2-4 0,7 22 2 16,0 0-2-16,-7-16 2 0,-2-1-2 0,9 17 5 0,0 0-5 16,-9-12 5-16,1 2-5 0,8 10 0 0,0 0 0 15,-9-9 1-15,0 6-1 0,9 3 0 0,0 0 0 0,-14-5 0 16,-5 5 0-16,19 0 0 0,0 0 0 0,-22 5 0 15,-6-2 0-15,28-3-1 0,0 0 1 0,-33 12 0 16,-7 0 0-16,40-12-1 0,0 0 1 0,-44 12-1 16,-3 0 1-16,47-12-4 0,0 0 4 0,-52 16-3 15,-6-4 3-15,58-12-1 0,0 0 1 0,-63 10 0 16,-4 2 0-16,67-12 0 0,0 0 0 0,-95 12 0 16,-16 2 0-16,111-14-2 0,0 0 2 0,-110 18-1 15,-5 1 1-15,115-19 0 0,0 0 0 0,-110 21 0 16,2-6 0-16,108-15 0 0,0 0 0 0,-106 16 0 15,3-4 0-15,103-12 1 0,0 0-1 0,-95 12 1 16,4-7-1-16,91-5 0 0,0 0 0 0,-87 3 0 16,5-3 0-16,82 0 1 0,0 0-1 0,-66 0 1 15,12-1-1-15,54 1 1 0,0 0-1 0,-39-2 1 0,15-2-1 16,24 4-2-16,0 0 2 0,-16-1-1 0,9-3 1 0,7 4-17 16,0 0 17-16,-1-5-17 0,8 2 17 15,-7 3-10-15,0 0 10 0,14-4-9 0,6-1 9 0,-20 5-5 16,0 0 5-16,27 0-5 0,4 0 5 0,-31 0-21 15,0 0 21-15,33 5-21 0,5-1 21 0,-38-4-13 16,0 0 13-16,39 5-13 0,1 3 13 0,-40-8 0 16,0 0 0-16,38 11 0 0,2 1 0 0,-40-12-2 15,0 0 2-15,39 12-1 0,-1 3 1 0,-38-15-1 16,0 0 1-16,40 12-1 0,2-3 1 0,-42-9 1 16,0 0-1-16,43 6 2 0,3-2-2 0,-46-4 10 0,0 0-10 15,43 0 10-15,1 0-10 0,-44 0 9 0,0 0-9 16,41-10 10-16,0-2-10 0,-41 12 9 0,0 0-9 15,38-17 10-15,0-2-10 0,-38 19 8 0,0 0-8 0,35-21 8 16,-4 2-8-16,-31 19 8 0,0 0-8 0,30-20 8 16,-2 1-8-16,-28 19 8 0,0 0-8 0,21-17 8 15,-4 1-8-15,-17 16 3 0,0 0-3 0,12-12 4 16,-5 5-4-16,-7 7 2 0,0 0-2 0,-1-6 2 16,-10 4-2-16,11 2 1 0,0 0-1 0,-21 5 2 15,-10 4-2-15,31-9 8 0,0 0-8 0,-37 10 9 16,-6 4-9-16,43-14 3 0,0 0-3 0,-49 13 4 15,-5-1-4-15,54-12 0 0,0 0 0 0,-57 12 1 16,-3 4-1-16,60-16 1 0,0 0-1 0,-55 12 2 16,1 3-2-16,54-15 1 0,0 0-1 0,-49 12 2 0,5 0-2 15,44-12 1-15,0 0-1 0,-36 12 1 0,8-7-1 16,28-5 0-16,0 0 0 0,-25 7 0 0,4-4 0 16,21-3 0-16,0 0 0 0,-15 0 0 0,3 0 0 15,12 0-1-15,0 0 1 0,-6-10 0 0,8-3 0 0,-2 13 0 16,0 0 0-16,7-16 1 0,5-8-1 0,-12 24 0 15,0 0 0-15,12-27 1 0,1-4-1 0,-13 31 0 16,0 0 0-16,10-33 1 0,1-1-1 0,-11 34 3 16,0 0-3-16,7-39 3 0,-4-1-3 0,-3 40 0 15,0 0 0-15,2-44 0 0,-4-3 0 0,2 47 1 16,0 0-1-16,-3-46 2 0,-4-2-2 0,7 48 1 16,0 0-1-16,-7-49 2 0,-2-3-2 0,9 52 1 0,0 0-1 15,-11-48 1-15,-3 2-1 0,14 46 1 0,0 0-1 16,-10-36 1-16,0 5-1 0,10 31 0 0,0 0 0 15,-9-26 1-15,4 8-1 0,5 18 0 0,0 0 0 16,-6-16 0-16,1 8 0 0,5 8-7 0,0 0 7 0,-3-9-6 16,1 6 6-16,2 3-16 0,0 0 16 0,0 0-15 15,9 0 15-15,-9 0-1 0,0 0 1 0,7 8-1 16,3 8 1-16,-10-16-10 0,0 0 10 0,11 27-9 16,-1 12 9-16,-10-39-15 0,0 0 15 0,9 48-14 15,-1 11 14-15,-8-59-4 0,0 0 4 0,4 63-3 16,-4 7 3-16,0-70-7 0,0 0 7 0,-2 84-7 15,-3 14 7-15,5-98-8 0,0 0 8 0,-12 77-7 16,-6-9 7-16,18-68 0 0,0 0 0 0,-15 43 0 16,1-19 0-16,14-24 2 0,0 0-2 0,-19 17 2 15,-4-6-2-15,23-11 6 0,0 0-6 0,-24 0 6 0,-4-9-6 16,28 9 8-16,0 0-8 0,-23-19 8 0,2-15-8 16,21 34 8-16,0 0-8 0,-17-41 8 0,1-12-8 15,16 53 8-15,0 0-8 0,-12-57 8 0,3-10-8 16,9 67 8-16,0 0-8 0,-10-85 8 0,-1-11-8 0,11 96 8 15,0 0-8-15,-10-86 8 0,1 6-8 0,9 80 8 16,0 0-8-16,-10-62 8 0,-3 7-8 0,13 55 1 16,0 0-1-16,-8-31 1 0,2 19-1 0,6 12-2 15,0 0 2-15,-3-8-1 0,1 8 1 0,2 0-12 16,0 0 12-16,-5 17-12 0,-4 17 12 0,9-34-10 16,0 0 10-16,-7 46-9 0,2 9 9 0,5-55-26 0,0 0 26 15,-3 64-25-15,1 11 25 0,2-75-6 0,0 0 6 16,0 91-6-16,3 18 6 0,-3-109-5 0,0 0 5 15,4 83-4-15,-1-11 4 0,-3-72-1 0,0 0 1 16,4 48 0-16,1-21 0 0,-5-27 0 0,0 0 0 0,5 24 0 16,2-9 0-16,-7-15 0 0,0 0 0 0,5 12 0 15,1-5 0-15,-6-7 3 0,0 0-3 0,0 0 3 16,3 0-3-16,-3 0 13 0,0 0-13 0,-3-12 13 16,-6-7-13-16,9 19 9 0,0 0-9 0,-12-27 9 15,-4-6-9-15,16 33 9 0,0 0-9 0,-14-42 10 16,-2-6-10-16,16 48 15 0,0 0-15 0,-12-52 15 15,0-3-15-15,12 55 3 0,0 0-3 0,-16-54 4 16,1-1-4-16,15 55 2 0,0 0-2 0,-14-45 3 16,2 8-3-16,12 37 1 0,0 0-1 0,-11-28 2 15,2 11-2-15,9 17 0 0,0 0 0 0,-7-12 0 16,4 3 0-16,3 9-2 0,0 0 2 0,-4 12-1 0,3 12 1 16,1-24-18-16,0 0 18 0,3 30-18 0,6 6 18 15,-9-36-9-15,0 0 9 0,12 37-8 0,6-1 8 0,-18-36-17 16,0 0 17-16,24 31-16 0,9-4 16 0,-33-27-1 15,0 0 1-15,40 24-1 0,9-6 1 0,-49-18 0 16,0 0 0-16,57 15 0 0,10-1 0 0,-67-14-1 16,0 0 1-16,81 17 0 0,15-2 0 0,-96-15 0 15,0 0 0-15,94 9 0 0,4-2 0 0,-98-7 0 16,0 0 0-16,92 1 1 0,-3-2-1 0,-89 1 0 16,0 0 0-16,78 0 1 0,-6-7-1 0,-72 7 0 15,0 0 0-15,70-9 1 0,-2-1-1 0,-68 10 2 0,0 0-2 16,62-12 2-16,-1-2-2 0,-61 14 5 0,0 0-5 15,46-12 5-15,-10 2-5 0,-36 10 7 0,0 0-7 16,38-5 7-16,-3-4-7 0,-35 9 3 0,0 0-3 16,37-3 4-16,-2-1-4 0,-35 4 2 0,0 0-2 0,29 0 2 15,-1 0-2-15,-28 0 5 0,0 0-5 0,26 0 5 16,-1 0-5-16,-25 0 6 0,0 0-6 0,24 0 6 16,-1 0-6-16,-23 0 3 0,0 0-3 0,24-3 3 15,1 3-3-15,-25 0 2 0,0 0-2 0,24-3 2 16,-1 1-2-16,-23 2 5 0,0 0-5 0,19 0 5 15,-4 0-5-15,-15 0 2 0,0 0-2 0,16 2 2 16,-2 1-2-16,-14-3 1 0,0 0-1 0,16 3 2 16,-1 1-2-16,-15-4 1 0,0 0-1 0,16 3 2 15,0 2-2-15,-16-5 1 0,0 0-1 0,14 4 1 16,-2-2-1-16,-12-2 0 0,0 0 0 0,16 1 1 16,-1 1-1-16,-15-2 0 0,0 0 0 0,18 0 1 0,3-3-1 15,-21 3 2-15,0 0-2 0,17-2 2 0,0-2-2 16,-17 4 1-16,0 0-1 0,18-5 2 0,-3-2-2 15,-15 7 17-15,0 0-17 0,14-10 17 0,-1-4-17 0,-13 14 8 16,0 0-8-16,8-18 8 0,-1-6-8 0,-7 24 9 16,0 0-9-16,4-24 10 0,-4-7-10 0,0 31 15 15,0 0-15-15,-2-34 16 0,-1-6-16 0,3 40 8 16,0 0-8-16,-4-41 8 0,2-7-8 0,2 48 3 16,0 0-3-16,-1-50 4 0,1-4-4 0,0 54 0 15,0 0 0-15,1-52 1 0,3 1-1 0,-4 51-1 16,0 0 1-16,2-52 0 0,1 4 0 0,-3 48-1 0,0 0 1 15,0-37 0-15,-2 4 0 0,2 33-1 0,0 0 1 16,-1-24-1-16,-1 2 1 0,2 22-4 0,0 0 4 16,-2-14-3-16,2 7 3 0,0 7-11 0,0 0 11 0,2 5-11 15,0 11 11-15,-2-16-9 0,0 0 9 0,3 26-9 16,1 11 9-16,-4-37-16 0,0 0 16 0,3 50-15 16,-1 5 15-16,-2-55-9 0,0 0 9 0,0 63-8 15,-2 9 8-15,2-72-9 0,0 0 9 0,-3 86-9 16,-1 5 9-16,4-91-4 0,0 0 4 0,0 75-3 15,2-10 3-15,-2-65-2 0,0 0 2 0,2 39-2 16,-1-18 2-16,-1-21 0 0,0 0 0 0,2 17 0 16,-2-7 0-16,0-10 1 0,0 0-1 0,0 6 1 15,-2-3-1-15,2-3 4 0,0 0-4 0,-7-5 5 16,-3-7-5-16,10 12 22 0,0 0-22 0,-12-24 23 16,-2-7-23-16,14 31 13 0,0 0-13 0,-14-43 13 0,-2-8-13 15,16 51 1-15,0 0-1 0,-16-55 2 0,1-8-2 16,15 63 5-16,0 0-5 0,-16-67 5 0,2-3-5 15,14 70 6-15,0 0-6 0,-16-79 7 0,-1-9-7 0,17 88 3 16,0 0-3-16,-12-73 3 0,1 9-3 0,11 64 0 16,0 0 0-16,-7-44 0 0,4 22 0 0,3 22-8 15,0 0 8-15,-2-21-7 0,2 14 7 0,0 7-17 16,0 0 17-16,0 0-17 0,4 5 17 0,-4-5-17 16,0 0 17-16,0 26-16 0,0 10 16 0,0-36-26 15,0 0 26-15,-4 43-25 0,1 12 25 0,3-55-20 16,0 0 20-16,-4 53-20 0,2 5 20 0,2-58-17 0,0 0 17 15,0 46-17-15,0-5 17 0,0-41-2 0,0 0 2 16,2 35-1-16,2-8 1 0,-4-27 0 0,0 0 0 16,1 19 0-16,1-5 0 0,-2-14 3 0,0 0-3 0,-2 6 4 15,1-2-4-15,1-4 3 0,0 0-3 0,-7-9 4 16,-4-6-4-16,11 15 0 0,0 0 0 0,-14-19 1 16,-1-8-1-16,15 27 0 0,0 0 0 0,-20-31 0 15,0-5 0-15,20 36-1 0,0 0 1 0,-23-40 0 16,-3-4 0-16,26 44-1 0,0 0 1 0,-26-41-1 15,-2 0 1-15,28 41-1 0,0 0 1 0,-28-38 0 16,-2 5 0-16,30 33-3 0,0 0 3 0,-26-27-3 16,0 3 3-16,26 24-6 0,0 0 6 0,-24-22-5 15,3 6 5-15,21 16-15 0,0 0 15 0,-21-13-14 16,2 1 14-16,19 12-4 0,0 0 4 0,-16-14-3 16,2 4 3-16,14 10-1 0,0 0 1 0,-10-11 0 15,1 3 0-15,9 8 0 0,0 0 0 0,-2-12 0 0,4-4 0 16,-2 16-2-16,0 0 2 0,7-15-1 0,5 3 1 15,-12 12 0-15,0 0 0 0,16-9 0 0,3 6 0 16,-19 3 0-16,0 0 0 0,26-5 0 0,7 1 0 0,-33 4 0 16,0 0 0-16,40-1 0 0,6-1 0 0,-46 2 4 15,0 0-4-15,48-3 4 0,6-1-4 0,-54 4 0 16,0 0 0-16,56-5 1 0,3-5-1 0,-59 10 0 16,0 0 0-16,60-11 1 0,0 1-1 0,-60 10 3 15,0 0-3-15,60-8 3 0,-3-3-3 0,-57 11 5 16,0 0-5-16,52-8 5 0,-3-1-5 0,-49 9 3 0,0 0-3 15,44-10 3-15,-4 0-3 0,-40 10 2 0,0 0-2 16,36-7 2-16,-2-2-2 0,-34 9 1 0,0 0-1 16,27-7 2-16,-2-1-2 0,-25 8 1 0,0 0-1 15,21-11 1-15,-6 3-1 0,-15 8 0 0,0 0 0 0,14-7 1 16,-3 5-1-16,-11 2 0 0,0 0 0 0,7-3 1 16,-2-1-1-16,-5 4-1 0,0 0 1 0,3-1 0 15,-3 1 0-15,0 0-3 0,0 0 3 0,0 0-2 16,0 0 2-16,0 0 0 0,0 0 0 0,-5 1 0 15,-3 3 0-15,8-4 0 0,0 0 0 0,-23 7 0 16,-10 5 0-16,33-12 0 0,0 0 0 0,-39 8 0 16,-4 4 0-16,43-12 0 0,0 0 0 0,-51 9 1 15,-4 1-1-15,55-10 0 0,0 0 0 0,-56 9 1 16,0-1-1-16,56-8 0 0,0 0 0 0,-50 9 0 16,3-2 0-16,47-7 2 0,0 0-2 0,-42 7 3 15,5-4-3-15,37-3 2 0,0 0-2 0,-29 5 2 0,6-5-2 16,23 0 1-16,0 0-1 0,-19 4 2 0,3-3-2 15,16-1 1-15,0 0-1 0,-12 2 2 0,1 0-2 16,11-2 0-16,0 0 0 0,-8 0 0 0,2 0 0 0,6 0 0 16,0 0 0-16,-3 3 0 0,3 1 0 0,0-4 0 15,0 0 0-15,9 1 0 0,8 4 0 0,-17-5 0 16,0 0 0-16,26 0 0 0,7-1 0 0,-33 1 0 16,0 0 0-16,46-5 0 0,8-6 0 0,-54 11 0 15,0 0 0-15,61-8 0 0,8-1 0 0,-69 9 0 16,0 0 0-16,70-12 0 0,3 0 0 0,-73 12 0 15,0 0 0-15,84-10 0 0,10-2 0 0,-94 12 0 16,0 0 0-16,73-9 0 0,-12 1 0 0,-61 8-6 0,0 0 6 16,37-4-6-16,-20 4 6 0,-17 0-156 0,0 0 156 0,54-3-1398 15,-108 6 1398-15</inkml:trace>
  <inkml:trace contextRef="#ctx0" brushRef="#br2" timeOffset="-27459.99">30884 7223 494 0,'0'0'0'0,"-5"0"0"15,-4-4 0-15,9 4 128 0,0 0-128 0,-12-3 129 0,-2-4-129 16,14 7 86-16,0 0-86 0,-14-5 87 0,0 0-87 16,14 5 46-16,0 0-46 0,-14-4 47 0,2-3-47 15,12 7 12-15,0 0-12 0,-12-5 12 0,0 2-12 0,12 3 41 16,0 0-41-16,-12-4 41 0,1-1-41 0,11 5 52 16,0 0-52-16,-16-3 53 0,-1 3-53 0,17 0 42 15,0 0-42-15,-21-4 42 0,-2 1-42 0,23 3 42 16,0 0-42-16,-24-2 43 0,-4 0-43 0,28 2 18 15,0 0-18-15,-28 0 19 0,0 0-19 0,28 0 20 16,0 0-20-16,-26 2 20 0,0 0-20 0,26-2 34 16,0 0-34-16,-24 3 34 0,1 2-34 0,23-5 40 15,0 0-40-15,-26 14 41 0,-2 0-41 0,28-14 45 0,0 0-45 16,-24 19 45-16,1 0-45 0,23-19 5 0,0 0-5 16,-23 27 6-16,1 6-6 0,22-33 13 0,0 0-13 15,-19 34 14-15,1-2-14 0,18-32 1 0,0 0-1 16,-12 40 1-16,5 3-1 0,7-43-52 0,0 0 52 0,0 42-52 15,7 3 52-15,-7-45-130 0,0 0 130 0,17 31-130 16,11-7 130-16,18 31-950 0</inkml:trace>
  <inkml:trace contextRef="#ctx0" brushRef="#br2" timeOffset="-24698.32">29511 8096 247 0,'0'0'0'0,"7"-7"0"15,7-8 0-15,-14 15 40 0,0 0-40 0,0 0 41 16,-7 10-41-16,7-10 50 0,0 0-50 0,-5 9 51 15,0-4-51-15,5-5 67 0,0 0-67 0,-7 7 67 16,0-2-67-16,7-5 56 0,0 0-56 0,-11 3 56 16,-1 1-56-16,12-4 63 0,0 0-63 0,-12 0 63 0,-2-4-63 15,14 4 63-15,0 0-63 0,-14-5 64 0,0-3-64 16,14 8 63-16,0 0-63 0,-17-11 64 0,-1-1-64 16,18 12 47-16,0 0-47 0,-15-12 48 0,-1 0-48 15,16 12 38-15,0 0-38 0,-21-12 38 0,-1 2-38 16,22 10 16-16,0 0-16 0,-21-12 17 0,1-3-17 0,20 15 30 15,0 0-30-15,-15-17 30 0,3-7-30 0,12 24 5 16,0 0-5-16,-11-26 6 0,2-1-6 0,9 27 17 16,0 0-17-16,-10-30 17 0,0-6-17 0,10 36 23 15,0 0-23-15,-16-39 24 0,-2-4-24 0,18 43 38 16,0 0-38-16,-19-46 38 0,0 1-38 0,19 45 54 16,0 0-54-16,-17-51 54 0,-1 0-54 0,18 51 31 15,0 0-31-15,-12-54 31 0,2 1-31 0,10 53 17 0,0 0-17 16,-7-54 17-16,5-5-17 0,2 59 12 0,0 0-12 15,0-60 13-15,3-1-13 0,-3 61 4 0,0 0-4 16,4-76 4-16,-1-14-4 0,-3 90 13 0,0 0-13 0,0-83 13 16,0-1-13-16,0 84 14 0,0 0-14 0,-1-73 15 15,-3-1-15-15,4 74 3 0,0 0-3 0,-2-69 4 16,1-1-4-16,1 70 7 0,0 0-7 0,5-63 8 16,5 5-8-16,-10 58-2 0,0 0 2 0,16-48-1 15,3 10 1-15,-19 38-2 0,0 0 2 0,25-36-2 16,6 3 2-16,-31 33-11 0,0 0 11 0,30-37-11 15,1 1 11-15,-31 36-17 0,0 0 17 0,28-36-16 16,-2-4 16-16,-26 40 0 0,0 0 0 0,23-36 0 16,-4-1 0-16,-19 37-8 0,0 0 8 0,15-29-8 15,-1 1 8-15,-14 28-15 0,0 0 15 0,9-27-15 16,-2 3 15-16,-7 24-16 0,0 0 16 0,5-19-15 0,-3 4 15 16,-2 15-10-16,0 0 10 0,3-12-9 0,-1 3 9 15,-2 9-17-15,0 0 17 0,4-7-16 0,1 5 16 16,-5 2-23-16,0 0 23 0,7 2-22 0,0 2 22 0,-7-4-8 15,0 0 8-15,7 6-8 0,-2 0 8 0,-5-6-17 16,0 0 17-16,5 6-17 0,0 3 17 0,-5-9-4 16,0 0 4-16,2 9-3 0,0 1 3 0,-2-10-7 15,0 0 7-15,-2 12-7 0,-1 0 7 0,3-12-8 16,0 0 8-16,-5 15-7 0,-4-3 7 0,9-12 0 16,0 0 0-16,-9 16 0 0,-1-4 0 0,10-12 5 15,0 0-5-15,-11 8 6 0,-1 2-6 0,12-10 4 16,0 0-4-16,-10 9 4 0,-1-4-4 0,11-5 13 0,0 0-13 15,-10 4 14-15,1-1-14 0,9-3 8 0,0 0-8 16,-5-7 9-16,1-5-9 0,4 12 1 0,0 0-1 0,2-19 1 16,3-6-1-16,-5 25 8 0,0 0-8 0,9-28 8 15,3-6-8-15,-12 34 3 0,0 0-3 0,12-33 3 16,2 3-3-16,-14 30 0 0,0 0 0 0,12-28 0 16,2 1 0-16,-14 27-7 0,0 0 7 0,11-16-7 15,-1 8 7-15,-10 8-26 0,0 0 26 0,7 12-26 16,-3 15 26-16,-4-27-21 0,0 0 21 0,3 43-21 15,-1 15 21-15,-2-58-80 0,0 0 80 0,7 69-79 16,3 13 79-16,-10-82-91 0,0 0 91 0,16 75-91 16,7 8 91-16,15 74-755 0</inkml:trace>
  <inkml:trace contextRef="#ctx0" brushRef="#br2" timeOffset="-22896.69">30703 7354 639 0,'0'0'0'0,"0"0"0"0,0 0 0 0,0 0 116 16,0 0-116-16,0 0 116 0,0 0-116 0,0 0 91 15,0 0-91-15,0 0 92 0,0 0-92 0,0 0 86 16,0 0-86-16,0 0 87 0,-17-13-87 0,17 13 54 16,0 0-54-16,-11-16 54 0,1-3-54 0,10 19 40 15,0 0-40-15,-7-20 40 0,3-7-40 0,4 27 28 16,0 0-28-16,-3-28 28 0,-1-4-28 0,4 32 33 15,0 0-33-15,-1-28 34 0,2 2-34 0,-1 26 6 16,0 0-6-16,0-17 7 0,2 2-7 0,-2 15 5 0,0 0-5 16,3-9 6-16,4 6-6 0,-7 3 8 0,0 0-8 15,7 0 8-15,4 2-8 0,-11-2 0 0,0 0 0 16,10 10 0-16,4 2 0 0,-14-12 0 0,0 0 0 0,11 12 0 16,-1 3 0-16,-10-15-3 0,0 0 3 0,11 19-2 15,-3 5 2-15,-8-24-7 0,0 0 7 0,6 24-6 16,-3-5 6-16,-3-19-3 0,0 0 3 0,-2 24-3 15,-5 3 3-15,7-27-1 0,0 0 1 0,-7 24 0 16,-1-5 0-16,8-19 0 0,0 0 0 0,-13 21 1 16,-2-6-1-16,15-15 3 0,0 0-3 0,-16 12 4 15,0-3-4-15,16-9 13 0,0 0-13 0,-17 3 14 16,0 1-14-16,17-4 23 0,0 0-23 0,-16 0 24 16,2-4-24-16,14 4 13 0,0 0-13 0,-7-12 14 15,5-7-14-15,2 19 18 0,0 0-18 0,9-20 19 16,7-8-19-16,-16 28 33 0,0 0-33 0,24-30 34 0,11-3-34 15,-35 33 1-15,0 0-1 0,36-27 2 0,6-4-2 16,-42 31 7-16,0 0-7 0,42-19 7 0,0 7-7 0,-42 12 1 16,0 0-1-16,45-5 1 0,2 8-1 0,-47-3-2 15,0 0 2-15,47 10-1 0,2 6 1 0,-49-16-42 16,0 0 42-16,38 22-42 0,-5 2 42 0,-33-24-54 16,0 0 54-16,23 22-54 0,-7 2 54 0,-16-24-22 15,0 0 22-15,8 21-22 0,-4-4 22 0,-4-17-8 16,0 0 8-16,-12 19-7 0,-11 1 7 0,23-20 0 15,0 0 0-15,-26 16 0 0,-5-4 0 0,31-12 1 16,0 0-1-16,-35 7 1 0,-4-4-1 0,39-3 1 0,0 0-1 16,-34 0 2-16,-1-8-2 0,35 8 18 0,0 0-18 15,-30-14 18-15,6-3-18 0,24 17 7 0,0 0-7 0,-18-28 8 16,10-2-8-16,8 30 1 0,0 0-1 0,-4-33 1 16,8-6-1-16,-4 39 4 0,0 0-4 0,7-35 4 15,7 3-4-15,-14 32 0 0,0 0 0 0,17-31 1 16,4 7-1-16,-21 24 0 0,0 0 0 0,24-19 0 15,6 7 0-15,-30 12-3 0,0 0 3 0,24-3-3 16,1 10 3-16,-25-7-14 0,0 0 14 0,15 12-13 16,-2 5 13-16,-13-17-26 0,0 0 26 0,0 27-25 15,-11 7 25-15,11-34-7 0,0 0 7 0,-17 33-6 16,-8 1 6-16,25-34-2 0,0 0 2 0,-26 28-1 16,-5-4 1-16,31-24 15 0,0 0-15 0,-28 18 15 15,0-4-15-15,28-14 11 0,0 0-11 0,-28 3 11 0,-1-8-11 16,29 5 5-16,0 0-5 0,-25-12 6 0,4-6-6 15,21 18 15-15,0 0-15 0,-10-28 15 0,6-8-15 16,4 36 0-16,0 0 0 0,4-39 1 0,6-8-1 0,-10 47 0 16,0 0 0-16,16-44 1 0,5 1-1 0,-21 43 0 15,0 0 0-15,21-36 0 0,0 9 0 0,-21 27-3 16,0 0 3-16,19-21-2 0,-2 14 2 0,-17 7-6 16,0 0 6-16,16 4-6 0,-2 16 6 0,-14-20-8 15,0 0 8-15,9 24-8 0,-4 11 8 0,-5-35-4 16,0 0 4-16,2 29-3 0,-2 1 3 0,0-30 6 15,0 0-6-15,-2 23 6 0,-2 1-6 0,4-24 40 0,0 0-40 16,-3 15 41-16,1-3-41 0,2-12 21 16,0 0-21-16,-5 12 21 0,-2-7-21 0,7-5 30 0,0 0-30 15,-9 7 30-15,-3-5-30 0,12-2-29 0,0 0 29 0,-12-2-29 16,-2-1 29-16,14 3-174 0,0 0 174 0,-2-16-174 16,7-4 174-16,-1-15-903 0</inkml:trace>
  <inkml:trace contextRef="#ctx0" brushRef="#br2" timeOffset="-21965.25">30773 9801 819 0,'0'0'0'0,"0"-10"0"16,1-8 0-16,-1 18 62 0,0 0-62 0,4-18 62 15,3-3-62-15,-7 21 3 0,0 0-3 0,10-27 3 16,6-6-3-16,-16 33 1 0,0 0-1 0,16-38 1 15,-1-4-1-15,-15 42 25 0,0 0-25 0,14-50 26 0,0-7-26 16,-14 57 60-16,0 0-60 0,9-56 61 0,-6-9-61 16,-3 65 105-16,0 0-105 0,-1-65 106 0,-5-2-106 15,6 67 102-15,0 0-102 0,-10-82 103 0,-4-13-103 0,14 95 60 16,0 0-60-16,-14-90 60 0,-2-1-60 0,16 91 9 16,0 0-9-16,-17-93 10 0,-2 1-10 0,19 92-2 15,0 0 2-15,-16-98-1 0,1 0 1 0,15 98-48 16,0 0 48-16,-14-94-47 0,0 2 47 0,14 92-17 15,0 0 17-15,-14-86-17 0,-2 0 17 0,16 86-23 16,0 0 23-16,-14-82-22 0,2 3 22 0,12 79-26 16,0 0 26-16,-4-78-25 0,6-1 25 0,-2 79-20 15,0 0 20-15,12-81-20 0,9 2 20 0,-21 79-57 0,0 0 57 16,21-82-57-16,5-3 57 0,-26 85-58 0,0 0 58 16,23-76-58-16,-2 1 58 0,-21 75-46 0,0 0 46 0,14-64-45 15,-7 10 45-15,-7 54-14 0,0 0 14 0,-2-47-13 16,-8 4 13-16,10 43 1 0,0 0-1 0,-11-27 2 15,-1 10-2-15,12 17 40 0,0 0-40 0,-21-15 41 16,-5-1-41-16,26 16 32 0,0 0-32 0,-26-12 33 16,0 4-33-16,26 8 8 0,0 0-8 0,-32-12 9 15,-1 5-9-15,33 7-2 0,0 0 2 0,-38-7-1 16,-4 5 1-16,42 2-48 0,0 0 48 0,-40 0-47 16,0 4 47-16,40-4-45 0,0 0 45 0,-44 10-45 15,1 7 45-15,43-17-42 0,0 0 42 0,-44 29-42 16,1 5 42-16,43-34-120 0,0 0 120 0,-42 43-120 15,0 9 120-15,42-52-114 0,0 0 114 0,-45 72-113 16,-2 18 113-16,-46 71-279 0</inkml:trace>
  <inkml:trace contextRef="#ctx0" brushRef="#br2" timeOffset="-21844.77">29553 8511 113 0,'0'0'0'0,"-15"14"0"0,-12 6 0 0,-14 16-25 16</inkml:trace>
  <inkml:trace contextRef="#ctx0" brushRef="#br2" timeOffset="-21740.23">29166 8636 147 0,'0'0'0'0,"-26"0"0"0,-19-4 0 0,45 4 91 0,0 0-91 16,-59-6 91-16,-16-5-91 0,75 11 67 0,0 0-67 16,-98-19 68-16,-20-8-68 0,118 27 46 0,0 0-46 15,-103-51 47-15,4-20-47 0,99 71-89 0,0 0 89 0,-46-135-89 16,40-45 89-16,-47-135-202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7T10:18:03.4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334 9470 875 0,'0'0'0'0,"0"0"0"16,12-19 0-16,-12 19 10 0,0 0-10 0,4-3 10 15,-4 1-10-15,0 2 3 0,0 0-3 0,0 0 4 0,-2 5-4 16,2-5-8-16,0 0 8 0,-2 7-7 0,2-3 7 16,0-4-7-16,0 0 7 0,0 5-6 0,0-2 6 0,0-3 13 15,0 0-13-15,4 0 13 0,1-3-13 0,-5 3 41 16,0 0-41-16,3-5 42 0,3 1-42 0,-6 4 16 15,0 0-16-15,3-3 17 0,2-1-17 0,-5 4-102 16,0 0 102-16,4-3-102 0,1 1 102 0,-5 2-84 16,0 0 84-16,9-3-440 0,-18 6 440 0</inkml:trace>
  <inkml:trace contextRef="#ctx0" brushRef="#br0" timeOffset="3031.64">18907 4358 830 0,'0'0'0'0,"0"0"0"15,0 0 0-15,0 0-77 0,0 0 77 0,0 0-76 16,0 0 76-16,0 0-42 0,0 0 42 0,0 0-41 16,9-19 41-16,-9 19-37 0,0 0 37 0,5-8-37 15,2-4 37-15,-7 12-37 0,0 0 37 0,9-12-37 16,1 0 37-16,-10 12 25 0,0 0-25 0,11-9 26 16,-1 6-26-16,-10 3 52 0,0 0-52 0,16-4 53 0,5 1-53 15,-21 3 59-15,0 0-59 0,22 0 59 0,6 3-59 16,-28-3 47-16,0 0-47 0,35 4 47 0,7 1-47 15,-42-5 71-15,0 0-71 0,42 10 72 0,6-1-72 0,-48-9 75 16,0 0-75-16,49 12 75 0,4 0-75 0,-53-12 67 16,0 0-67-16,54 15 67 0,3 1-67 0,-57-16 38 15,0 0-38-15,63 15 39 0,5-1-39 0,-68-14 58 16,0 0-58-16,83 19 59 0,15-1-59 0,-98-18 49 16,0 0-49-16,94 16 49 0,-2-4-49 0,-92-12 43 15,0 0-43-15,100 15 43 0,2-3-43 0,-102-12 29 16,0 0-29-16,105 16 29 0,-4 1-29 0,-101-17 39 0,0 0-39 15,108 15 40-15,5 1-40 0,-113-16 8 0,0 0-8 16,106 12 8-16,2-6-8 0,-108-6 12 0,0 0-12 16,117 6 13-16,0-3-13 0,-117-3 25 0,0 0-25 0,117-3 26 15,-1-6-26-15,-116 9 18 0,0 0-18 0,126-12 19 16,1-3-19-16,-127 15 10 0,0 0-10 0,127-19 10 16,4-9-10-16,-131 28 18 0,0 0-18 0,132-29 18 15,-1 0-18-15,-131 29 8 0,0 0-8 0,134-26 8 16,0-1-8-16,-134 27 9 0,0 0-9 0,131-22 9 15,-2 1-9-15,-129 21 8 0,0 0-8 0,130-15 8 16,3-1-8-16,-133 16 23 0,0 0-23 0,130-15 24 16,-1 6-24-16,-129 9 6 0,0 0-6 0,129-8 7 15,0 1-7-15,-129 7 4 0,0 0-4 0,133-5 5 16,2-2-5-16,-135 7 0 0,0 0 0 0,140-5 1 16,1 1-1-16,-141 4 2 0,0 0-2 0,143-8 2 15,0 1-2-15,-143 7 4 0,0 0-4 0,141-12 5 0,0-7-5 16,-141 19 0-16,0 0 0 0,141-15 1 0,-2-1-1 0,-139 16 2 15,0 0-2-15,143-13 2 0,2 1-2 16,-145 12 18-16,0 0-18 0,141-11 18 0,0 6-18 0,-141 5 3 16,0 0-3-16,146-7 3 0,6 4-3 0,-152 3 7 15,0 0-7-15,151-2 8 0,5 2-8 0,-156 0 8 16,0 0-8-16,146-3 8 0,-3-1-8 0,-143 4 3 16,0 0-3-16,143-5 3 0,-2 4-3 0,-141 1 2 15,0 0-2-15,144-6 2 0,1 0-2 0,-145 6 5 16,0 0-5-16,143-9 5 0,0 0-5 0,-143 9 6 15,0 0-6-15,148-6 6 0,1 0-6 0,-149 6 3 0,0 0-3 16,150-3 3-16,2 0-3 0,-152 3 2 0,0 0-2 16,146 0 2-16,-1-6-2 0,-145 6 5 0,0 0-5 15,146 0 5-15,2 0-5 0,-148 0 2 0,0 0-2 0,143 0 2 16,-2-3-2-16,-141 3 0 0,0 0 0 0,138 0 0 16,-2 3 0-16,-136-3 1 0,0 0-1 0,136 0 2 15,-1 2-2-15,-135-2 3 0,0 0-3 0,131 4 4 16,-2-1-4-16,-129-3 0 0,0 0 0 0,129 3 1 15,2-3-1-15,-131 0 2 0,0 0-2 0,127 2 2 16,-4 2-2-16,-123-4 0 0,0 0 0 0,128 6 0 16,2 6 0-16,-130-12 0 0,0 0 0 0,129 6 0 15,-2-3 0-15,-127-3 0 0,0 0 0 0,122 3 0 16,-3 1 0-16,-119-4 0 0,0 0 0 0,115 3 0 16,-5 2 0-16,-110-5 0 0,0 0 0 0,104 4 0 15,-5-1 0-15,-99-3 1 0,0 0-1 0,93 2 1 0,-8 1-1 16,-85-3 1-16,0 0-1 0,84 0 1 0,-6 4-1 15,-78-4 0-15,0 0 0 0,70 3 0 0,-6 6 0 0,-64-9 1 16,0 0-1-16,58 7 1 0,-6-2-1 0,-52-5 0 16,0 0 0-16,45 3 1 0,-5 2-1 0,-40-5 0 15,0 0 0-15,30 4 1 0,-7-1-1 0,-23-3 3 16,0 0-3-16,20 4 3 0,0-1-3 0,-20-3 2 16,0 0-2-16,19 5 2 0,-2 2-2 0,-17-7 5 15,0 0-5-15,16 9 5 0,0-1-5 0,-16-8 6 16,0 0-6-16,15 7 7 0,-1-4-7 0,-14-3 7 0,0 0-7 15,12 6 8-15,1-3-8 0,-13-3 8 16,0 0-8-16,10 0 8 0,-1 3-8 0,-9-3 8 0,0 0-8 16,7 0 8-16,0 0-8 0,-7 0 0 0,0 0 0 15,7 0 0-15,-2-3 0 0,-5 3 0 0,0 0 0 0,5 0 0 16,2 0 0-16,-7 0 2 0,0 0-2 0,5 0 2 16,1 3-2-16,-6-3 5 0,0 0-5 0,5 0 6 15,2 0-6-15,-7 0 3 0,0 0-3 0,7 2 4 16,0 2-4-16,-7-4 2 0,0 0-2 0,7 3 3 15,-2 0-3-15,-5-3 0 0,0 0 0 0,5 0 0 16,0 2 0-16,-5-2 1 0,0 0-1 0,4 2 1 16,-1-2-1-16,-3 0 3 0,0 0-3 0,4 0 4 15,-2 0-4-15,-2 0 0 0,0 0 0 0,0 0 1 16,5 2-1-16,-5-2 2 0,0 0-2 0,3 3 2 16,1-3-2-16,-4 0 1 0,0 0-1 0,3 0 2 15,-1 0-2-15,-2 0 1 0,0 0-1 0,0 0 1 0,5 3-1 16,-5-3 1-16,0 0-1 0,0 0 1 0,4 0-1 15,-4 0 0-15,0 0 0 0,0 0 1 0,3 0-1 16,-3 0 0-16,0 0 0 0,0 0 1 0,0 0-1 0,0 0 0 16,0 0 0-16,0 0 1 0,0 0-1 0,0 0-6 15,0 0 6-15,0 0-6 0,0 0 6 0,0 0-124 16,0 0 124-16,0 0-1577 0,0 0 1577 0</inkml:trace>
  <inkml:trace contextRef="#ctx0" brushRef="#br0" timeOffset="8407.12">21121 6073 147 0,'0'0'0'0,"0"0"0"0,35-14 0 0,-35 14 74 15,0 0-74-15,-3 0 74 0,-13 4-74 0,16-4 64 16,0 0-64-16,-10 3 64 0,-8 1-64 0,18-4 55 0,0 0-55 15,-10 1 56-15,1 1-56 0,9-2 57 0,0 0-57 16,-5 2 58-16,3 1-58 0,2-3 55 0,0 0-55 0,0 0 56 16,7 4-56-16,-7-4 55 0,0 0-55 0,12 3 56 15,6 2-56-15,-18-5 56 0,0 0-56 0,21 7 56 16,5-4-56-16,-26-3 50 0,0 0-50 0,28 9 51 16,1-4-51-16,-29-5 38 0,0 0-38 0,30 7 38 15,3 2-38-15,-33-9 35 0,0 0-35 0,36 8 35 16,6-1-35-16,-42-7 32 0,0 0-32 0,44 5 33 15,5-1-33-15,-49-4 22 0,0 0-22 0,45 3 22 16,7-3-22-16,-52 0 46 0,0 0-46 0,49 3 47 16,5-3-47-16,-54 0 9 0,0 0-9 0,56 0 9 15,1 0-9-15,-57 0 22 0,0 0-22 0,61 0 22 16,2 0-22-16,-63 0 3 0,0 0-3 0,75 0 3 16,8 0-3-16,-83 0 20 0,0 0-20 0,79 4 20 0,-3 1-20 15,-76-5 3-15,0 0-3 0,77 9 3 0,-5 1-3 16,-72-10 22-16,0 0-22 0,73 8 22 0,-7-1-22 15,-66-7 2-15,0 0-2 0,66 4 3 0,0 1-3 16,-66-5 2-16,0 0-2 0,58 0 3 0,-8 0-3 0,-50 0 2 16,0 0-2-16,68-4 2 0,9-1-2 0,-77 5 9 15,0 0-9-15,75-7 9 0,-2-1-9 0,-73 8 8 16,0 0-8-16,75-7 8 0,2 5-8 0,-77 2 3 16,0 0-3-16,78-1 4 0,2-1-4 0,-80 2 6 15,0 0-6-15,75 0 7 0,-2-4-7 0,-73 4 0 16,0 0 0-16,73-5 1 0,0 2-1 0,-73 3 0 0,0 0 0 15,75 0 1-15,0 2-1 0,-75-2 5 0,0 0-5 16,73 3 6-16,1 0-6 0,-74-3 0 0,0 0 0 16,73 4 1-16,0-4-1 0,-73 0 0 0,0 0 0 0,73-4 1 15,2-1-1-15,-75 5 7 0,0 0-7 0,73-3 7 16,-1-4-7-16,-72 7 3 0,0 0-3 0,68-5 3 16,-4 1-3-16,-64 4 2 0,0 0-2 0,56 0 2 15,-7 0-2-15,-49 0 10 0,0 0-10 0,52 0 11 16,-2 0-11-16,-50 0 0 0,0 0 0 0,51 0 1 15,1 2-1-15,-52-2 0 0,0 0 0 0,51 4 1 16,-1-1-1-16,-50-3 7 0,0 0-7 0,49 7 8 16,3-4-8-16,-52-3 32 0,0 0-32 0,53 5 32 15,1 2-32-15,-54-7 0 0,0 0 0 0,52 9 0 16,-2-6 0-16,-50-3 7 0,0 0-7 0,51 5 7 16,1-1-7-16,-52-4 3 0,0 0-3 0,51 0 4 15,1 0-4-15,-52 0 6 0,0 0-6 0,50-4 7 0,3 1-7 16,-53 3 22-16,0 0-22 0,50-2 23 0,2-1-23 15,-52 3 0-15,0 0 0 0,47-4 0 0,1-2 0 0,-48 6 0 16,0 0 0-16,47-2 0 0,-2-5 0 0,-45 7 0 16,0 0 0-16,47-3 1 0,-5 1-1 0,-42 2 0 15,0 0 0-15,40 0 1 0,-2-4-1 0,-38 4 0 16,0 0 0-16,37 0 1 0,-2 0-1 0,-35 0 12 16,0 0-12-16,33 0 13 0,0 4-13 0,-33-4-1 15,0 0 1-15,28 0-1 0,-4 0 1 0,-24 0-1 16,0 0 1-16,23 0-1 0,-4 0 1 0,-19 0 3 15,0 0-3-15,17 0 4 0,-5 0-4 0,-12 0 13 0,0 0-13 16,14 2 14-16,-1-1-14 0,-13-1 4 0,0 0-4 16,10 0 5-16,-1 0-5 0,-9 0 8 0,0 0-8 15,7-1 8-15,0-1-8 0,-7 2 3 0,0 0-3 16,5 0 3-16,0-4-3 0,-5 4 5 0,0 0-5 0,4-3 6 16,-1-2-6-16,-3 5 13 0,0 0-13 0,0 0 13 15,4-4-13-15,-4 4 15 0,0 0-15 0,0 0 15 16,5 0-15-16,-5 0 9 0,0 0-9 0,0 0 9 15,2-3-9-15,-2 3 16 0,0 0-16 0,0 0 17 16,3 0-17-16,-3 0 3 0,0 0-3 0,0 0 4 16,3-5-4-16,-3 5 6 0,0 0-6 0,0 0 7 15,6-4-7-15,-6 4 13 0,0 0-13 0,5-3 14 16,0 0-14-16,-5 3 3 0,0 0-3 0,5-6 4 16,2 3-4-16,-7 3 3 0,0 0-3 0,7-7 3 0,0 2-3 15,-7 5 0-15,0 0 0 0,7-3 0 0,0-3 0 16,-7 6 0-16,0 0 0 0,5-3 0 0,-1 3 0 15,-4 0 0-15,0 0 0 0,3-3 0 0,-1 3 0 16,-2 0-5-16,0 0 5 0,0 0-4 0,4 0 4 0,-4 0-49 16,0 0 49-16,0 0-49 0,0 0 49 0,0 0-156 15,0 0 156-15,0 0-155 0,0 0 155 0,0 0-189 16,0 0 189-16,-7-12-189 0,-6-4 189 0,-6-8-905 16</inkml:trace>
  <inkml:trace contextRef="#ctx0" brushRef="#br0" timeOffset="10373.91">24958 4862 527 0,'0'0'0'16,"6"-5"0"-16,5-2 0 0,-11 7-137 0,0 0 137 15,5-4-136-15,-3 4 136 0,-2 0 2 0,0 0-2 0,0 0 3 16,0 0-3-16,0 0 67 0,0 0-67 0,0 0 67 15,0 0-67-15,0 0 65 0,0 0-65 0,2-5 65 16,1 2-65-16,-3 3 86 0,0 0-86 0,7-10 86 16,4-4-86-16,-11 14 77 0,0 0-77 0,17-16 77 15,7-2-77-15,-24 18 80 0,0 0-80 0,32-21 80 16,1 2-80-16,-33 19 85 0,0 0-85 0,36-20 85 16,6-4-85-16,-42 24 58 0,0 0-58 0,45-23 59 15,3 3-59-15,-48 20 37 0,0 0-37 0,54-24 37 16,3 0-37-16,-57 24 18 0,0 0-18 0,63-19 18 15,3-3-18-15,-66 22 28 0,0 0-28 0,78-21 28 16,11-3-28-16,-89 24 19 0,0 0-19 0,80-22 20 16,-3 5-20-16,-77 17 5 0,0 0-5 0,70-12 5 0,-4 3-5 15,-66 9 15-15,0 0-15 0,50-7 15 0,-10 4-15 16,-40 3 15-16,0 0-15 0,37 0 15 0,-7-3-15 0,-30 3 1 16,0 0-1-16,29-2 1 0,-6 2-1 0,-23 0 1 15,0 0-1-15,17 0 1 0,-3 0-1 0,-14 0-5 16,0 0 5-16,11-4-4 0,-3 1 4 0,-8 3-51 15,0 0 51-15,4 0-51 0,-2-3 51 0,-2 3-106 16,0 0 106-16,0 0-106 0,-6-4 106 0,6 4-178 16,0 0 178-16,-15 2-178 0,-11 3 178 0,-16 2-568 0</inkml:trace>
  <inkml:trace contextRef="#ctx0" brushRef="#br0" timeOffset="11065.29">24802 4889 359 0,'0'0'0'0,"18"-8"0"0,10-8 0 0,-28 16 114 0,0 0-114 16,3 0 114-16,-10 4-114 0,7-4 88 0,0 0-88 15,0 0 89-15,0 5-89 0,0-5 66 0,0 0-66 16,7 0 67-16,4-4-67 0,-11 4 43 0,0 0-43 0,17 0 43 15,7-1-43-15,-24 1 28 0,0 0-28 0,23 0 28 16,5-2-28-16,-28 2 15 0,0 0-15 0,30 2 15 16,3-1-15-16,-33-1 29 0,0 0-29 0,33 4 29 15,0 3-29-15,-33-7 18 0,0 0-18 0,33 5 19 16,-2-2-19-16,-31-3 35 0,0 0-35 0,30 4 36 16,-2-1-36-16,-28-3 19 0,0 0-19 0,26 5 20 15,-3-1-20-15,-23-4 18 0,0 0-18 0,19 3 19 16,-2 2-19-16,-17-5 35 0,0 0-35 0,12 4 35 15,-5-4-35-15,-7 0 5 0,0 0-5 0,6 0 5 16,-5 0-5-16,-1 0 2 0,0 0-2 0,0 0 2 16,0 0-2-16,0 0 5 0,0 0-5 0,-5 0 5 0,-4 0-5 15,9 0-6-15,0 0 6 0,-15 0-6 0,-6-4 6 16,21 4-52-16,0 0 52 0,-21-3-51 0,0-1 51 16,21 4-90-16,0 0 90 0,-26-5-89 0,-2-3 89 0,28 8-114 15,0 0 114-15,-26-12-113 0,0-2 113 0,-26-10-575 16</inkml:trace>
  <inkml:trace contextRef="#ctx0" brushRef="#br0" timeOffset="11304.96">24919 4798 259 0,'0'0'0'0,"16"6"0"0,12 0 0 0,-28-6 5 15,0 0-5-15,0 0 6 0,-19 4-6 0,19-4 6 16,0 0-6-16,-13 0 6 0,-1 0-6 0,14 0 90 0,0 0-90 16,-10 0 91-16,1-4-91 0,9 4 100 0,0 0-100 15,-1-8 100-15,2-8-100 0,-1 16 101 0,0 0-101 0,7-18 102 16,4-10-102-16,-11 28 94 0,0 0-94 0,15-29 95 15,8-5-95-15,-23 34 63 0,0 0-63 0,24-33 64 16,4-1-64-16,-28 34 43 0,0 0-43 0,28-27 44 16,4-1-44-16,-32 28 12 0,0 0-12 0,27-24 12 15,1 9-12-15,-28 15-2 0,0 0 2 0,19-12-2 16,-3 5 2-16,-16 7-165 0,0 0 165 0,11 0-165 16,-3 7 165-16,-8-7-154 0,0 0 154 0,16 3-464 15,-32-6 464-15</inkml:trace>
  <inkml:trace contextRef="#ctx0" brushRef="#br0" timeOffset="12430.65">26217 5491 673 0,'0'0'0'0,"0"0"0"15,30-14 0-15,-30 14-1 0,0 0 1 0,19-9 0 0,2-3 0 16,-21 12 0-16,0 0 0 0,21-15 0 0,1-2 0 16,-22 17 0-16,0 0 0 0,19-23 1 0,-1 0-1 0,-18 23 23 15,0 0-23-15,17-28 24 0,1-4-24 0,-18 32 65 16,0 0-65-16,14-35 65 0,-2-1-65 0,-12 36 55 15,0 0-55-15,7-39 56 0,-2 0-56 0,-5 39 47 16,0 0-47-16,-2-40 47 0,-3 1-47 0,5 39 43 16,0 0-43-16,-9-38 44 0,-3 2-44 0,12 36 27 15,0 0-27-15,-16-29 27 0,-3 2-27 0,19 27 17 16,0 0-17-16,-29-23 17 0,-10 6-17 0,39 17 1 16,0 0-1-16,-38-15 2 0,-4-4-2 0,42 19 0 0,0 0 0 15,-49-12 0-15,-3-4 0 0,52 16-4 0,0 0 4 16,-54-8-3-16,-3 1 3 0,57 7-4 0,0 0 4 15,-58-2-3-15,1-1 3 0,57 3-3 0,0 0 3 16,-72 5-2-16,-6 5 2 0,78-10-2 0,0 0 2 0,-73 17-1 16,0 7 1-16,73-24-4 0,0 0 4 0,-68 28-4 15,5 6 4-15,63-34-12 0,0 0 12 0,-61 36-12 16,3 7 12-16,58-43-4 0,0 0 4 0,-52 43-3 16,5 5 3-16,47-48-1 0,0 0 1 0,-47 43 0 15,0 1 0-15,47-44-1 0,0 0 1 0,-31 38 0 16,8-9 0-16,23-29 3 0,0 0-3 0,-23 38 3 15,6-2-3-15,17-36 7 0,0 0-7 0,-14 42 7 16,4 3-7-16,10-45 15 0,0 0-15 0,-4 48 15 16,8 5-15-16,-4-53 33 0,0 0-33 0,14 63 34 15,8 13-34-15,-22-76 34 0,0 0-34 0,28 73 35 16,9 6-35-16,-37-79 14 0,0 0-14 0,34 69 15 0,5-4-15 16,-39-65 2-16,0 0-2 0,33 60 3 0,-2-12-3 15,-31-48 7-15,0 0-7 0,26 34 7 0,-5-13-7 16,-21-21 12-16,0 0-12 0,23 20 13 0,1-4-13 0,-24-16 8 15,0 0-8-15,26 15 8 0,1 0-8 0,-27-15 24 16,0 0-24-16,33 11 25 0,3-1-25 0,-36-10 12 16,0 0-12-16,39 10 13 0,1-6-13 0,-40-4 5 15,0 0-5-15,38 1 5 0,0-2-5 0,-38 1 22 16,0 0-22-16,37-4 23 0,-2-4-23 0,-35 8 37 16,0 0-37-16,35-11 37 0,-2-1-37 0,-33 12 6 0,0 0-6 15,31-15 6-15,0-2-6 0,-31 17 12 0,0 0-12 16,28-22 13-16,0-2-13 0,-28 24 16 0,0 0-16 15,28-24 17-15,-2 0-17 0,-26 24 7 0,0 0-7 0,26-28 8 16,2 1-8-16,-28 27 15 0,0 0-15 0,25-28 16 16,-3 1-16-16,-22 27 0 0,0 0 0 0,19-27 0 15,-1-4 0-15,-18 31 0 0,0 0 0 0,14-29 0 16,-4-7 0-16,-10 36-46 0,0 0 46 0,4-31-46 16,-4-3 46-16,0 34-173 0,0 0 173 0,-9-30-173 15,-5 3 173-15,-9-28-892 0</inkml:trace>
  <inkml:trace contextRef="#ctx0" brushRef="#br0" timeOffset="17474.58">30698 4036 371 0,'0'0'0'0,"-4"7"0"0,-1 2 0 0,5-9 12 16,0 0-12-16,5 6 13 0,9 3-13 0,-14-9 65 16,0 0-65-16,9 7 65 0,1-2-65 0,-10-5 78 0,0 0-78 15,13 15 79-15,2 4-79 0,-15-19 57 0,0 0-57 16,18 28 58-16,1 4-58 0,-19-32 53 0,0 0-53 16,24 33 54-16,4 4-54 0,-28-37 9 0,0 0-9 15,31 40 9-15,3 3-9 0,-34-43 38 0,0 0-38 0,36 44 38 16,6-1-38-16,-42-43 41 0,0 0-41 0,42 45 41 15,3 1-41-15,-45-46 44 0,0 0-44 0,52 58 44 16,8 5-44-16,-60-63 36 0,0 0-36 0,50 64 36 16,-1-1-36-16,-49-63 26 0,0 0-26 0,43 65 26 15,-3 4-26-15,-40-69 16 0,0 0-16 0,35 70 17 16,-3 5-17-16,-32-75 35 0,0 0-35 0,24 76 36 16,-3 3-36-16,-21-79 5 0,0 0-5 0,17 77 5 15,-1 2-5-15,-16-79 2 0,0 0-2 0,14 70 2 16,0 2-2-16,-14-72 27 0,0 0-27 0,16 61 27 15,1-4-27-15,-17-57 5 0,0 0-5 0,16 58 5 16,1-3-5-16,-17-55 1 0,0 0-1 0,11 48 1 0,-3-9-1 16,-8-39 9-16,0 0-9 0,7 48 10 0,-3 4-10 15,-4-52 3-15,0 0-3 0,-2 70 3 0,-3 9-3 16,5-79 0-16,0 0 0 0,-12 82 0 0,-4 9 0 16,16-91 5-16,0 0-5 0,-23 85 5 0,-6-2-5 0,29-83 3 15,0 0-3-15,-26 77 3 0,-2-4-3 0,28-73 2 16,0 0-2-16,-21 59 2 0,3-8-2 0,18-51 17 15,0 0-17-15,-17 39 17 0,3-6-17 0,14-33 3 16,0 0-3-16,-16 38 3 0,1-2-3 0,15-36 3 16,0 0-3-16,-18 36 3 0,1-5-3 0,17-31-7 15,0 0 7-15,-25 32-6 0,-4 2 6 0,29-34-18 16,0 0 18-16,-32 40-18 0,-2-1 18 0,34-39-4 0,0 0 4 16,-35 40-4-16,-2-1 4 0,37-39-4 0,0 0 4 15,-38 36-3-15,-1-2 3 0,39-34 0 0,0 0 0 16,-36 33 0-16,-1-6 0 0,37-27 3 0,0 0-3 0,-33 28 3 15,2-4-3-15,31-24 3 0,0 0-3 0,-33 22 3 16,-2 0-3-16,35-22 2 0,0 0-2 0,-33 22 3 16,0-6-3-16,33-16 5 0,0 0-5 0,-37 17 5 15,-1 2-5-15,38-19 2 0,0 0-2 0,-39 15 3 16,3 1-3-16,36-16 1 0,0 0-1 0,-38 13 2 16,-3 1-2-16,41-14 4 0,0 0-4 0,-34 12 5 15,4 0-5-15,30-12 0 0,0 0 0 0,-28 9 1 16,6-3-1-16,22-6-1 0,0 0 1 0,-23 6 0 15,2 0 0-15,21-6-15 0,0 0 15 0,-21 4-14 16,2 1 14-16,19-5-4 0,0 0 4 0,-18 3-4 16,3-3 4-16,15 0-15 0,0 0 15 0,-16 0-14 0,0 0 14 15,16 0-15-15,0 0 15 0,-15 0-15 0,1-3 15 16,14 3-9-16,0 0 9 0,-12 0-8 0,1-3 8 16,11 3-1-16,0 0 1 0,-9-2-1 0,2 0 1 0,7 2 1 15,0 0-1-15,-5-2 1 0,0 2-1 0,5 0 18 16,0 0-18-16,-3 0 18 0,3 0-18 0,0 0 25 15,0 0-25-15,3 2 26 0,4 2-26 0,-7-4 13 16,0 0-13-16,12 3 14 0,7 0-14 0,-19-3 11 16,0 0-11-16,23 4 11 0,3 1-11 0,-26-5 10 15,0 0-10-15,28 7 10 0,3 1-10 0,-31-8 8 16,0 0-8-16,35 7 8 0,2 2-8 0,-37-9 3 0,0 0-3 16,38 12 4-16,0-4-4 0,-38-8 29 0,0 0-29 15,39 11 29-15,-3-3-29 0,-36-8 35 0,0 0-35 16,35 12 35-16,0-5-35 0,-35-7 2 0,0 0-2 0,30 9 3 15,-4-1-3-15,-26-8 10 0,0 0-10 0,22 7 10 16,-4-4-10-16,-18-3 15 0,0 0-15 0,14 6 15 16,-4-6-15-16,-10 0 3 0,0 0-3 0,9 3 4 15,-4-3-4-15,-5 0 12 0,0 0-12 0,4 0 13 16,-3-3-13-16,-1 3 1 0,0 0-1 0,0 0 1 16,-3-4-1-16,3 4-2 0,0 0 2 0,-5-2-1 15,-1 1 1-15,6 1 0 0,0 0 0 0,-8-2 1 16,-3-1-1-16,11 3-2 0,0 0 2 0,-14-7-1 15,-1 2 1-15,15 5-2 0,0 0 2 0,-18-12-1 16,-3 0 1-16,21 12-17 0,0 0 17 0,-24-14-17 16,-4 0 17-16,28 14-4 0,0 0 4 0,-28-12-3 0,-1-3 3 15,29 15-8-15,0 0 8 0,-32-12-7 0,-1 0 7 16,33 12-24-16,0 0 24 0,-29-7-23 0,-1 0 23 16,30 7-6-16,0 0 6 0,-30-2-6 0,2 2 6 15,28 0-5-15,0 0 5 0,-24 0-4 0,5 0 4 0,19 0-13 16,0 0 13-16,-18 2-13 0,3 2 13 0,15-4-4 15,0 0 4-15,-14 3-3 0,0-3 3 0,14 0-2 16,0 0 2-16,-12 3-2 0,1-3 2 0,11 0-11 16,0 0 11-16,-10 4-10 0,1-3 10 0,9-1-1 15,0 0 1-15,-7 4 0 0,0-1 0 0,7-3-8 16,0 0 8-16,-5 4-8 0,0-4 8 0,5 0-3 0,0 0 3 16,-6 1-3-16,3-1 3 0,3 0 2 0,0 0-2 15,-3 0 2-15,1-1-2 0,2 1 2 0,0 0-2 16,2-7 3-16,4-2-3 0,-6 9 0 0,0 0 0 15,13-18 1-15,4-3-1 0,-17 21 20 0,0 0-20 0,21-27 20 16,3-8-20-16,-24 35 13 0,0 0-13 0,27-37 13 16,2-5-13-16,-29 42 10 0,0 0-10 0,30-41 11 15,1-1-11-15,-31 42 26 0,0 0-26 0,30-40 26 16,-2 1-26-16,-28 39 12 0,0 0-12 0,22-31 12 16,-3 7-12-16,-19 24 10 0,0 0-10 0,14-24 10 15,-5 9-10-15,-9 15-3 0,0 0 3 0,5-16-3 16,-1 8 3-16,-4 8-78 0,0 0 78 0,2-4-77 15,-2-1 77-15,0 5-118 0,0 0 118 0,1-7-1041 16,-2 14 1041-16</inkml:trace>
  <inkml:trace contextRef="#ctx0" brushRef="#br0" timeOffset="21183.81">23290 2811 673 0,'0'0'0'0,"-3"-8"0"0,-6-3 0 0,9 11 35 0,0 0-35 16,-5-5 36-16,3 2-36 0,2 3 47 0,0 0-47 16,-2-4 48-16,2-1-48 0,0 5 30 0,0 0-30 0,0-3 30 15,0-6-30-15,0 9 20 0,0 0-20 0,0-7 20 16,0-1-20-16,0 8 18 0,0 0-18 0,2-12 18 15,0 2-18-15,-2 10 4 0,0 0-4 0,5-9 5 16,4 0-5-16,-9 9 15 0,0 0-15 0,10-6 15 16,2-3-15-16,-12 9 8 0,0 0-8 0,16 0 8 15,2 0-8-15,-18 0 3 0,0 0-3 0,20 9 4 16,3 1-4-16,-23-10 2 0,0 0-2 0,21 12 3 16,2 2-3-16,-23-14-1 0,0 0 1 0,22 15 0 15,-3 4 0-15,-19-19-5 0,0 0 5 0,18 12-4 16,-1 0 4-16,-17-12-1 0,0 0 1 0,14 12 0 0,-7-5 0 15,-7-7 0-15,0 0 0 0,5 5 0 0,-1-2 0 16,-4-3 2-16,0 0-2 0,2 4 2 0,-2-1-2 16,0-3 12-16,0 0-12 0,-4 2 13 0,-3-2-13 15,7 0 15-15,0 0-15 0,-12-2 15 0,-4-5-15 0,16 7 4 16,0 0-4-16,-17-7 4 0,-2-1-4 0,19 8 13 16,0 0-13-16,-19-9 14 0,-2-3-14 0,21 12 15 15,0 0-15-15,-16-12 15 0,2 2-15 0,14 10 3 16,0 0-3-16,-9-9 4 0,1 1-4 0,8 8 7 15,0 0-7-15,-9-10 8 0,4 4-8 0,5 6 7 16,0 0-7-16,-2-6 8 0,2 4-8 0,0 2 7 16,0 0-7-16,5-4 8 0,6 8-8 0,-11-4 8 0,0 0-8 15,12 5 8-15,7 4-8 0,-19-9 3 0,0 0-3 16,16 10 4-16,1 2-4 0,-17-12 2 0,0 0-2 0,14 15 2 16,0 6-2-16,-14-21 1 0,0 0-1 0,10 19 2 15,-3 1-2-15,-7-20 0 0,0 0 0 0,6 16 0 16,-5-4 0-16,-1-12-2 0,0 0 2 0,-1 12-1 15,-3-4 1-15,4-8-11 0,0 0 11 0,-9 10-11 16,-3-1 11-16,12-9-25 0,0 0 25 0,-17 7-24 16,-6-5 24-16,23-2-13 0,0 0 13 0,-22 3-13 15,-1-6 13-15,23 3-11 0,0 0 11 0,-24-6-10 16,-1-6 10-16,25 12-10 0,0 0 10 0,-19-10-10 16,2-4 10-16,17 14-15 0,0 0 15 0,-13-11-15 15,5 0 15-15,8 11-39 0,0 0 39 0,-6-15-38 16,5-2 38-16,1 17-29 0,0 0 29 0,0-16-29 0,3 1 29 15,-3 15 0-15,0 0 0 0,7-12 0 0,-2 3 0 16,-5 9 2-16,0 0-2 0,13-3 2 0,2 3-2 16,-15 0 2-16,0 0-2 0,18 8 3 0,3 4-3 15,-21-12 0-15,0 0 0 0,19 19 1 0,2 5-1 0,-21-24-1 16,0 0 1-16,15 19 0 0,-3 2 0 0,-12-21-1 16,0 0 1-16,9 15 0 0,-4 0 0 0,-5-15 0 15,0 0 0-15,4 12 0 0,-2-3 0 0,-2-9 0 16,0 0 0-16,-4 9 0 0,-3-3 0 0,7-6 1 15,0 0-1-15,-12 7 2 0,-11-5-2 0,23-2 10 16,0 0-10-16,-24-2 11 0,-6-1-11 0,30 3 39 16,0 0-39-16,-26-10 40 0,2-2-40 0,24 12 36 0,0 0-36 15,-19-18 36-15,8-6-36 0,11 24 15 0,0 0-15 16,4-22 15-16,15-2-15 0,-19 24-142 0,0 0 142 16,38-20-141-16,20-3 141 0,-58 23-120 0,0 0 120 0,57-39-119 15,9-12 119-15,58-40-377 0</inkml:trace>
  <inkml:trace contextRef="#ctx0" brushRef="#br0" timeOffset="22338.16">28978 2517 259 0,'0'0'0'0,"0"0"69"0,0 0-69 15,11-12 70-15,4-7-70 0,-15 19 51 0,0 0-51 0,18-17 52 16,1-2-52-16,-19 19 30 0,0 0-30 0,23-17 30 15,5 1-30-15,-28 16 8 0,0 0-8 0,27-15 9 16,3 3-9-16,-30 12 0 0,0 0 0 0,28-12 0 16,-2 2 0-16,-26 10 0 0,0 0 0 0,19-6 0 15,-3 3 0-15,-16 3 0 0,0 0 0 0,10 0 0 16,-3-3 0-16,-7 3 0 0,0 0 0 0,2 3 1 16,-4 4-1-16,2-7 3 0,0 0-3 0,-10 15 4 15,-6 9-4-15,16-24 2 0,0 0-2 0,-14 17 3 16,2 2-3-16,12-19 2 0,0 0-2 0,-16 19 2 15,-3-2-2-15,19-17 4 0,0 0-4 0,-14 16 5 16,2-1-5-16,12-15 20 0,0 0-20 0,-12 9 20 0,0-1-20 16,12-8 22-16,0 0-22 0,-16 7 22 0,-1-7-22 15,17 0 15-15,0 0-15 0,-18-3 15 0,1-6-15 16,17 9 46-16,0 0-46 0,-11-15 47 0,4-6-47 0,7 21 44 16,0 0-44-16,-1-19 44 0,6-5-44 0,-5 24 27 15,0 0-27-15,7-19 27 0,3 7-27 0,-10 12 11 16,0 0-11-16,16-5 11 0,7 7-11 0,-23-2 12 15,0 0-12-15,22 10 12 0,3 6-12 0,-25-16 8 16,0 0-8-16,20 24 8 0,0 5-8 0,-20-29 23 16,0 0-23-16,12 31 24 0,-7-1-24 0,-5-30 30 15,0 0-30-15,0 24 30 0,-7 0-30 0,7-24 53 16,0 0-53-16,-19 16 54 0,-12-8-54 0,31-8 92 0,0 0-92 16,-35-1 93-16,-5-15-93 0,40 16 64 0,0 0-64 15,-39-19 64-15,-1-5-64 0,40 24-162 0,0 0 162 0,-35-30-162 16,4-3 162-16,31 33-85 0,0 0 85 0,-66-63-728 15,132 126 728-15</inkml:trace>
  <inkml:trace contextRef="#ctx0" brushRef="#br0" timeOffset="28614.89">4406 9513 158 0,'0'0'0'0,"0"0"0"0,-16-27 0 16,16 27 64-16,0 0-64 0,7-11 65 0,7 3-65 15,-14 8 51-15,0 0-51 0,12-9 51 0,2-1-51 16,-14 10 46-16,0 0-46 0,12-9 46 0,-5 1-46 0,-7 8 21 16,0 0-21-16,6-12 21 0,-3 2-21 0,-3 10 29 15,0 0-29-15,0-9 29 0,2 0-29 0,-2 9 30 16,0 0-30-16,3-3 30 0,-3-2-30 0,0 5 31 15,0 0-31-15,0 0 31 0,0-4-31 0,0 4 22 16,0 0-22-16,0 0 22 0,-5 0-22 0,5 0 35 16,0 0-35-16,-3 0 36 0,-6-3-36 0,9 3 0 15,0 0 0-15,-9 0 1 0,-3-5-1 0,12 5 4 16,0 0-4-16,-12-4 4 0,0 1-4 0,12 3 13 0,0 0-13 16,-14-3 13-16,1-1-13 0,13 4 3 0,0 0-3 15,-14-2 4-15,6 1-4 0,8 1 2 0,0 0-2 16,-7 1 3-16,-2 5-3 0,9-6 0 0,0 0 0 0,-12 8 0 15,1 11 0-15,11-19-1 0,0 0 1 0,-12 17-1 16,0 5 1-16,12-22-1 0,0 0 1 0,-12 24-1 16,3 0 1-16,9-24 0 0,0 0 0 0,-9 23 0 15,1-5 0-15,8-18 1 0,0 0-1 0,-9 18 1 16,0-3-1-16,9-15 26 0,0 0-26 0,-8 9 26 16,-1-1-26-16,9-8 54 0,0 0-54 0,-12 4 54 15,-1-4-54-15,13 0 46 0,0 0-46 0,-8-6 47 16,-1-4-47-16,9 10 13 0,0 0-13 0,0-5 14 15,0-5-14-15,0 10-56 0,0 0 56 0,12-2-56 16,6 5 56-16,-18-3-130 0,0 0 130 0,14 6-130 16,7 2 130-16,12 6-486 0</inkml:trace>
  <inkml:trace contextRef="#ctx0" brushRef="#br0" timeOffset="29876.54">12252 8334 191 0,'0'0'0'0,"0"0"0"16,0 0 0-16,0 0 51 0,0 0-51 0,0 0 52 15,2-22-52-15,-2 22 50 0,0 0-50 0,4-10 50 16,-4-2-50-16,0 12 15 0,0 0-15 0,3-12 16 16,-3 2-16-16,0 10 0 0,0 0 0 0,0-6 0 15,0 1 0-15,0 5-41 0,0 0 41 0,0 0-40 0,0-3 40 16,0 3-44-16,0 0 44 0,0 0-44 0,0 0 44 16,0 0-30-16,0 0 30 0,0 0-30 0,2-4 30 15,-2 4-5-15,0 0 5 0,1-6-4 0,5 0 4 0,-6 6 32 16,0 0-32-16,0-6 32 0,0 0-32 0,0 6 81 15,0 0-81-15,0-8 82 0,-4 4-82 0,4 4 100 16,0 0-100-16,-3-3 101 0,-2-2-101 0,5 5 86 16,0 0-86-16,-6-2 86 0,3 0-86 0,3 2 79 15,0 0-79-15,-7-1 79 0,2-1-79 0,5 2 58 16,0 0-58-16,-6 0 58 0,3 0-58 0,3 0 46 16,0 0-46-16,-5-3 47 0,-2-3-47 0,7 6 30 15,0 0-30-15,-4-3 30 0,2-4-30 0,2 7 3 0,0 0-3 16,0-5 4-16,4 2-4 0,-4 3 9 0,0 0-9 15,2-6 10-15,1 3-10 0,-3 3 3 0,0 0-3 16,5-2 4-16,2 1-4 0,-7 1 5 0,0 0-5 0,4 0 6 16,1 0-6-16,-5 0 3 0,0 0-3 0,4 0 3 15,1 1-3-15,-5-1 5 0,0 0-5 0,0 0 5 16,3 2-5-16,-3-2 7 0,0 0-7 0,0 0 7 16,0 0-7-16,0 0 3 0,0 0-3 0,0 0 3 15,0 0-3-15,0 0 6 0,0 0-6 0,0 0 6 16,-3 0-6-16,3 0 7 0,0 0-7 0,-5-2 7 15,1-3-7-15,4 5 7 0,0 0-7 0,-5-8 8 16,1-4-8-16,4 12 3 0,0 0-3 0,0-19 4 16,2-2-4-16,-2 21 0 0,0 0 0 0,4-19 1 15,3-1-1-15,-7 20 0 0,0 0 0 0,8-16 0 16,1 1 0-16,-9 15 0 0,0 0 0 0,5-10 0 0,2 5 0 16,-7 5 1-16,0 0-1 0,5-4 1 0,-5 4-1 15,0 0 1-15,0 0-1 0,-3 7 1 0,-2 8-1 16,5-15 9-16,0 0-9 0,-9 12 9 0,2 0-9 15,7-12 33-15,0 0-33 0,-5 16 33 0,-4-4-33 0,9-12-15 16,0 0 15-16,-7 8-14 0,2 1 14 0,5-9-171 16,0 0 171-16,3 7-171 0,6-4 171 0,0 9-693 15</inkml:trace>
  <inkml:trace contextRef="#ctx0" brushRef="#br0" timeOffset="33223.65">13437 8775 740 0,'0'0'0'0,"0"0"0"0,0-17 0 0,0 17 121 16,0 0-121-16,2-12 122 0,1-4-122 0,-3 16 108 15,0 0-108-15,4-15 108 0,-1-4-108 0,-3 19 70 16,0 0-70-16,0-17 70 0,-3 1-70 0,3 16-4 16,0 0 4-16,-6-15-4 0,-1-1 4 0,7 16-25 15,0 0 25-15,-8-12-24 0,-6 4 24 0,14 8-33 16,0 0 33-16,-19-7-33 0,-4 5 33 0,23 2-32 15,0 0 32-15,-24 2-32 0,-3 5 32 0,27-7-38 16,0 0 38-16,-29 17-38 0,3 10 38 0,26-27-24 16,0 0 24-16,-26 35-23 0,5 6 23 0,21-41-19 0,0 0 19 15,-19 46-18-15,8 0 18 0,11-46 0 0,0 0 0 16,-9 41 0-16,8-1 0 0,1-40 3 0,0 0-3 0,3 34 3 16,9-10-3-16,-12-24 3 0,0 0-3 15,12 19 3-15,9-14-3 0,-21-5 6 0,0 0-6 0,18 0 7 16,4-8-7-16,-22 8 3 0,0 0-3 0,20-16 3 15,-3-4-3-15,-17 20 36 0,0 0-36 0,12-24 36 16,2-4-36-16,-14 28 16 0,0 0-16 0,12-31 17 16,-3-1-17-16,-9 32 30 0,0 0-30 0,9-31 30 15,-1-3-30-15,-8 34 12 0,0 0-12 0,7-28 13 16,2 8-13-16,-9 20 5 0,0 0-5 0,5-19 6 16,-1 7-6-16,-4 12 3 0,0 0-3 0,3-2 4 15,-1 11-4-15,-2-9 6 0,0 0-6 0,4 24 6 16,1 12-6-16,-5-36 0 0,0 0 0 0,7 46 0 15,3 10 0-15,-10-56-1 0,0 0 1 0,11 62 0 0,-1 2 0 16,-10-64-14-16,0 0 14 0,12 56-13 0,-3-1 13 16,-9-55-10-16,0 0 10 0,7 46-9 0,-2-10 9 15,-5-36-10-15,0 0 10 0,4 34-9 0,-4-3 9 0,0-31-1 16,0 0 1-16,1 26-1 0,-1-4 1 0,0-22 0 16,0 0 0-16,0 14 0 0,0 0 0 0,0-14 6 15,0 0-6-15,4 3 6 0,-1-3-6 0,-3 0 15 16,0 0-15-16,6-10 16 0,6-9-16 0,-12 19 25 15,0 0-25-15,14-28 26 0,1-6-26 0,-15 34 12 16,0 0-12-16,21-43 13 0,-1-10-13 0,-20 53 28 0,0 0-28 16,22-55 28-16,4-6-28 0,-26 61 6 15,0 0-6-15,21-57 6 0,2 1-6 0,-23 56 10 0,0 0-10 16,24-47 10-16,-3 6-10 0,-21 41 8 0,0 0-8 16,18-29 9-16,-1 12-9 0,-17 17 3 0,0 0-3 15,12-7 4-15,-3 14-4 0,-9-7 6 0,0 0-6 0,9 22 6 16,-1 18-6-16,-8-40 0 0,0 0 0 0,6 49 0 15,-3 17 0-15,-3-66-13 0,0 0 13 0,4 59-12 16,-4 8 12-16,0-67-17 0,0 0 17 0,1 50-17 16,-1-5 17-16,0-45-5 0,0 0 5 0,2 36-4 15,0-9 4-15,-2-27-1 0,0 0 1 0,3 22-1 16,-3-8 1-16,0-14 5 0,0 0-5 0,4 7 6 16,4-7-6-16,-8 0 40 0,0 0-40 0,4-12 40 15,1-4-40-15,-5 16 31 0,0 0-31 0,4-27 31 16,3-9-31-16,-7 36 8 0,0 0-8 0,7-39 8 15,-2-9-8-15,-5 48 20 0,0 0-20 0,7-43 20 16,-4-5-20-16,-3 48 8 0,0 0-8 0,5-40 8 0,-1 6-8 16,-4 34 3-16,0 0-3 0,5-24 4 0,-3 5-4 0,-2 19 7 15,0 0-7-15,3-7 7 0,4 9-7 16,-7-2-2-16,0 0 2 0,6 9-1 0,2 8 1 0,-8-17-2 16,0 0 2-16,13 19-2 0,-1 5 2 0,-12-24-6 15,0 0 6-15,12 20-6 0,-2 3 6 0,-10-23-15 16,0 0 15-16,9 15-14 0,0 0 14 0,-9-15 0 15,0 0 0-15,7 16 0 0,-2-1 0 0,-5-15 0 16,0 0 0-16,3 17 0 0,1-1 0 0,-4-16 0 16,0 0 0-16,3 15 0 0,-1-1 0 0,-2-14 6 0,0 0-6 15,4 14 6-15,-1-6-6 0,-3-8 8 0,0 0-8 16,7 5 8-16,4-1-8 0,-11-4 1 0,0 0-1 16,12-4 1-16,3-4-1 0,-15 8 14 0,0 0-14 0,20-17 15 15,0-9-15-15,-20 26 7 0,0 0-7 0,20-28 8 16,1-1-8-16,-21 29 4 0,0 0-4 0,24-31 4 15,-1 2-4-15,-23 29 13 0,0 0-13 0,19-22 13 16,-2 5-13-16,-17 17 8 0,0 0-8 0,16-7 8 16,-2 4-8-16,-14 3 8 0,0 0-8 0,12 12 9 15,-2 13-9-15,-10-25 15 0,0 0-15 0,7 33 15 16,-1 8-15-16,-6-41 3 0,0 0-3 0,3 38 4 16,-1 1-4-16,-2-39 6 0,0 0-6 0,2 29 7 15,-1-3-7-15,-1-26-5 0,0 0 5 0,4 19-5 16,-1-5 5-16,-3-14-118 0,0 0 118 0,6 6-117 15,6-6 117-15,-12 0-194 0,0 0 194 0,8-12-194 16,5-6 194-16,9-17-720 0</inkml:trace>
  <inkml:trace contextRef="#ctx0" brushRef="#br0" timeOffset="33645.43">14663 9006 1043 0,'0'0'0'0,"-3"12"0"0,-1 7 0 0,4-19 142 0,0 0-142 15,4 29 142-15,3 9-142 0,-7-38 66 16,0 0-66-16,9 41 66 0,-1 5-66 0,-8-46 32 0,0 0-32 16,12 46 33-16,6 4-33 0,-18-50 0 0,0 0 0 15,10 44 0-15,3 1 0 0,-13-45 0 0,0 0 0 0,12 33 0 16,-5-8 0-16,-7-25 20 0,0 0-20 0,10 21 20 15,2-9-20-15,-12-12 51 0,0 0-51 0,13 0 51 16,0-12-51-16,-13 12 17 0,0 0-17 0,13-21 17 16,-1-6-17-16,-12 27 33 0,0 0-33 0,12-31 34 15,5-12-34-15,-17 43 28 0,0 0-28 0,18-39 28 16,-2-2-28-16,-16 41 3 0,0 0-3 0,17-35 3 16,0 3-3-16,-17 32 16 0,0 0-16 0,11-22 17 15,-1 6-17-15,-10 16 14 0,0 0-14 0,9 5 15 16,3 18-15-16,-12-23 8 0,0 0-8 0,9 34 9 15,0 15-9-15,-9-49 4 0,0 0-4 0,5 57 4 16,-2 10-4-16,-3-67 0 0,0 0 0 0,4 63 0 16,1 2 0-16,-5-65-99 0,0 0 99 0,0 50-99 0,2-7 99 15,-2-43-140-15,0 0 140 0,-7 17-139 0,-5-15 139 16,-8 18-985-16</inkml:trace>
  <inkml:trace contextRef="#ctx0" brushRef="#br0" timeOffset="34471.06">6557 9136 214 0,'0'0'0'0,"0"0"0"0,0 0 0 0,0 0-101 16</inkml:trace>
  <inkml:trace contextRef="#ctx0" brushRef="#br0" timeOffset="35505.5">6533 9011 158 0,'0'0'0'0,"0"0"0"0,0 0 0 0,0 0 70 16,0 0-70-16,0 0 70 0,-30-14-70 0,30 14 69 16,0 0-69-16,-14-6 69 0,-1 0-69 0,15 6 56 15,0 0-56-15,-14-1 56 0,2 1-56 0,12 0 18 0,0 0-18 16,-18 12 19-16,-6 10-19 0,24-22 22 0,0 0-22 15,-23 27 23-15,2 8-23 0,21-35 32 0,0 0-32 0,-17 39 33 16,1 9-33-16,16-48 26 0,0 0-26 0,-9 43 26 16,6 5-26-16,3-48 16 0,0 0-16 0,7 32 17 15,7-6-17-15,-14-26 19 0,0 0-19 0,17 12 20 16,8-10-20-16,-25-2 15 0,0 0-15 0,29-9 15 16,6-11-15-16,-35 20 16 0,0 0-16 0,37-26 17 15,1-7-17-15,-38 33 15 0,0 0-15 0,35-36 16 16,-2-3-16-16,-33 39 16 0,0 0-16 0,26-43 17 15,-5 0-17-15,-21 43 25 0,0 0-25 0,17-39 26 16,-4-1-26-16,-13 40 20 0,0 0-20 0,8-34 20 16,-8 2-20-16,0 32 5 0,0 0-5 0,4-21 5 15,-4 6-5-15,0 15 8 0,0 0-8 0,0 0 9 0,5 12-9 16,-5-12 3-16,0 0-3 0,5 31 4 0,4 20-4 16,-9-51 5-16,0 0-5 0,12 63 6 0,6 20-6 15,-18-83 0-15,0 0 0 0,20 111 1 0,8 26-1 0,-28-137-2 16,0 0 2-16,23 122-2 0,1 1 2 0,-24-123-3 15,0 0 3-15,18 110-2 0,-1-11 2 0,-17-99-2 16,0 0 2-16,9 77-2 0,-6-19 2 0,-3-58 0 16,0 0 0-16,2 43 1 0,-4-17-1 0,2-26 9 15,0 0-9-15,0 19 9 0,-3-14-9 0,3-5 26 16,0 0-26-16,0 7 26 0,-4-7-26 0,4 0 6 16,0 0-6-16,-1-12 7 0,-3-11-7 0,4 23 10 15,0 0-10-15,0-37 10 0,4-13-10 0,-4 50 3 0,0 0-3 16,5-58 4-16,7-11-4 0,-12 69 2 0,0 0-2 15,18-91 3-15,6-16-3 0,-24 107 1 0,0 0-1 0,23-86 2 16,1 9-2-16,-24 77 8 0,0 0-8 0,23-60 9 16,1 14-9-16,-24 46 3 0,0 0-3 0,17-33 4 15,-1 18-4-15,-16 15 6 0,0 0-6 0,14-12 6 16,-5 8-6-16,-9 4 0 0,0 0 0 0,12 4 1 16,0 11-1-16,-12-15 0 0,0 0 0 0,5 27 0 15,1 13 0-15,-6-40-7 0,0 0 7 0,3 48-7 16,1 8 7-16,-4-56-9 0,0 0 9 0,0 59-9 15,-4 2 9-15,4-61-4 0,0 0 4 0,-2 52-3 16,-1-4 3-16,3-48 0 0,0 0 0 0,-4 34 0 16,4-5 0-16,0-29 21 0,0 0-21 0,0 24 21 15,4-5-21-15,-4-19 9 0,0 0-9 0,5 7 9 16,7-6-9-16,-12-1 5 0,0 0-5 0,9-12 6 0,3-12-6 16,-12 24 22-16,0 0-22 0,12-32 23 0,-3-9-23 15,-9 41 6-15,0 0-6 0,9-48 6 0,0-7-6 0,-9 55 9 16,0 0-9-16,8-48 10 0,4-3-10 0,-12 51 15 15,0 0-15-15,6-36 16 0,1 6-16 0,-7 30 3 16,0 0-3-16,5-17 4 0,0 9-4 0,-5 8 2 16,0 0-2-16,7 12 3 0,5 19-3 0,-12-31 0 15,0 0 0-15,9 41 0 0,5 12 0 0,-14-53-1 16,0 0 1-16,12 56-1 0,0 3 1 0,-12-59-1 16,0 0 1-16,9 44-1 0,-4-6 1 0,-5-38-2 15,0 0 2-15,7 26-1 0,2-8 1 0,-9-18 1 0,0 0-1 16,5 4 1-16,4-13-1 0,-9 9 5 0,0 0-5 15,9-19 5-15,-1-8-5 0,-8 27 23 0,0 0-23 0,12-36 24 16,1-7-24-16,-13 43 7 0,0 0-7 0,14-46 7 16,1-2-7-16,-15 48 9 0,0 0-9 0,14-48 10 15,2 5-10-15,-16 43 24 0,0 0-24 0,14-34 25 16,-2 10-25-16,-12 24 2 0,0 0-2 0,12-9 2 16,0 9-2-16,-12 0 6 0,0 0-6 0,11 19 7 15,5 19-7-15,-16-38 3 0,0 0-3 0,12 46 4 16,-2 12-4-16,-10-58-3 0,0 0 3 0,11 59-2 15,-3 1 2-15,-8-60-38 0,0 0 38 0,9 51-37 16,0-12 37-16,-9-39-138 0,0 0 138 0,12 33-137 16,-2-7 137-16,-10-26-156 0,0 0 156 0,16 8-156 15,1-13 156-15,13 10-552 0</inkml:trace>
  <inkml:trace contextRef="#ctx0" brushRef="#br0" timeOffset="35688.11">7780 9397 527 0,'0'0'0'0,"0"12"0"0,0 10 0 0,0-22 0 16,0 0 0-16,4 20 1 0,1 4-1 0,-5-24-42 16,0 0 42-16,5 31-42 0,6 3 42 0,-11-34-61 15,0 0 61-15,14 42-60 0,0 4 60 0,13 38-168 0</inkml:trace>
  <inkml:trace contextRef="#ctx0" brushRef="#br0" timeOffset="36016.05">7951 10029 124 0,'0'0'0'16,"-5"-19"0"-16,-4-12 0 0,9 31 72 0,0 0-72 0,0 0 72 15,4 19-72-15,-4-19 96 0,0 0-96 0,-4 8 96 16,4 3-96-16,0-11 101 0,0 0-101 0,-12-4 101 16,-6-8-101-16,18 12 98 0,0 0-98 0,-20-22 99 15,-5-9-99-15,25 31 114 0,0 0-114 0,-22-41 115 16,-5-9-115-16,27 50 89 0,0 0-89 0,-21-54 89 15,1-6-89-15,20 60 79 0,0 0-79 0,-13-60 79 16,5-5-79-16,8 65 41 0,0 0-41 0,-4-60 42 16,11 0-42-16,-7 60 13 0,0 0-13 0,9-50 13 15,5 5-13-15,-14 45 7 0,0 0-7 0,19-34 7 16,4 8-7-16,-23 26 7 0,0 0-7 0,24-18 8 16,2 6-8-16,-26 12 0 0,0 0 0 0,21-7 1 0,0 5-1 15,-21 2 0-15,0 0 0 0,10 2 1 0,-1 5-1 16,-9-7 5-16,0 0-5 0,4 8 6 0,-4 8-6 15,0-16 22-15,0 0-22 0,-6 18 22 0,-6 6-22 0,12-24 13 16,0 0-13-16,-17 24 14 0,-1 4-14 0,18-28-7 16,0 0 7-16,-15 24-7 0,1-5 7 0,14-19-140 15,0 0 140-15,-16 12-140 0,7-7 140 0,-17 14-919 16</inkml:trace>
  <inkml:trace contextRef="#ctx0" brushRef="#br0" timeOffset="39829.49">24132 7910 1031 0,'0'0'0'0,"0"0"-234"16,0 0 234-16,-5 1-234 0,-6 3 234 0,11-4-60 15,0 0 60-15,-5 1-59 0,0 3 59 0,5-4 10 16,0 0-10-16,-4 0 11 0,2 0-11 0,2 0 41 0,0 0-41 16,0 0 42-16,-3 0-42 0,3 0 59 0,0 0-59 0,0 0 60 15,0 0-60-15,0 0 71 0,0 0-71 16,0 0 71-16,0 0-71 0,0 0 49 0,0 0-49 0,2 3 49 15,-1 2-49-15,-1-5 39 0,0 0-39 0,7 7 39 16,4 2-39-16,-11-9 51 0,0 0-51 0,14 8 52 16,5-1-52-16,-19-7 64 0,0 0-64 0,23 9 64 15,4-2-64-15,-27-7 40 0,0 0-40 0,30 6 41 16,5 3-41-16,-35-9 48 0,0 0-48 0,35 0 49 16,3 0-49-16,-38 0 29 0,0 0-29 0,35-3 29 15,1-3-29-15,-36 6 4 0,0 0-4 0,39-5 4 16,-1 0-4-16,-38 5 17 0,0 0-17 0,38-8 17 15,3-1-17-15,-41 9 14 0,0 0-14 0,38-7 15 16,2 0-15-16,-40 7 3 0,0 0-3 0,40-5 4 0,0-5-4 16,-40 10 13-16,0 0-13 0,38-5 14 0,-1-5-14 15,-37 10 8-15,0 0-8 0,38-6 9 0,1 0-9 16,-39 6 3-16,0 0-3 0,38-2 4 0,-1-2-4 0,-37 4 12 16,0 0-12-16,34-3 13 0,1 3-13 0,-35 0 3 15,0 0-3-15,35 3 4 0,-2 1-4 0,-33-4 19 16,0 0-19-16,35 2 20 0,0 4-20 0,-35-6 14 15,0 0-14-15,36 4 15 0,1 1-15 0,-37-5 4 16,0 0-4-16,37 3 4 0,-3 1-4 0,-34-4 14 16,0 0-14-16,39 3 15 0,-1-6-15 0,-38 3 3 15,0 0-3-15,44 0 4 0,1-7-4 0,-45 7 2 16,0 0-2-16,49-5 2 0,3-7-2 0,-52 12 5 0,0 0-5 16,49-9 5-16,0-1-5 0,-49 10 6 0,0 0-6 15,45-7 7-15,-2 2-7 0,-43 5 0 0,0 0 0 16,40-7 1-16,-1 2-1 0,-39 5 0 0,0 0 0 15,35-3 1-15,-2 1-1 0,-33 2 0 0,0 0 0 0,28-2 0 16,-4 2 0-16,-24 0 0 0,0 0 0 0,24 0 0 16,1 0 0-16,-25 0 10 0,0 0-10 0,19 0 11 15,2-2-11-15,-21 2 4 0,0 0-4 0,17 0 5 16,-3-3-5-16,-14 3 3 0,0 0-3 0,12 0 4 16,2 0-4-16,-14 0 12 0,0 0-12 0,9 0 12 15,1 0-12-15,-10 0 0 0,0 0 0 0,9 3 1 16,0-3-1-16,-9 0 0 0,0 0 0 0,5 0 1 15,0 2-1-15,-5-2 13 0,0 0-13 0,4 2 13 16,-2-2-13-16,-2 0 3 0,0 0-3 0,0 0 4 16,5 0-4-16,-5 0 0 0,0 0 0 0,0 0 1 15,3 2-1-15,-3-2 6 0,0 0-6 0,0 0 7 0,0 0-7 16,0 0-2-16,0 0 2 0,0 0-1 0,0 0 1 16,0 0-36-16,0 0 36 0,0 0-36 0,0 0 36 15,0 0-109-15,0 0 109 0,0 0-108 0,0 0 108 0,0 0-133 16,0 0 133-16,-3 0-133 0,-2 3 133 0,-4-3-887 15</inkml:trace>
  <inkml:trace contextRef="#ctx0" brushRef="#br0" timeOffset="41661.86">27060 8017 796 0,'0'0'0'0,"23"-3"0"16,17-6 0-16,-40 9 110 0,0 0-110 0,0 0 111 15,-19 0-111-15,19 0 75 0,0 0-75 0,-11 6 75 16,-3-3-75-16,14-3-1 0,0 0 1 0,-5 2-1 16,7-1 1-16,-2-1-28 0,0 0 28 0,9 4-28 15,5 1 28-15,-14-5-34 0,0 0 34 0,15 3-33 16,6-3 33-16,-21 0-9 0,0 0 9 0,23 0-8 0,1 0 8 16,-24 0-2-16,0 0 2 0,28 0-2 0,3 0 2 15,-31 0 0-15,0 0 0 0,35 2 0 0,5 0 0 16,-40-2 23-16,0 0-23 0,42 5 24 0,3-2-24 0,-45-3 33 15,0 0-33-15,44 9 34 0,-2-4-34 0,-42-5 32 16,0 0-32-16,45 5 32 0,0 0-32 0,-45-5 7 16,0 0-7-16,47 4 8 0,4-4-8 0,-51 0 36 15,0 0-36-15,50 0 37 0,4 0-37 0,-54 0 18 16,0 0-18-16,53-4 18 0,-3 4-18 0,-50 0 10 16,0 0-10-16,49-5 11 0,-2 0-11 0,-47 5 18 15,0 0-18-15,47-5 19 0,-2-4-19 0,-45 9 14 16,0 0-14-16,46-3 15 0,-1-2-15 0,-45 5 1 0,0 0-1 15,44-2 1-15,-3 0-1 0,-41 2 16 0,0 0-16 16,40 2 17-16,0 5-17 0,-40-7 7 0,0 0-7 0,37 3 8 16,-2 1-8-16,-35-4 9 0,0 0-9 0,31 8 9 15,-3-2-9-15,-28-6 8 0,0 0-8 0,28 6 9 16,0 0-9-16,-28-6 15 0,0 0-15 0,28 6 15 16,1-2-15-16,-29-4 3 0,0 0-3 0,32 0 4 15,-1 2-4-15,-31-2 12 0,0 0-12 0,33 0 13 16,2-2-13-16,-35 2 15 0,0 0-15 0,35 0 15 15,1-4-15-15,-36 4 3 0,0 0-3 0,35 0 4 16,2 0-4-16,-37 0 13 0,0 0-13 0,33 0 14 16,-2-3-14-16,-31 3 23 0,0 0-23 0,32 0 24 15,-1 0-24-15,-31 0 0 0,0 0 0 0,31 0 1 16,1-2-1-16,-32 2 3 0,0 0-3 0,31 0 4 0,-1 0-4 16,-30 0 12-16,0 0-12 0,28 0 13 0,-2 2-13 15,-26-2 38-15,0 0-38 0,22 3 39 0,-2-3-39 16,-20 0 11-16,0 0-11 0,17 0 11 0,-3 0-11 0,-14 0 13 15,0 0-13-15,12 4 14 0,-3-4-14 0,-9 0 17 16,0 0-17-16,7 2 17 16,-4-2-17-16,-3 0 3 0,0 0-3 0,4 0 4 0,-1 0-4 0,-3 0 12 15,0 0-12-15,4 0 13 0,-3-2-13 0,-1 2-1 16,0 0 1-16,0 0-1 0,4 0 1 0,-4 0-2 16,0 0 2-16,0 0-1 15,2-4 1-15,-2 4-10 0,0 0 10 0,0 0-10 0,0 0 10 0,0 0-17 16,0 0 17-16,0 0-16 0,0 0 16 0,0 0-1 0,0 0 1 15,0 0-1-15,0 0 1 0,0 0-9 0,0 0 9 16,0 0-8-16,0 0 8 0,0 0-1 0,0 0 1 0,0 0 0 16,0 0 0-16,0 0-1 0,0 0 1 0,0 0 0 15,0 0 0-15,0 0-3 0,0 0 3 0,0 0-2 16,0 0 2-16,0 0-2 0,0 0 2 0,0 0-1 16,0 0 1-16,0 0-17 0,0 0 17 0,0 0-17 15,3 0 17-15,-3 0-24 0,0 0 24 0,0 0-23 16,4 4 23-16,-4-4-38 0,0 0 38 0,0 0-38 15,3 0 38-15,-3 0-38 0,0 0 38 0,0 0-37 16,0 0 37-16,0 0-62 0,0 0 62 0,0 0-61 16,0 0 61-16,0 0-96 0,0 0 96 0,0 0-95 15,0 0 95-15,0 0-127 0,0 0 127 0,0 0-126 16,2 3 126-16,-2-3-171 0,0 0 171 0,2 5-171 0,-1-1 171 16,3 1-396-16</inkml:trace>
  <inkml:trace contextRef="#ctx0" brushRef="#br0" timeOffset="45714.68">25874 3543 315 0,'0'0'0'0,"0"0"0"0,-5-7 0 0,5 7 114 0,0 0-114 16,-7-9 115-16,-4-6-115 0,11 15 86 0,0 0-86 16,-9-12 87-16,1 3-87 0,8 9 77 0,0 0-77 15,-9-10 77-15,0 5-77 0,9 5 51 0,0 0-51 0,-7-7 51 16,4 7-51-16,3 0 38 0,0 0-38 0,0 7 39 15,2 5-39-15,-2-12 34 0,0 0-34 0,5 20 35 16,5 8-35-16,-10-28 13 0,0 0-13 0,14 31 14 16,-2 8-14-16,-12-39 13 0,0 0-13 0,18 40 13 15,3 4-13-15,-21-44 16 0,0 0-16 0,24 46 17 16,4 6-17-16,-28-52 3 0,0 0-3 0,30 48 4 16,3 5-4-16,-33-53 6 0,0 0-6 0,36 51 7 15,6 1-7-15,-42-52 13 0,0 0-13 0,54 63 14 16,12 12-14-16,-66-75 15 0,0 0-15 0,65 74 15 15,-1-2-15-15,-64-72 4 0,0 0-4 0,72 75 4 16,1 2-4-16,-73-77 13 0,0 0-13 0,70 76 14 0,-2 3-14 16,-68-79 8-16,0 0-8 0,66 70 9 0,0-2-9 15,-66-68 3-15,0 0-3 0,66 65 4 0,0-5-4 16,-66-60 12-16,0 0-12 0,67 59 13 0,0-3-13 0,-67-56 14 16,0 0-14-16,61 58 15 0,-3 1-15 0,-58-59 3 15,0 0-3-15,52 55 4 0,-5-1-4 0,-47-54 13 16,0 0-13-16,47 57 14 0,-3 1-14 0,-44-58 39 15,0 0-39-15,40 60 39 0,-4 3-39 0,-36-63 35 16,0 0-35-16,34 64 36 0,-5 1-36 0,-29-65 33 16,0 0-33-16,26 63 33 0,-1-4-33 0,-25-59 23 15,0 0-23-15,22 60 24 0,-2 0-24 0,-20-60 46 0,0 0-46 16,13 49 47-16,-2-9-47 0,-11-40 50 0,0 0-50 16,12 41 51-16,-1 0-51 0,-11-41 30 0,0 0-30 15,12 44 30-15,0-1-30 0,-12-43 10 0,0 0-10 0,16 43 11 16,3-4-11-16,-19-39 12 0,0 0-12 0,15 42 13 15,5-3-13-15,-20-39 8 0,0 0-8 0,21 38 8 16,1 1-8-16,-22-39 8 0,0 0-8 0,21 31 8 16,0-2-8-16,-21-29 3 0,0 0-3 0,21 27 4 15,2 1-4-15,-23-28 2 0,0 0-2 0,20 20 2 16,0-1-2-16,-20-19 0 0,0 0 0 0,19 19 0 16,2-5 0-16,-21-14-1 0,0 0 1 0,19 13-1 15,-2 1 1-15,-17-14 0 0,0 0 0 0,16 14 0 16,-4-2 0-16,-12-12-5 0,0 0 5 0,11 12-4 15,-1-4 4-15,-10-8-1 0,0 0 1 0,12 16 0 16,4-4 0-16,-16-12-1 0,0 0 1 0,12 12 0 0,0 0 0 16,-12-12-2-16,0 0 2 0,12 10-2 0,-1 0 2 15,-11-10-2-15,0 0 2 0,10 11-1 0,-1-6 1 16,-9-5-5-16,0 0 5 0,9 3-5 0,1 1 5 0,-10-4-1 16,0 0 1-16,12-5 0 0,1-2 0 0,-13 7 0 15,0 0 0-15,14-16 0 0,0-4 0 0,-14 20 0 16,0 0 0-16,19-28 1 0,2-3-1 0,-21 31 3 15,0 0-3-15,21-34 3 0,1-4-3 0,-22 38 6 16,0 0-6-16,21-39 7 0,-2-2-7 0,-19 41 15 16,0 0-15-16,19-38 15 0,-1 1-15 0,-18 37 8 15,0 0-8-15,14-36 8 0,-4 1-8 0,-10 35 9 0,0 0-9 16,9-29 9-16,-2 2-9 0,-7 27 8 0,0 0-8 16,2-22 8-16,-2 1-8 0,0 21 8 0,0 0-8 15,0-15 8-15,-2 3-8 0,2 12 15 0,0 0-15 16,-2-9 15-16,0 6-15 0,2 3 1 0,0 0-1 0,-1-6 1 15,-1 6-1-15,2 0 0 0,0 0 0 0,-2 6 0 16,0-1 0-16,2-5-6 0,0 0 6 0,0 22-5 16,0 11 5-16,0-33-16 0,0 0 16 0,-1 37-15 15,-3 8 15-15,4-45-4 0,0 0 4 0,-5 49-4 16,-4 5 4-16,9-54-14 0,0 0 14 0,-10 53-13 16,-4 1 13-16,14-54-15 0,0 0 15 0,-12 50-15 15,1-4 15-15,11-46-9 0,0 0 9 0,-8 40-8 16,-1-8 8-16,9-32-17 0,0 0 17 0,-9 35-16 15,2-8 16-15,7-27-8 0,0 0 8 0,-5 22-8 16,0-1 8-16,5-21-4 0,0 0 4 0,-6 15-3 16,3-6 3-16,3-9 1 0,0 0-1 0,-7 12 2 0,0-5-2 15,7-7 2-15,0 0-2 0,-16 5 3 0,-6-5-3 16,22 0 12-16,0 0-12 0,-25-9 13 0,-3-6-13 16,28 15 9-16,0 0-9 0,-29-19 9 0,-1-2-9 0,30 21 3 15,0 0-3-15,-35-27 4 0,-1-7-4 0,36 34 6 16,0 0-6-16,-39-29 7 0,-1-6-7 0,40 35 3 15,0 0-3-15,-40-25 3 0,0 2-3 0,40 23 1 16,0 0-1-16,-36-17 2 0,1 7-2 0,35 10 1 16,0 0-1-16,-33-9 2 0,-2 6-2 0,35 3-2 15,0 0 2-15,-31 0-1 0,3 5 1 0,28-5-27 16,0 0 27-16,-35 14-27 0,-2 6 27 0,37-20-13 16,0 0 13-16,-33 19-13 0,5-3 13 0,28-16-36 0,0 0 36 15,-24 17-36-15,3-2 36 0,21-15-70 0,0 0 70 16,-16 9-69-16,6-1 69 0,10-8-169 0,0 0 169 15,-2-5-168-15,7-7 168 0,-1-8-966 0</inkml:trace>
  <inkml:trace contextRef="#ctx0" brushRef="#br0" timeOffset="47110.06">29053 4252 796 0,'0'0'0'0,"0"0"0"16,-5 0 0-16,5 0 99 0,0 0-99 0,0 0 100 16,0 0-100-16,0 0 33 0,0 0-33 0,0 0 34 15,0 0-34-15,0 0 18 0,0 0-18 0,0 0 18 16,0 0-18-16,0 0 0 0,0 0 0 0,0 0 1 15,-2 3-1-15,2-3 2 0,0 0-2 0,-3 9 2 16,-4 0-2-16,7-9 5 0,0 0-5 0,-18 22 5 16,-6 5-5-16,24-27 13 0,0 0-13 0,-30 31 14 0,-6 5-14 15,36-36 1-15,0 0-1 0,-44 39 1 16,-5 4-1-16,49-43-1 0,0 0 1 0,-64 65-1 0,-14 16 1 16,78-81 0-16,0 0 0 0,-77 84 0 0,-3 13 0 0,80-97 0 15,0 0 0-15,-82 95 0 0,-2-1 0 0,84-94 0 16,0 0 0-16,-80 91 0 0,2-9 0 0,78-82 0 15,0 0 0-15,-75 79 1 0,5-12-1 0,70-67 0 16,0 0 0-16,-71 65 0 0,-1-4 0 0,72-61 0 16,0 0 0-16,-73 59 0 0,0-5 0 0,73-54 6 15,0 0-6-15,-71 54 7 0,1-3-7 0,70-51 8 16,0 0-8-16,-70 51 9 0,2 2-9 0,68-53 4 16,0 0-4-16,-64 48 5 0,3-5-5 0,61-43 21 0,0 0-21 15,-56 45 21-15,4-2-21 0,52-43 2 0,0 0-2 16,-42 36 3-16,7-2-3 0,35-34 0 0,0 0 0 15,-42 36 1-15,-3 0-1 0,45-36 6 0,0 0-6 16,-44 36 6-16,-1-2-6 0,45-34 7 0,0 0-7 0,-35 27 8 16,9-8-8-16,26-19 3 0,0 0-3 0,-33 24 3 15,-2 0-3-15,35-24 6 0,0 0-6 0,-36 28 7 16,-4 1-7-16,40-29 13 0,0 0-13 0,-39 29 13 16,3 0-13-16,36-29 3 0,0 0-3 0,-37 27 4 15,6-3-4-15,31-24 21 0,0 0-21 0,-32 24 21 16,3 2-21-16,29-26 32 0,0 0-32 0,-26 21 32 15,3-6-32-15,23-15 10 0,0 0-10 0,-23 17 11 16,1 0-11-16,22-17 31 0,0 0-31 0,-21 17 31 16,3-5-31-16,18-12 18 0,0 0-18 0,-17 9 18 15,3 1-18-15,14-10 41 0,0 0-41 0,-9 5 41 16,-1-1-41-16,10-4 13 0,0 0-13 0,-7 3 13 0,3-1-13 16,4-2 32-16,0 0-32 0,-1 3 32 0,2 1-32 15,-1-4 18-15,0 0-18 0,11 3 18 0,6 1-18 16,-17-4 18-16,0 0-18 0,25-4 18 0,6 1-18 0,-31 3 26 15,0 0-26-15,35-7 26 0,-2-2-26 0,-33 9 3 16,0 0-3-16,37-8 3 0,3-4-3 0,-40 12 3 16,0 0-3-16,38-12 3 0,0 0-3 0,-38 12 18 15,0 0-18-15,39-10 19 0,-1 1-19 0,-38 9 3 16,0 0-3-16,38-9 3 0,-5-3-3 0,-33 12 2 16,0 0-2-16,32-6 3 0,-3-3-3 0,-29 9 18 15,0 0-18-15,23-9 19 0,-4 6-19 0,-19 3 0 0,0 0 0 16,14-3 1-16,-3-1-1 0,-11 4 1 0,0 0-1 15,7 0 1-15,-4 0-1 0,-3 0 3 0,0 0-3 16,0 0 3-16,-5 0-3 0,5 0 0 0,0 0 0 0,-19 7 0 16,-13 2 0-16,32-9 0 0,0 0 0 0,-31 8 0 15,-2 2 0-15,33-10-3 0,0 0 3 0,-39 12-3 16,-2 4 3-16,41-16-14 0,0 0 14 0,-46 14-13 16,-4 4 13-16,50-18-1 0,0 0 1 0,-52 19-1 15,-4-2 1-15,56-17-4 0,0 0 4 0,-49 19-4 16,2-3 4-16,47-16-7 0,0 0 7 0,-40 12-6 15,5-4 6-15,35-8 0 0,0 0 0 0,-31 9 0 16,5-2 0-16,26-7-2 0,0 0 2 0,-23 3-2 16,6-3 2-16,17 0-2 0,0 0 2 0,-18-3-1 15,4-6 1-15,14 9 0 0,0 0 0 0,-5-15 1 16,7-6-1-16,-2 21 15 0,0 0-15 0,5-27 15 0,7-8-15 16,-12 35 34-16,0 0-34 0,16-39 35 0,6-7-35 15,-22 46 29-15,0 0-29 0,27-48 29 0,2-4-29 16,-29 52 3-16,0 0-3 0,26-51 4 0,-1 0-4 0,-25 51-122 15,0 0 122-15,12-48-122 0,-10 1 122 0,-2 47-123 16,0 0 123-16,14-97-1131 0,-28 194 1131 0</inkml:trace>
  <inkml:trace contextRef="#ctx0" brushRef="#br0" timeOffset="56584.71">25003 4968 404 0,'0'0'0'0,"0"0"0"15,21-3 0-15,0-1-243 0</inkml:trace>
  <inkml:trace contextRef="#ctx0" brushRef="#br0" timeOffset="56674.47">25031 4920 729 0,'0'0'0'0,"0"0"0"0,8 5 0 16,-8-5 58-16,0 0-58 0,6 4 59 0,2-1-59 0,-8-3-214 16,0 0 214-16,11 4-213 0,3 4 213 0,7 8-201 15</inkml:trace>
  <inkml:trace contextRef="#ctx0" brushRef="#br0" timeOffset="58701.18">22700 7846 505 0,'0'0'0'0,"-4"4"0"0,1-1 0 0,3-3 57 0,0 0-57 15,-5 3 57-15,-2-3-57 0,7 0 14 0,0 0-14 16,-7 0 15-16,-2-3-15 0,9 3 22 0,0 0-22 15,-14 0 23-15,-2-3-23 0,16 3 44 0,0 0-44 0,-28-2 44 16,-6 0-44-16,34 2 47 0,0 0-47 0,-41-2 48 16,-2 2-48-16,43 0 48 0,0 0-48 0,-49-3 48 15,-3 0-48-15,52 3 55 0,0 0-55 0,-52-2 55 16,-2 2-55-16,54 0 44 0,0 0-44 0,-60 2 44 16,-4 4-44-16,64-6 12 0,0 0-12 0,-82 12 12 15,-10 9-12-15,92-21 7 0,0 0-7 0,-87 24 8 16,1 7-8-16,86-31 3 0,0 0-3 0,-80 36 4 15,5 7-4-15,75-43 2 0,0 0-2 0,-76 48 2 16,-1 5-2-16,77-53-9 0,0 0 9 0,-70 51-8 16,7 2 8-16,63-53-18 0,0 0 18 0,-60 53-18 15,4-1 18-15,56-52-10 0,0 0 10 0,-56 53-9 0,6 0 9 16,50-53-5-16,0 0 5 0,-48 53-4 0,7 2 4 16,41-55-3-16,0 0 3 0,-39 61-3 0,6 3 3 0,33-64-5 15,0 0 5-15,-24 67-5 0,6 3 5 0,18-70-1 16,0 0 1-16,-7 70 0 0,9 6 0 0,-2-76 0 15,0 0 0-15,12 70 1 0,13 2-1 0,-25-72 0 16,0 0 0-16,33 63 1 0,10-5-1 0,-43-58 0 16,0 0 0-16,49 59 0 0,7-3 0 0,-56-56 14 15,0 0-14-15,59 50 15 0,7-2-15 0,-66-48 33 16,0 0-33-16,72 43 33 0,6 1-33 0,-78-44 36 16,0 0-36-16,80 34 36 0,2-1-36 0,-82-33 33 15,0 0-33-15,84 27 33 0,-1-4-33 0,-83-23 22 0,0 0-22 16,89 22 23-16,4 0-23 0,-93-22 52 0,0 0-52 15,88 21 53-15,0 1-53 0,-88-22 27 0,0 0-27 0,88 24 27 16,3-5-27-16,-91-19 18 0,0 0-18 0,92 20 18 16,1 1-18-16,-93-21 36 0,0 0-36 0,90 19 36 15,1-7-36-15,-91-12 47 0,0 0-47 0,97 12 47 16,4-4-47-16,-101-8 34 0,0 0-34 0,100 11 35 16,-3-3-35-16,-97-8 26 0,0 0-26 0,100 5 26 15,1-1-26-15,-101-4 46 0,0 0-46 0,101 1 46 16,2 1-46-16,-103-2 9 0,0 0-9 0,106 4 9 15,4-4-9-15,-110 0 13 0,0 0-13 0,109 1 13 16,1 1-13-16,-110-2 9 0,0 0-9 0,113 2 10 16,4 1-10-16,-117-3 8 0,0 0-8 0,111 4 8 15,-4-4-8-15,-107 0 3 0,0 0-3 0,108 0 4 0,-2 3-4 16,-106-3 0-16,0 0 0 0,108 3 1 0,2 3-1 16,-110-6-1-16,0 0 1 0,110 0 0 0,1 3 0 15,-111-3 1-15,0 0-1 0,108 0 1 0,0 0-1 16,-108 0 0-16,0 0 0 0,108 0 0 0,-2 2 0 0,-106-2 1 15,0 0-1-15,107 5 1 0,-3 3-1 0,-104-8 1 16,0 0-1-16,101 9 1 0,-3 3-1 0,-98-12 1 16,0 0-1-16,99 9 1 0,-1 1-1 0,-98-10 3 15,0 0-3-15,92 12 4 0,-1-4-4 0,-91-8 2 16,0 0-2-16,92 9 2 0,0-2-2 0,-92-7 0 16,0 0 0-16,89 3 0 0,-4 1 0 0,-85-4 1 15,0 0-1-15,86 5 1 0,-4-2-1 0,-82-3 1 0,0 0-1 16,85 2 1-16,4 1-1 0,-89-3 1 0,0 0-1 15,83 4 1-15,-2-1-1 0,-81-3 7 0,0 0-7 16,80 2 8-16,-2 0-8 0,-78-2 0 0,0 0 0 0,80 1 1 16,0 1-1-16,-80-2 8 0,0 0-8 0,75 0 8 15,-1-3-8-15,-74 3 0 0,0 0 0 0,67-4 0 16,-2-6 0-16,-65 10 0 0,0 0 0 0,66-10 0 16,0-2 0-16,-66 12-6 0,0 0 6 0,63-14-6 15,-2-1 6-15,-61 15-4 0,0 0 4 0,49-16-4 16,-7-1 4-16,-42 17-3 0,0 0 3 0,47-21-2 15,0-4 2-15,-47 25-5 0,0 0 5 0,59-33-5 16,7-6 5-16,-66 39-7 0,0 0 7 0,59-40-6 16,-3 1 6-16,-56 39-3 0,0 0 3 0,38-33-3 15,-10 3 3-15,-28 30-6 0,0 0 6 0,25-36-6 16,-4-4 6-16,-21 40-3 0,0 0 3 0,19-44-3 0,0-6 3 16,-19 50 0-16,0 0 0 0,17-50 1 0,1-3-1 15,-18 53-1-15,0 0 1 0,14-49-1 0,-2-3 1 16,-12 52-1-16,0 0 1 0,12-51-1 0,-1-4 1 0,-11 55-9 15,0 0 9-15,10-62-8 0,-1-6 8 0,-9 68-40 16,0 0 40-16,1-55-39 0,-2 10 39 0,1 45-41 16,0 0 41-16,-9-44-41 0,-5 3 41 0,14 41-40 15,0 0 40-15,-17-43-40 0,-3 3 40 0,20 40-47 16,0 0 47-16,-24-35-46 0,-6-5 46 0,30 40-19 16,0 0 19-16,-34-38-18 0,-5 2 18 0,39 36-22 15,0 0 22-15,-57-36-22 0,-13-3 22 0,70 39-4 16,0 0 4-16,-66-32-3 0,-4 4 3 0,70 28-14 0,0 0 14 15,-68-27-13-15,-1 1 13 0,69 26-1 0,0 0 1 0,-77-21-1 16,-3 4 1-16,80 17-1 0,0 0 1 0,-77-15 0 16,0 1 0-16,77 14-1 0,0 0 1 0,-80-12 0 15,0 0 0-15,80 12-7 0,0 0 7 0,-89-12-6 16,-3 0 6-16,92 12-23 0,0 0 23 0,-91-12-22 16,1 4 22-16,90 8-32 0,0 0 32 0,-96-12-32 15,-3 1 32-15,99 11-36 0,0 0 36 0,-96-12-36 16,2 0 36-16,94 12-50 0,0 0 50 0,-98-8-50 15,-1-1 50-15,99 9-36 0,0 0 36 0,-101-7-36 16,-2 1 36-16,103 6-41 0,0 0 41 0,-99-6-40 16,3 0 40-16,96 6-2 0,0 0 2 0,-96-9-1 15,0-6 1-15,96 15 5 0,0 0-5 0,-88-12 5 16,6-7-5-16,82 19 25 0,0 0-25 0,-89-16 26 16,0 3-26-16,89 13 32 0,0 0-32 0,-89-12 33 0,2 1-33 15,87 11 48-15,0 0-48 0,-89-5 48 0,2-3-48 16,87 8 27-16,0 0-27 0,-91-4 27 0,-4-3-27 0,95 7 18 15,0 0-18-15,-91-5 19 0,4-2-19 0,87 7 29 16,0 0-29-16,-94-8 29 0,-4-4-29 0,98 12 0 16,0 0 0-16,-104-9 0 0,-6 2 0 0,110 7 3 15,0 0-3-15,-115-3 3 0,-7-4-3 0,122 7 0 16,0 0 0-16,-125-2 0 0,-6 2 0 0,131 0-23 16,0 0 23-16,-139-3-22 0,-8-4 22 0,147 7-112 15,0 0 112-15,-158-15-111 0,-13-9 111 0,171 24-132 16,0 0 132-16,-193-41-132 0,-16-21 132 0,-197-41-634 0</inkml:trace>
  <inkml:trace contextRef="#ctx0" brushRef="#br0" timeOffset="63370.71">25297 7408 1244 0,'-33'12'0'0,"33"-12"-38"0,0 0 38 0,-38 8-37 15,-8 4 37-15,46-12 0 0,0 0 0 0,-33 9 1 16,7-2-1-16,26-7-8 0,0 0 8 0,-19 3-8 15,7-1 8-15,12-2-32 0,0 0 32 0,-9 1-32 16,7-1 32-16,2 0 0 0,0 0 0 0,0 0 1 16,9-3-1-16,-9 3 21 0,0 0-21 0,7-3 21 15,0-3-21-15,-7 6 16 0,0 0-16 0,7-3 17 16,2 0-17-16,-9 3 18 0,0 0-18 0,7-4 18 0,1 2-18 16,-8 2 39-16,0 0-39 0,6-1 40 0,-3-1-40 15,-3 2 30-15,0 0-30 0,0 0 30 0,4-2-30 0,-4 2 8 16,0 0-8-16,0 0 8 0,0 0-8 0,0 0 20 15,0 0-20-15,-4 0 20 0,1 2-20 0,3-2 14 16,0 0-14-16,-7 3 15 0,-2 3-15 0,9-6 4 16,0 0-4-16,-10 3 4 0,-1 0-4 0,11-3 22 15,0 0-22-15,-10 6 22 0,-3-1-22 0,13-5 6 16,0 0-6-16,-8 3 7 0,1 1-7 0,7-4 1 16,0 0-1-16,-5 3 1 0,1 0-1 0,4-3 1 0,0 0-1 15,9 2 1-15,6 5-1 0,-15-7-5 0,0 0 5 16,28 5-4-16,12 2 4 0,-40-7-34 0,0 0 34 0,44 7-34 15,8-2 34-15,-52-5-47 0,0 0 47 0,52 3-46 16,6-3 46-16,-58 0-136 0,0 0 136 0,56 4-136 16,-4 1 136-16,56 5-696 0</inkml:trace>
  <inkml:trace contextRef="#ctx0" brushRef="#br0" timeOffset="88156.81">3362 16359 236 0,'0'0'0'0,"0"0"0"15,0 0 0-15,0 0-4 0,0 0 4 0,0 0-3 16,-29-16 3-16,29 16 48 0,0 0-48 0,-16-10 48 16,-1-2-48-16,17 12 51 0,0 0-51 0,-14-10 52 15,-2-2-52-15,16 12 58 0,0 0-58 0,-11-9 59 16,-1 1-59-16,12 8 97 0,0 0-97 0,-12-7 97 16,0 0-97-16,12 7 76 0,0 0-76 0,-9-5 77 0,4 1-77 15,5 4 64-15,0 0-64 0,-7-3 65 0,2 1-65 16,5 2 55-16,0 0-55 0,0 0 55 0,0 0-55 15,0 0 44-15,0 0-44 0,3 2 44 0,6 0-44 0,-9-2 36 16,0 0-36-16,12 3 36 0,6 2-36 0,-18-5 24 16,0 0-24-16,26 7 25 0,7 3-25 0,-33-10 35 15,0 0-35-15,35 9 35 0,8 1-35 0,-43-10 36 16,0 0-36-16,46 9 37 0,-3-1-37 0,-43-8 23 16,0 0-23-16,45 9 24 0,2-2-24 0,-47-7 28 15,0 0-28-15,51 8 28 0,-1 1-28 0,-50-9 32 16,0 0-32-16,53 8 33 0,-3 3-33 0,-50-11 0 0,0 0 0 15,56 10 0-15,-2 2 0 0,-54-12 9 0,0 0-9 16,52 14 9-16,-1-1-9 0,-51-13 3 0,0 0-3 0,47 14 4 16,-2 0-4-16,-45-14 2 0,0 0-2 0,40 12 3 15,2 0-3-15,-42-12 5 0,0 0-5 0,38 7 5 16,-1-2-5-16,-37-5 21 0,0 0-21 0,29 3 21 16,-2-3-21-16,-27 0 37 0,0 0-37 0,21-2 37 15,-4-1-37-15,-17 3 12 0,0 0-12 0,12-5 13 16,-1 0-13-16,-11 5 7 0,0 0-7 0,7-7 8 15,-7 0-8-15,0 7 24 0,0 0-24 0,-4-9 25 16,-5-1-25-16,9 10 29 0,0 0-29 0,-14-8 29 16,-5 1-29-16,19 7 2 0,0 0-2 0,-26-7 2 15,-9-2-2-15,35 9 8 0,0 0-8 0,-38-8 9 16,-4-1-9-16,42 9 3 0,0 0-3 0,-47-8 4 16,-3 3-4-16,50 5 0 0,0 0 0 0,-56-9 1 0,-7 4-1 15,63 5 1-15,0 0-1 0,-59-5 2 0,-2 0-2 16,61 5 4-16,0 0-4 0,-59-6 4 0,-1 0-4 15,60 6 13-15,0 0-13 0,-54-6 13 0,4 0-13 0,50 6 8 16,0 0-8-16,-40-4 9 0,3 1-9 0,37 3 15 16,0 0-15-16,-31-4 16 0,10 1-16 0,21 3 8 15,0 0-8-15,-17-5 9 0,4 0-9 0,13 5 1 16,0 0-1-16,-3-9 1 0,12-1-1 0,-9 10-4 16,0 0 4-16,15-7-4 0,8 0 4 0,-23 7-4 15,0 0 4-15,30-3-4 0,8-1 4 0,-38 4-8 16,0 0 8-16,45 2-8 0,7 3 8 0,-52-5-8 0,0 0 8 15,60 7-8-15,4 1 8 0,-64-8-1 0,0 0 1 16,66 11 0-16,2 2 0 0,-68-13-3 0,0 0 3 16,73 18-3-16,8 2 3 0,-81-20 0 0,0 0 0 15,71 17 0-15,-10-3 0 0,-61-14 0 0,0 0 0 0,45 10 0 16,-10-5 0-16,-35-5-1 0,0 0 1 0,30 4-1 16,-6-4 1-16,-24 0 0 0,0 0 0 0,18-2 0 15,-6-3 0-15,-12 5 8 0,0 0-8 0,8-5 9 16,-6-2-9-16,-2 7 17 0,0 0-17 0,-8-10 17 15,-10-4-17-15,18 14 16 0,0 0-16 0,-26-15 17 16,-12-3-17-16,38 18 15 0,0 0-15 0,-42-18 16 16,-5-1-16-16,47 19 16 0,0 0-16 0,-51-21 17 15,-1-3-17-15,52 24 1 0,0 0-1 0,-59-22 1 16,0 0-1-16,59 22-1 0,0 0 1 0,-77-21-1 16,-10 1 1-16,87 20-10 0,0 0 10 0,-73-12-9 0,1 5 9 15,72 7-5-15,0 0 5 0,-50-2-5 0,15 4 5 16,35-2-14-16,0 0 14 0,-35 5-13 0,2 3 13 15,33-8-4-15,0 0 4 0,-25 7-3 0,6-2 3 16,19-5-7-16,0 0 7 0,-12 6-6 0,0-1 6 0,12-5-14 16,0 0 14-16,3 13-13 0,11 8 13 0,-14-21-24 15,0 0 24-15,26 24-23 0,15 0 23 0,-41-24-14 16,0 0 14-16,48 27-13 0,15 4 13 0,-63-31-2 16,0 0 2-16,89 34-1 0,22 2 1 0,-111-36-19 15,0 0 19-15,105 31-18 0,1-5 18 0,-106-26-3 16,0 0 3-16,98 17-3 0,-1-7 3 0,-97-10-2 15,0 0 2-15,77 2-2 0,-16-7 2 0,-61 5-6 0,0 0 6 16,49-7-5-16,-18-5 5 0,-31 12-1 0,0 0 1 16,21-9 0-16,-14-1 0 0,-7 10 2 0,0 0-2 0,0-8 2 15,-12-3-2-15,12 11 13 0,0 0-13 0,-25-12 13 16,-9 0-13-16,34 12 4 0,0 0-4 0,-48-17 5 16,-6-2-5-16,54 19 0 0,0 0 0 0,-59-20 1 15,-9-2-1-15,68 22-2 0,0 0 2 0,-82-28-1 16,-15-3 1-16,97 31-21 0,0 0 21 0,-92-22-21 15,1 3 21-15,91 19-9 0,0 0 9 0,-80-10-8 16,12 7 8-16,68 3-5 0,0 0 5 0,-47-4-5 16,22 4 5-16,25 0-7 0,0 0 7 0,-26 4-7 15,11-4 7-15,15 0-7 0,0 0 7 0,-13 1-7 16,5 3 7-16,8-4-8 0,0 0 8 0,3 10-7 16,9 5 7-16,-12-15-4 0,0 0 4 0,27 16-3 15,9-1 3-15,-36-15-2 0,0 0 2 0,47 14-2 0,12-4 2 16,-59-10 3-16,0 0-3 0,65 9 3 0,6-4-3 15,-71-5 3-15,0 0-3 0,82 7 4 0,4 0-4 16,-86-7 0-16,0 0 0 0,74 6 1 0,-6 1-1 0,-68-7-11 16,0 0 11-16,53 5-11 0,-15-1 11 0,-38-4-98 15,0 0 98-15,42 2-97 0,-7-2 97 0,-35 0-223 16,0 0 223-16,41-2-223 0,-2-2 223 0,41-1-788 16</inkml:trace>
  <inkml:trace contextRef="#ctx0" brushRef="#br0" timeOffset="89718.81">5975 16201 191 0,'0'0'0'0,"9"-5"0"0,2-4 0 15,-11 9 51-15,0 0-51 0,7-3 52 0,-7 1-52 16,0 2 23-16,0 0-23 0,0 0 24 0,0 0-24 0,0 0 77 16,0 0-77-16,-4 2 78 0,1 1-78 0,3-3 90 15,0 0-90-15,-6 2 91 0,1-2-91 0,5 0 75 16,0 0-75-16,-7-2 76 0,2-3-76 0,5 5 65 16,0 0-65-16,-9-3 65 0,2-2-65 0,7 5 54 15,0 0-54-15,-5-4 55 0,2-1-55 0,3 5 55 16,0 0-55-16,-2-3 56 0,2-1-56 0,0 4 38 15,0 0-38-15,0 0 39 0,5-3-39 0,-5 3 35 16,0 0-35-16,9 0 35 0,3 2-35 0,-12-2 23 0,0 0-23 16,21 1 24-16,5 3-24 0,-26-4 10 0,0 0-10 15,33 3 10-15,7 1-10 0,-40-4 28 0,0 0-28 16,42 3 28-16,3 2-28 0,-45-5 28 0,0 0-28 0,44 7 28 16,3 2-28-16,-47-9 13 0,0 0-13 0,54 8 14 15,2 2-14-15,-56-10 30 0,0 0-30 0,59 9 30 16,2-2-30-16,-61-7 41 0,0 0-41 0,63 5 42 15,1-3-42-15,-64-2 14 0,0 0-14 0,77 1 15 16,6-2-15-16,-83 1 7 0,0 0-7 0,80 0 8 16,-3 1-8-16,-77-1 9 0,0 0-9 0,73-1 10 15,-5-1-10-15,-68 2 38 0,0 0-38 0,66-7 38 16,-1 2-38-16,-65 5 1 0,0 0-1 0,56-5 2 16,-6 1-2-16,-50 4 7 0,0 0-7 0,54-3 8 15,-2 1-8-15,-52 2 33 0,0 0-33 0,68-2 34 16,9 1-34-16,-77 1 1 0,0 0-1 0,50-2 1 0,-16 2-1 15,-34 0 2-15,0 0-2 0,38 0 2 0,0-2-2 16,-38 2 18-16,0 0-18 0,44 0 19 0,6 0-19 16,-50 0 13-16,0 0-13 0,60 4 14 0,7 1-14 15,-67-5 9-15,0 0-9 0,75 8 10 0,7 4-10 0,-82-12 10 16,0 0-10-16,72 11 10 0,-8 1-10 0,-64-12 23 16,0 0-23-16,54 8 24 0,-14 1-24 0,-40-9 30 15,0 0-30-15,46 8 30 0,-5 1-30 0,-41-9 12 16,0 0-12-16,44 10 13 0,-1 2-13 0,-43-12 20 15,0 0-20-15,46 11 20 0,-3-1-20 0,-43-10 3 16,0 0-3-16,47 10 4 0,2 2-4 0,-49-12 7 16,0 0-7-16,47 12 8 0,0 0-8 0,-47-12 7 0,0 0-7 15,42 10 8-15,2-3-8 0,-44-7 3 0,0 0-3 16,41 11 3-16,-2-1-3 0,-39-10 6 0,0 0-6 16,38 10 6-16,0 0-6 0,-38-10 3 0,0 0-3 0,35 11 3 15,2-1-3-15,-37-10 5 0,0 0-5 0,35 8 5 16,-2-1-5-16,-33-7 3 0,0 0-3 0,35 7 3 15,-2 0-3-15,-33-7 1 0,0 0-1 0,26 7 2 16,0 0-2-16,-26-7 4 0,0 0-4 0,24 7 5 16,-3-2-5-16,-21-5 2 0,0 0-2 0,18 7 2 15,3 1-2-15,-21-8 1 0,0 0-1 0,13 4 2 16,0 1-2-16,-13-5 9 0,0 0-9 0,12 3 10 16,0 1-10-16,-12-4 3 0,0 0-3 0,14 1 4 15,-2-1-4-15,-12 0 2 0,0 0-2 0,9-1 2 16,3-1-2-16,-12 2 1 0,0 0-1 0,9-4 2 15,3 1-2-15,-12 3 4 0,0 0-4 0,10-3 4 0,1-1-4 16,-11 4 2-16,0 0-2 0,10-7 2 0,-1 0-2 16,-9 7 5-16,0 0-5 0,9-5 5 0,-1 2-5 15,-8 3 0-15,0 0 0 0,7-4 1 0,2-1-1 0,-9 5 0 16,0 0 0-16,4-3 0 0,1 1 0 0,-5 2-8 16,0 0 8-16,3-2-7 0,-1 1 7 0,-2 1-56 15,0 0 56-15,0 0-56 0,4-2 56 0,-4 2-118 16,0 0 118-16,0 0-118 0,0 0 118 0,0 0-182 15,0 0 182-15,-4-2-181 0,2-3 181 0,-6-2-1099 16</inkml:trace>
  <inkml:trace contextRef="#ctx0" brushRef="#br0" timeOffset="91039.83">18984 5915 124 0,'0'0'0'0,"3"6"0"0,3-3 0 0,-6-3 33 0,0 0-33 16,3 2 33-16,-1-1-33 0,-2-1 13 0,0 0-13 15,0 0 13-15,1-3-13 0,-1 3 37 0,0 0-37 16,0 0 38-16,2-3-38 0,-2 3 6 0,0 0-6 0,0 0 6 15,4 0-6-15,-4 0 11 0,0 0-11 0,3 0 11 16,2 0-11-16,-5 0 9 0,0 0-9 0,4-4 9 16,1 2-9-16,-5 2 8 0,0 0-8 0,7-1 8 15,0-1-8-15,-7 2 8 0,0 0-8 0,9-3 8 16,-1 3-8-16,-8 0-46 0,0 0 46 0,11 0-45 16,3 3 45-16,10-1-142 0</inkml:trace>
  <inkml:trace contextRef="#ctx0" brushRef="#br0" timeOffset="91985.87">18916 12266 124 0,'0'0'0'0,"0"0"0"16,-5-5 0-16,5 5 49 0,0 0-49 0,0 0 50 16,5 0-50-16,-5 0 41 0,0 0-41 0,2 2 41 15,1 1-41-15,-3-3 42 0,0 0-42 0,4 3 42 16,-1-1-42-16,-3-2 75 0,0 0-75 0,2 5 75 0,0-3-75 16,-2-2 75-16,0 0-75 0,1 3 75 0,3 1-75 15,-4-4 73-15,0 0-73 0,0 3 73 0,0 1-73 16,0-4 26-16,0 0-26 0,0 3 26 0,2 2-26 0,-2-5-74 15,0 0 74-15,0 2-74 0,1 0 74 0,-1-2-116 16,0 0 116-16,-7 3-115 0,-5-1 115 0,-7 5-293 16</inkml:trace>
  <inkml:trace contextRef="#ctx0" brushRef="#br0" timeOffset="95513.78">13590 14687 169 0,'0'0'0'0,"7"-2"0"16,7-3 0-16,-14 5 82 0,0 0-82 0,14-5 83 16,2-4-83-16,-16 9 72 0,0 0-72 0,15-8 73 15,3-3-73-15,-18 11 58 0,0 0-58 0,19-13 58 16,0-6-58-16,-19 19 47 0,0 0-47 0,19-19 48 16,0-3-48-16,-19 22 30 0,0 0-30 0,18-23 30 15,-6 1-30-15,-12 22 39 0,0 0-39 0,9-17 39 16,0 0-39-16,-9 17 23 0,0 0-23 0,3-14 24 0,2 0-24 15,-5 14 35-15,0 0-35 0,2-10 35 0,0 2-35 16,-2 8 21-16,0 0-21 0,1-7 21 0,3 3-21 16,-4 4 18-16,0 0-18 0,0 0 18 0,3 2-18 15,-3-2 18-15,0 0-18 0,0 5 18 0,4-1-18 0,-4-4 44 16,0 0-44-16,7 15 45 0,2 6-45 0,-9-21 13 16,0 0-13-16,10 30 14 0,-1 10-14 0,-9-40 13 15,0 0-13-15,8 48 14 0,1 10-14 0,-9-58 5 16,0 0-5-16,12 62 5 0,-3 4-5 0,-9-66 7 15,0 0-7-15,11 62 7 0,-1-2-7 0,-10-60 7 16,0 0-7-16,5 46 7 0,2-10-7 0,-7-36-26 16,0 0 26-16,9 28-26 0,5-11 26 0,-14-17-162 15,0 0 162-15,3-7-161 0,-1-20 161 0,5-8-549 0</inkml:trace>
  <inkml:trace contextRef="#ctx0" brushRef="#br0" timeOffset="96459.71">10930 16895 91 0,'0'0'0'16,"0"0"34"-16,0 0-34 0,0 0 35 0,0 0-35 0,0 0 64 15,0 0-64-15,0 0 64 0,0 0-64 0,0 0 25 16,0 0-25-16,0 0 26 0,0 0-26 0,0 0 22 15,0 0-22-15,0 0 23 0,0 0-23 0,0 0 46 16,0 0-46-16,0 0 46 0,0 0-46 0,0 0 22 16,0 0-22-16,0 0 22 0,0 0-22 0,0 0 29 15,0 0-29-15,0 0 29 0,21-7-29 0,-21 7 22 16,0 0-22-16,24-3 22 0,6 1-22 0,-30 2 16 0,0 0-16 16,35 0 17-16,7 2-17 0,-42-2 27 0,0 0-27 15,41 3 27-15,6 0-27 0,-47-3 12 0,0 0-12 16,42 4 13-16,2-2-13 0,-44-2 10 0,0 0-10 0,42 0 11 15,-4-2-11-15,-38 2 4 0,0 0-4 0,31-4 5 16,-1-1-5-16,-30 5 21 0,0 0-21 0,28-3 21 16,-9-1-21-16,-19 4 37 0,0 0-37 0,16-1 37 15,-4 1-37-15,-12 0 53 0,0 0-53 0,10 1 54 16,-3 3-54-16,-7-4 54 0,0 0-54 0,5 3 54 16,-1-1-54-16,-4-2 44 0,0 0-44 0,0 3 45 15,0 1-45-15,0-4-69 0,0 0 69 0,3 5-69 16,6 0 69-16,-9-5-146 0,0 0 146 0,4 5-145 15,1-1 145-15,4 4-470 0</inkml:trace>
  <inkml:trace contextRef="#ctx0" brushRef="#br0" timeOffset="99056.69">12562 16831 180 0,'0'0'0'0,"0"0"50"0,0 0-50 16,42 6 50-16,31 4-50 0,-73-10 32 0,0 0-32 16,68 5 33-16,5 0-33 0,-73-5 27 0,0 0-27 15,63 0 27-15,-4-5-27 0,-59 5 15 0,0 0-15 0,42-3 16 16,-12-3-16-16,-30 6 18 0,0 0-18 0,28-1 19 16,-7-1-19-16,-21 2-112 0,0 0 112 0,19 2-112 15,-2-1 112-15,16 3-95 0</inkml:trace>
  <inkml:trace contextRef="#ctx0" brushRef="#br0" timeOffset="99882">14494 16763 270 0,'0'0'0'0,"0"0"2"16,0 0-2-16,13 0 3 0,1 0-3 0,-14 0 46 16,0 0-46-16,15 0 46 0,6 0-46 0,-21 0 39 15,0 0-39-15,21 0 39 0,5 0-39 0,-26 0 21 16,0 0-21-16,26 2 21 0,2-1-21 0,-28-1 21 15,0 0-21-15,30 4 21 0,-1 1-21 0,-29-5 9 16,0 0-9-16,32 5 9 0,1 2-9 0,-33-7 4 0,0 0-4 16,26 5 5-16,-5 0-5 0,-21-5 13 0,0 0-13 15,17 5 13-15,1-1-13 0,-18-4 8 0,0 0-8 16,15 3 8-16,-4-1-8 0,-11-2 8 0,0 0-8 0,10 3 9 16,-1 1-9-16,-9-4 15 0,0 0-15 0,5 3 15 15,0 1-15-15,-5-4 8 0,0 0-8 0,4 3 8 16,-1-1-8-16,-3-2 3 0,0 0-3 0,4 3 4 15,-2 1-4-15,-2-4 7 0,0 0-7 0,3 5 7 16,-3 0-7-16,0-5 0 0,0 0 0 0,2 7 0 16,0 1 0-16,-2-8-115 0,0 0 115 0,5 9-115 15,4-1 115-15,4 10-251 0</inkml:trace>
  <inkml:trace contextRef="#ctx0" brushRef="#br0" timeOffset="100798.04">15806 16737 158 0,'0'0'0'0,"0"0"19"0,0 0-19 0,18 5 20 16,13 4-20-16,-31-9 21 0,0 0-21 0,28 7 21 16,1 0-21-16,-29-7 18 0,0 0-18 0,32 5 18 15,3 0-18-15,-35-5 33 0,0 0-33 0,34 5 34 16,5-1-34-16,-39-4 18 0,0 0-18 0,36 3 18 16,-1-1-18-16,-35-2 18 0,0 0-18 0,30 3 19 15,-9-1-19-15,-21-2 35 0,0 0-35 0,26 3 35 16,-3 1-35-16,-23-4 41 0,0 0-41 0,20 3 41 0,-2 1-41 15,-18-4 50-15,0 0-50 0,16 5 51 0,-1 0-51 16,-15-5 48-16,0 0-48 0,18 5 49 0,-1-2-49 16,-17-3 37-16,0 0-37 0,16 2 38 0,-1-2-38 0,-15 0 10 15,0 0-10-15,11 0 10 0,-6-2-10 0,-5 2-52 16,0 0 52-16,5-1-52 0,2-1 52 0,-7 2-136 16,0 0 136-16,0-9-135 0,-7-4 135 0,2-10-270 15</inkml:trace>
  <inkml:trace contextRef="#ctx0" brushRef="#br0" timeOffset="118409.09">24505 9479 606 0,'0'0'0'0,"5"-16"0"16,9-11 0-16,-14 27-39 0,0 0 39 0,-9 2-39 15,-14 15 39-15,23-17 51 0,0 0-51 0,-21 12 51 0,-1 0-51 16,22-12 68-16,0 0-68 0,-26 8 69 0,-2-1-69 16,28-7 49-16,0 0-49 0,-25 4 49 0,5-3-49 15,20-1-13-15,0 0 13 0,-18 0-13 0,6 0 13 0,12 0-152 16,0 0 152-16,-2-8-151 0,11-8 151 0,-2-8-305 16</inkml:trace>
  <inkml:trace contextRef="#ctx0" brushRef="#br0" timeOffset="143855.79">28612 9337 1132 0,'0'0'0'0,"0"0"-111"0,0 0 111 0,0 0-111 16,25-19 111-16,-25 19-46 0,0 0 46 0,10-5-45 15,-1 1 45-15,-9 4-50 0,0 0 50 0,14-3-49 16,3 3 49-16,-17 0-26 0,0 0 26 0,23-2-26 16,5 0 26-16,-28 2 49 0,0 0-49 0,28-3 49 15,0-2-49-15,-28 5 78 0,0 0-78 0,28-2 79 16,-1 0-79-16,-27 2 62 0,0 0-62 0,32 7 63 15,1 5-63-15,-33-12 61 0,0 0-61 0,36 17 62 16,6 9-62-16,-42-26 47 0,0 0-47 0,49 31 47 16,7 8-47-16,-56-39 37 0,0 0-37 0,76 57 37 15,18 13-37-15,-94-70 24 0,0 0-24 0,93 69 25 16,3 4-25-16,-96-73 17 0,0 0-17 0,99 70 17 0,4-3-17 16,-103-67 18-16,0 0-18 0,101 57 19 0,-2-6-19 15,-99-51 24-15,0 0-24 0,99 43 25 0,-1-7-25 16,-98-36 3-16,0 0-3 0,91 34 3 0,-8-3-3 0,-83-31 7 15,0 0-7-15,73 31 7 0,-8 1-7 0,-65-32 8 16,0 0-8-16,59 30 8 0,-5 2-8 0,-54-32 7 16,0 0-7-16,47 33 8 0,-7-4-8 0,-40-29 3 15,0 0-3-15,28 22 4 0,-9-5-4 0,-19-17 29 16,0 0-29-16,18 17 29 0,-6-3-29 0,-12-14 1 16,0 0-1-16,8 10 2 0,-1-1-2 0,-7-9 2 15,0 0-2-15,4 7 2 0,-2-2-2 0,-2-5-30 0,0 0 30 16,-7 0-30-16,-5-7 30 0,12 7-116 0,0 0 116 15,-25-14-115-15,-8-5 115 0,33 19-118 0,0 0 118 16,-37-30-118-16,-3-13 118 0,-36-29-739 0</inkml:trace>
  <inkml:trace contextRef="#ctx0" brushRef="#br0" timeOffset="144845.76">28543 9337 527 0,'0'0'0'0,"0"-9"0"16,2-5 0-16,-2 14 154 0,0 0-154 0,-2-12 155 15,-3-1-155-15,5 13 122 0,0 0-122 0,-4-11 122 16,-1 3-122-16,5 8 90 0,0 0-90 0,-4-9 91 16,1 2-91-16,3 7 49 0,0 0-49 0,-2-3 49 15,0 1-49-15,2 2 15 0,0 0-15 0,0 12 15 16,4 9-15-16,-4-21 12 0,0 0-12 0,7 34 13 15,5 14-13-15,-12-48 15 0,0 0-15 0,14 55 16 16,5 8-16-16,-19-63 3 0,0 0-3 0,19 60 4 16,4 5-4-16,-23-65 2 0,0 0-2 0,23 55 3 15,3-5-3-15,-26-50 5 0,0 0-5 0,22 39 5 16,-1-8-5-16,-21-31 21 0,0 0-21 0,16 26 21 16,-2-9-21-16,-14-17 7 0,0 0-7 0,10 12 7 0,-1-7-7 15,-9-5 16-15,0 0-16 0,4 0 17 0,-4-7-17 16,0 7 15-16,0 0-15 0,-6-10 15 0,-2-9-15 15,8 19 0-15,0 0 0 0,-11-17 0 0,-3-9 0 0,14 26-1 16,0 0 1-16,-15-27-1 0,-1-6 1 0,16 33-26 16,0 0 26-16,-18-36-25 0,-1-7 25 0,19 43-43 15,0 0 43-15,-17-41-43 0,-1-3 43 0,18 44-34 16,0 0 34-16,-17-41-33 0,1 1 33 0,16 40-4 16,0 0 4-16,-12-39-3 0,3 5 3 0,9 34-2 15,0 0 2-15,-7-31-1 0,2 2 1 0,5 29-2 16,0 0 2-16,2-23-1 0,3 6 1 0,-5 17 1 0,0 0-1 15,12-19 2-15,6 6-2 0,-18 13 12 0,0 0-12 16,24-14 12-16,9 2-12 0,-33 12 39 0,0 0-39 16,37-12 40-16,3 3-40 0,-40 9 19 0,0 0-19 15,42-13 20-15,1-1-20 0,-43 14 20 0,0 0-20 0,40-12 20 16,-1-2-20-16,-39 14 26 0,0 0-26 0,35-13 26 16,-2 1-26-16,-33 12 7 0,0 0-7 0,28-12 7 15,-6 1-7-15,-22 11 10 0,0 0-10 0,19-5 10 16,-5 2-10-16,-14 3 3 0,0 0-3 0,11 0 4 15,-3 3-4-15,-8-3 0 0,0 0 0 0,6 2 0 16,-5 3 0-16,-1-5 0 0,0 0 0 0,-5 21 0 16,-5 8 0-16,10-29 1 0,0 0-1 0,-14 39 2 15,-5 11-2-15,19-50-1 0,0 0 1 0,-25 63-1 16,-4 16 1-16,29-79 0 0,0 0 0 0,-44 110 0 16,-8 22 0-16,52-132 4 0,0 0-4 0,-51 121 4 0,-3-1-4 15,54-120 3-15,0 0-3 0,-36 87 3 0,11-20-3 16,25-67-42-16,0 0 42 0,-1 36-41 0,20-29 41 15,-19-7-111-15,0 0 111 0,17 43-1002 0,-34-86 1002 0</inkml:trace>
  <inkml:trace contextRef="#ctx0" brushRef="#br0" timeOffset="159995.13">9677 7856 135 0,'0'0'0'0,"6"-6"0"15,6-3 0-15,-12 9 62 0,0 0-62 0,7-5 62 16,-2 1-62-16,-5 4 44 0,0 0-44 0,4-1 44 16,-3 1-44-16,-1 0 33 0,0 0-33 0,0 0 33 15,7 5-33-15,-7-5 1 0,0 0-1 0,4 5 1 16,4 4-1-16,-8-9 42 0,0 0-42 0,9 10 42 15,0 4-42-15,-9-14 0 0,0 0 0 0,9 22 0 16,3 9 0-16,-12-31 15 0,0 0-15 0,8 37 15 0,1 6-15 16,-9-43 26-16,0 0-26 0,4 50 26 0,-3 6-26 15,-1-56 19-15,0 0-19 0,4 62 20 0,-4 1-20 16,0-63 27-16,0 0-27 0,-4 69 27 0,-1 1-27 16,5-70 13-16,0 0-13 0,-9 91 14 0,-6 15-14 0,15-106 0 15,0 0 0-15,-14 94 0 0,-4-3 0 0,18-91 2 16,0 0-2-16,-15 86 2 0,-3-11-2 0,18-75 1 15,0 0-1-15,-17 79 2 0,-4 0-2 0,21-79 8 16,0 0-8-16,-17 75 9 0,-1-3-9 0,18-72 33 16,0 0-33-16,-16 74 33 0,-4 0-33 0,20-74 34 15,0 0-34-15,-18 70 35 16,1-2-35 0,17-68 22-16,0 0-22 0,-16 57 23 15,7-7-23-15,9-50 19 0,0 0-19 0,-8 41 20 0,2-9-20 0,6-32 26 0,0 0-26 0,-8 31 26 0,-1-4-26 0,9-27 7 0,0 0-7 16,-7 26 7-16,2 0-7 0,5-26 5 0,0 0-5 0,-7 19 5 15,5 1-5-15,2-20 3 0,0 0-3 0,-3 12 3 16,-3 0-3-16,6-12 5 0,0 0-5 0,0 5 5 16,0 0-5-16,0-5 2 0,0 0-2 0,2-3 2 15,5-7-2-15,-7 10 0 0,0 0 0 0,9-17 0 16,0-6 0-16,-9 23 0 0,0 0 0 0,12-24 0 16,5-3 0-16,-17 27 1 0,0 0-1 0,12-24 1 15,2 0-1-15,-14 24 8 0,0 0-8 0,16-26 9 16,-6 1-9-16,-10 25 4 0,0 0-4 0,16-28 4 15,-4 1-4-15,-12 27 13 0,0 0-13 0,12-28 13 16,2-6-13-16,-14 34 8 0,0 0-8 0,9-29 9 16,-4-5-9-16,-5 34 3 0,0 0-3 0,4-31 4 0,-1 2-4 15,-3 29 6-15,0 0-6 0,-3-24 7 0,-1 5-7 16,4 19 22-16,0 0-22 0,-1-17 22 0,-6 7-22 16,7 10 6-16,0 0-6 0,-6 3 7 0,-2 9-7 15,8-12 1-15,0 0-1 0,-7 29 1 0,5 16-1 0,2-45-1 16,0 0 1-16,0 53-1 0,9 8 1 0,-9-61-5 15,0 0 5-15,8 67-5 0,5 9 5 0,-13-76-9 16,0 0 9-16,10 82-8 0,6 10 8 0,-16-92-1 16,0 0 1-16,5 59-1 0,-2-20 1 0,-3-39 0 15,0 0 0-15,0 34 0 0,0-10 0 0,0-24 30 16,0 0-30-16,-5 17 30 0,2-6-30 0,3-11 42 0,0 0-42 16,-16 6 42-16,-3-4-42 0,19-2 50 0,0 0-50 15,-21-7 51-15,0-6-51 0,21 13 22 0,0 0-22 16,-24-23 22-16,1-4-22 0,23 27 3 0,0 0-3 15,-21-26 3-15,0-1-3 0,21 27-103 0,0 0 103 0,-17-19-102 16,5 7 102-16,12 12-136 0,0 0 136 0,-21 12-136 16,0 19 136-16,-19 12-638 0</inkml:trace>
  <inkml:trace contextRef="#ctx0" brushRef="#br0" timeOffset="160940.26">15484 7841 91 0,'0'0'0'0,"-11"-5"0"15,-8-5 0-15,19 10 130 0,0 0-130 0,-1 10 130 16,4 10-130-16,-3-20 106 0,0 0-106 0,5 19 107 16,-1 2-107-16,-4-21 80 0,0 0-80 0,8 31 81 15,-2 5-81-15,-6-36 41 0,0 0-41 0,8 42 41 16,5 8-41-16,-13-50 0 0,0 0 0 0,12 57 0 0,0 6 0 16,-12-63-40-16,0 0 40 0,17 87-40 0,1 14 40 15,-18-101-150-15,0 0 150 0,14 105-150 0,1 8 150 16,12 105-223-16</inkml:trace>
  <inkml:trace contextRef="#ctx0" brushRef="#br0" timeOffset="161421.2">15585 9088 236 0,'0'0'0'0,"-2"24"0"0,-1 12 0 0,3-36 78 16,0 0-78-16,0 43 79 0,0 1-79 0,0-44 80 15,0 0-80-15,0 52 81 0,0 3-81 0,0-55 54 16,0 0-54-16,0 53 55 0,1-2-55 0,-1-51 40 16,0 0-40-16,0 41 41 0,0-6-41 0,0-35 46 15,0 0-46-15,0 24 47 0,-1-6-47 0,1-18 17 0,0 0-17 16,1 14 17-16,6-4-17 0,-7-10 38 0,0 0-38 15,6-5 38-15,2-8-38 0,-8 13 20 0,0 0-20 16,13-26 20-16,0-8-20 0,-13 34 5 0,0 0-5 0,20-43 5 16,2-12-5-16,-22 55 0 0,0 0 0 0,21-51 0 15,0-6 0-15,-21 57-9 0,0 0 9 0,21-51-9 16,2 1 9-16,-23 50-19 0,0 0 19 0,21-46-18 16,-1 5 18-16,-20 41-9 0,0 0 9 0,16-31-9 15,-5 3 9-15,-11 28 0 0,0 0 0 0,10-19 1 16,-1 11-1-16,-9 8 25 0,0 0-25 0,5-9 26 15,0 9-26-15,-5 0 22 0,0 0-22 0,7 0 22 16,-3 5-22-16,-4-5 27 0,0 0-27 0,5 11 27 16,-5 2-27-16,0-13 22 0,0 0-22 0,3 23 22 15,-3 6-22-15,0-29 1 0,0 0-1 0,0 27 2 16,-3 2-2-16,3-29 1 0,0 0-1 0,-4 36 2 0,-1 7-2 16,5-43 4-16,0 0-4 0,-9 40 5 0,3-3-5 15,6-37 2-15,0 0-2 0,-9 38 2 0,-2 1-2 16,11-39-1-16,0 0 1 0,-8 29 0 0,-1-5 0 0,9-24-4 15,0 0 4-15,-7 23-4 0,0-8 4 0,7-15-23 16,0 0 23-16,-5 12-22 0,0-3 22 0,5-9 0 16,0 0 0-16,-18 0 0 0,-6-5 0 0,24 5 4 15,0 0-4-15,-35-12 5 0,-3-4-5 0,38 16 0 16,0 0 0-16,-46-19 0 0,-6 0 0 0,52 19-158 16,0 0 158-16,-59-10-157 0,-13 7 157 0,-58-13-484 15</inkml:trace>
  <inkml:trace contextRef="#ctx0" brushRef="#br0" timeOffset="162307.21">12313 9667 191 0,'0'0'0'0,"4"-7"0"0,-4 2 0 0,0 5 118 15,0 0-118-15,3-3 119 0,-1-2-119 0,-2 5 115 16,0 0-115-16,0 0 115 0,7 0-115 0,-7 0 93 16,0 0-93-16,2 1 93 0,1 3-93 0,-3-4 59 15,0 0-59-15,4 3 60 0,1 2-60 0,-5-5 37 16,0 0-37-16,5 7 37 0,2-3-37 0,-7-4 34 15,0 0-34-15,4 3 34 0,1 2-34 0,-5-5 13 16,0 0-13-16,5 0 13 0,-2 0-13 0,-3 0 12 0,0 0-12 16,4-7 13-16,-1 2-13 0,-3 5 4 0,0 0-4 15,6-12 4-15,-6-3-4 0,0 15 0 0,0 0 0 0,5-19 1 16,2 2-1-16,-7 17-48 0,0 0 48 0,9-16-48 16,-1 4 48-16,-8 12-197 0,0 0 197 0,18-6-196 15,6 4 196-15,14-5-398 0</inkml:trace>
  <inkml:trace contextRef="#ctx0" brushRef="#br0" timeOffset="167862.5">24464 9064 1099 0,'-5'5'0'15,"5"-5"-300"-15,0 0 300 0,-33 31-300 0,-19 15 300 0,52-46-110 16,0 0 110-16,-54 45-109 0,-9-2 109 0,-54 44-123 16</inkml:trace>
  <inkml:trace contextRef="#ctx0" brushRef="#br0" timeOffset="168402.33">23856 8108 830 0,'0'0'0'0,"-3"9"0"0,-2 6 0 0,5-15 74 16,0 0-74-16,3 4 75 0,4-4-75 0,-7 0 58 16,0 0-58-16,7 3 58 0,4 2-58 0,-11-5 44 15,0 0-44-15,14 12 44 0,3 7-44 0,-17-19 13 16,0 0-13-16,17 24 14 0,4 0-14 0,-21-24 36 16,0 0-36-16,26 31 37 0,6 0-37 0,-32-31-1 15,0 0 1-15,33 41 0 0,4 5 0 0,-37-46 0 16,0 0 0-16,41 57 0 0,-1 8 0 15,-40-65 0-15,0 0 0 0,54 87 0 0,11 19 0 0,-65-106-5 16,0 0 5-16,54 106-5 0,-4 8 5 0,-50-114-3 0,0 0 3 16,39 111-3-16,-4 0 3 0,-35-111-37 0,0 0 37 15,31 113-36-15,0 2 36 0,-31-115-108 0,0 0 108 16,32 110-107-16,4-7 107 0,34 109-647 0</inkml:trace>
  <inkml:trace contextRef="#ctx0" brushRef="#br0" timeOffset="175908.53">6409 8559 102 0,'0'0'0'0,"0"0"0"0,0-28 0 0,0 28 86 16,0 0-86-16,0-5 87 0,-3 9-87 0,3-4 120 15,0 0-120-15,0 0 120 0,0 5-120 0,0-5 96 16,0 0-96-16,0 3 96 0,0 1-96 0,0-4 78 15,0 0-78-15,0 3 79 0,0 1-79 0,0-4 48 16,0 0-48-16,-4 5 48 0,4-5-48 0,0 0 38 16,0 0-38-16,0 0 38 0,0-7-38 0,0 7 39 0,0 0-39 15,0-10 40-15,4-8-40 0,-4 18 38 0,0 0-38 16,0-27 39-16,-4-9-39 0,4 36 45 0,0 0-45 16,-1-38 46-16,1-5-46 0,0 43 58 0,0 0-58 0,0-42 58 15,-4-10-58-15,4 52 33 0,0 0-33 0,-3-51 33 16,1-4-33-16,2 55 17 0,0 0-17 0,-7-58 17 15,2-2-17-15,5 60 37 0,0 0-37 0,-9-55 37 16,0-3-37-16,9 58 18 0,0 0-18 0,-12-58 19 16,-4-2-19-16,16 60 36 0,0 0-36 0,-17-76 36 15,-4-9-36-15,21 85 20 0,0 0-20 0,-17-76 20 16,3 1-20-16,14 75 11 0,0 0-11 0,-13-70 11 16,1 3-11-16,12 67 35 0,0 0-35 0,-5-48 36 15,2 7-36-15,3 41 1 0,0 0-1 0,3-41 2 16,2-2-2-16,-5 43 6 0,0 0-6 0,4-40 7 15,4 4-7-15,-8 36 1 0,0 0-1 0,9-37 1 16,0 1-1-16,-9 36 3 0,0 0-3 0,7-36 3 0,2 1-3 16,-9 35 10-16,0 0-10 0,1-32 11 0,3-4-11 15,-4 36 3-15,0 0-3 0,0-31 4 0,3 0-4 16,-3 31 3-16,0 0-3 0,2-27 3 0,1-1-3 0,-3 28 5 16,0 0-5-16,4-20 5 0,-2-1-5 0,-2 21 0 15,0 0 0-15,0-12 1 0,0 0-1 0,0 12 2 16,0 0-2-16,0-7 2 0,1 4-2 0,-1 3 5 15,0 0-5-15,0 0 5 0,0 0-5 0,0 0 0 16,0 0 0-16,6 7 0 0,-1 1 0 0,-5-8-1 16,0 0 1-16,9 19 0 0,3 9 0 0,-12-28-13 15,0 0 13-15,12 29-13 0,2 5 13 0,-14-34-5 0,0 0 5 16,12 36-4-16,0 0 4 0,-12-36-8 0,0 0 8 16,9 31-7-16,0-4 7 0,-9-27-4 0,0 0 4 15,3 19-3-15,1-5 3 0,-4-14-2 0,0 0 2 0,0 12-2 16,1-5 2-16,-1-7-5 0,0 0 5 0,0 0-4 15,-5 0 4-15,5 0-6 0,0 0 6 0,-7-12-6 16,-3-7 6-16,10 19-8 0,0 0 8 0,-9-21-7 16,-1-3 7-16,10 24-8 0,0 0 8 0,-9-27-8 15,0-6 8-15,9 33-1 0,0 0 1 0,-8-30-1 16,2-1 1-16,6 31-1 0,0 0 1 0,-8-28 0 16,4-3 0-16,4 31-7 0,0 0 7 0,-9-24-6 15,1 6 6-15,8 18-1 0,0 0 1 0,-9-14 0 16,-3 2 0-16,12 12 0 0,0 0 0 0,-18-4 0 15,-8 8 0-15,26-4-1 0,0 0 1 0,-33 12 0 0,-5 5 0 16,38-17 0-16,0 0 0 0,-42 24 1 0,-5 7-1 16,47-31 0-16,0 0 0 0,-42 31 1 0,0-4-1 15,42-27-6-15,0 0 6 0,-31 24-5 0,1-5 5 16,30-19-207-16,0 0 207 0,-21 15-207 0,6-3 207 0,-20 16-896 16</inkml:trace>
  <inkml:trace contextRef="#ctx0" brushRef="#br0" timeOffset="182019.14">25743 10769 124 0,'0'0'0'0,"5"0"0"16,4-2 0-16,-9 2 55 0,0 0-55 0,9-5 56 15,3-2-56-15,-12 7 29 0,0 0-29 0,12-9 29 16,0 1-29-16,-12 8 12 0,0 0-12 0,14-12 12 16,0-4-12-16,-14 16 31 0,0 0-31 0,14-15 31 15,2-4-31-15,-16 19 51 0,0 0-51 0,14-22 51 16,2 0-51-16,-16 22 57 0,0 0-57 0,15-29 57 15,-1-1-57-15,-14 30 56 0,0 0-56 0,16-30 57 16,-2-5-57-16,-14 35 57 0,0 0-57 0,15-34 58 0,-2 0-58 16,-13 34 45-16,0 0-45 0,14-36 45 0,-2 0-45 0,-12 36 37 15,0 0-37-15,10-34 37 0,-3 1-37 0,-7 33 34 16,0 0-34-16,7-36 34 0,-2 5-34 0,-5 31 38 16,0 0-38-16,0-34 38 0,0 1-38 0,0 33 38 15,0 0-38-15,-7-30 39 0,-1-1-39 0,8 31 39 16,0 0-39-16,-11-33 40 0,-1-3-40 0,12 36 26 15,0 0-26-15,-14-36 26 0,-2 0-26 0,16 36 18 16,0 0-18-16,-19-34 18 0,-2-2-18 0,21 36 18 16,0 0-18-16,-22-34 18 0,-1 5-18 0,23 29 24 15,0 0-24-15,-24-31 25 0,-2 0-25 0,26 31 13 0,0 0-13 16,-27-27 13-16,3-1-13 0,24 28 18 0,0 0-18 16,-26-26 19-16,2 1-19 0,24 25 0 0,0 0 0 0,-27-24 0 15,3 0 0-15,24 24-1 0,0 0 1 0,-26-24-1 16,1 2 1-16,25 22 0 0,0 0 0 0,-27-18 1 15,-1 3-1-15,28 15 3 0,0 0-3 0,-28-10 4 16,-2 5-4-16,30 5 2 0,0 0-2 0,-26-4 3 16,0 2-3-16,26 2 2 0,0 0-2 0,-26 0 2 15,0 6-2-15,26-6-3 0,0 0 3 0,-26 3-3 16,1 0 3-16,25-3-4 0,0 0 4 0,-31 9-3 16,-6 3 3-16,37-12-3 0,0 0 3 0,-36 12-3 15,-3 0 3-15,39-12-2 0,0 0 2 0,-38 10-1 16,0 4 1-16,38-14 1 0,0 0-1 0,-32 12 1 15,4-2-1-15,28-10 4 0,0 0-4 0,-27 14 5 16,0 0-5-16,27-14 0 0,0 0 0 0,-22 20 1 0,3-1-1 16,19-19 3-16,0 0-3 0,-21 33 3 0,2 3-3 15,19-36 5-15,0 0-5 0,-18 36 6 0,1 1-6 16,17-37 7-16,0 0-7 0,-18 41 7 0,1 6-7 0,17-47 15 16,0 0-15-16,-18 44 15 0,6-1-15 0,12-43 1 15,0 0-1-15,-15 41 1 0,1 0-1 0,14-41-2 16,0 0 2-16,-13 43-1 0,5 2 1 0,8-45-2 15,0 0 2-15,-7 46-1 0,3 2 1 0,4-48 0 16,0 0 0-16,-1 49 0 0,2-1 0 0,-1-48-5 16,0 0 5-16,6 48-5 0,2 2 5 0,-8-50-3 15,0 0 3-15,12 43-3 0,6-2 3 0,-18-41 0 16,0 0 0-16,19 38 1 0,2-2-1 0,-21-36 7 0,0 0-7 16,23 31 8-16,-1-4-8 0,-22-27 4 0,0 0-4 15,23 24 5-15,1-9-5 0,-24-15 7 0,0 0-7 0,26 16 8 16,4-3-8-16,-30-13 7 0,0 0-7 0,30 14 8 15,3-2-8-15,-33-12 3 0,0 0-3 0,31 12 3 16,2-2-3-16,-33-10 19 0,0 0-19 0,33 14 20 16,-3-5-20-16,-30-9 22 0,0 0-22 0,26 10 22 15,-2 0-22-15,-24-10 22 0,0 0-22 0,21 11 23 16,-2-6-23-16,-19-5 4 0,0 0-4 0,20 7 5 16,1-6-5-16,-21-1 15 0,0 0-15 0,17 2 15 15,0-2-15-15,-17 0 15 0,0 0-15 0,18-3 15 16,3-3-15-16,-21 6 24 0,0 0-24 0,19-10 25 15,5-2-25-15,-24 12 21 0,0 0-21 0,30-19 21 16,3-1-21-16,-33 20 9 0,0 0-9 0,38-24 10 0,8-2-10 16,-46 26-71-16,0 0 71 0,47-29-71 0,5-7 71 15,-52 36-128-15,0 0 128 0,43-43-128 0,-4-8 128 16,43-44-1063-16</inkml:trace>
  <inkml:trace contextRef="#ctx0" brushRef="#br0" timeOffset="185682.39">30741 15744 91 0,'0'0'0'0,"6"-11"0"15,1-6 0-15,-7 17 40 0,0 0-40 0,5-24 40 0,2-3-40 16,-7 27 32-16,0 0-32 0,3-29 32 0,1-2-32 15,-4 31 38-15,0 0-38 0,0-34 39 0,0-2-39 0,0 36 79 16,0 0-79-16,-4-38 80 0,-1 0-80 0,5 38 81 16,0 0-81-16,-7-37 82 0,-2-1-82 0,9 38 75 15,0 0-75-15,-7-38 75 0,0 2-75 0,7 36 47 16,0 0-47-16,-12-36 47 0,-5 2-47 0,17 34 33 16,0 0-33-16,-25-38 33 0,-4 4-33 0,29 34 23 15,0 0-23-15,-35-29 24 0,-5 2-24 0,40 27 34 16,0 0-34-16,-45-26 34 0,-4 4-34 0,49 22 36 15,0 0-36-15,-49-21 36 0,-2 0-36 0,51 21 38 0,0 0-38 16,-52-15 39-16,-2 1-39 0,54 14 16 0,0 0-16 16,-70-10 17-16,-10 1-17 0,80 9 43 0,0 0-43 15,-71-1 43-15,3 6-43 0,68-5 54 0,0 0-54 0,-52 7 54 16,13 3-54-16,39-10 42 0,0 0-42 0,-45 15 43 16,0 6-43-16,45-21 31 0,0 0-31 0,-40 21 31 15,5-1-31-15,35-20 33 0,0 0-33 0,-30 24 34 16,4 2-34-16,26-26 2 0,0 0-2 0,-21 31 3 15,4 5-3-15,17-36 8 0,0 0-8 0,-12 39 9 16,3 2-9-16,9-41 1 0,0 0-1 0,-5 43 1 16,5 3-1-16,0-46 3 0,0 0-3 0,1 45 3 15,6 4-3-15,-7-49 1 0,0 0-1 0,11 52 2 16,5-1-2-16,-16-51-1 0,0 0 1 0,17 52-1 16,6 1 1-16,-23-53 1 0,0 0-1 0,21 48 1 15,-1 0-1-15,-20-48 3 0,0 0-3 0,23 41 4 0,0-2-4 16,-23-39 31-16,0 0-31 0,22 40 31 0,1-1-31 15,-23-39 10-15,0 0-10 0,24 34 10 0,3-5-10 16,-27-29 12-16,0 0-12 0,27 28 13 0,3-3-13 0,-30-25 16 16,0 0-16-16,33 24 17 0,5-1-17 0,-38-23 33 15,0 0-33-15,41 19 33 0,4-6-33 0,-45-13 4 16,0 0-4-16,45 11 5 0,0-6-5 0,-45-5 35 16,0 0-35-16,46-2 36 0,-3-8-36 0,-43 10 10 15,0 0-10-15,42-14 10 0,0-7-10 0,-42 21 12 16,0 0-12-16,38-24 13 0,1-3-13 0,-39 27 16 15,0 0-16-15,33-31 17 0,-6-1-17 0,-27 32 14 16,0 0-14-16,21-35 15 0,-5 1-15 0,-16 34 4 0,0 0-4 16,9-38 4-16,-6-1-4 0,-3 39-5 0,0 0 5 15,2-36-5-15,-4 0 5 0,2 36-51 0,0 0 51 16,-3-27-50-16,-1 6 50 0,4 21-130 0,0 0 130 0,-3-15-129 16,1 4 129-16,2 11-150 0,0 0 150 0,-5-3-150 15,-4 6 150-15,-5-3-968 0</inkml:trace>
  <inkml:trace contextRef="#ctx0" brushRef="#br0" timeOffset="189660.67">21491 13417 102 0,'0'0'0'0,"0"0"0"0,0 0 0 0,0 0 29 16,0 0-29-16,0 0 29 0,0 0-29 0,0 0 37 16,0 0-37-16,0 0 37 0,0 0-37 0,0 0 55 15,0 0-55-15,0 0 56 0,-23 4-56 0,23-4 88 16,0 0-88-16,-10 1 89 0,-6 3-89 0,16-4 96 15,0 0-96-15,-11 0 97 0,1 2-97 0,10-2 80 16,0 0-80-16,-7 1 80 0,2 1-80 0,5-2 71 16,0 0-71-16,-4 2 71 0,1-2-71 0,3 0 50 15,0 0-50-15,-2 3 50 0,4 1-50 0,-2-4 33 16,0 0-33-16,5 6 33 0,4 3-33 0,-9-9 33 0,0 0-33 16,12 10 33-16,0-5-33 0,-12-5 48 0,0 0-48 15,18 7 49-15,3 0-49 0,-21-7 63 0,0 0-63 0,20 3 63 16,1-1-63-16,-21-2 79 0,0 0-79 0,25 0 80 15,3-3-80-15,-28 3 46 0,0 0-46 0,26-4 46 16,-2-3-46-16,-24 7 34 0,0 0-34 0,23-5 34 16,-2 0-34-16,-21 5 39 0,0 0-39 0,24-10 39 15,-3 1-39-15,-21 9 3 0,0 0-3 0,23-8 3 16,1-1-3-16,-24 9 10 0,0 0-10 0,23-7 10 16,1 1-10-16,-24 6 15 0,0 0-15 0,26-9 15 15,0-3-15-15,-26 12 3 0,0 0-3 0,28-9 4 16,-5 3-4-16,-23 6 6 0,0 0-6 0,24-6 7 15,1 1-7-15,-25 5 13 0,0 0-13 0,26-5 14 0,-4 2-14 16,-22 3 8-16,0 0-8 0,25-7 9 0,-3-3-9 16,-22 10 24-16,0 0-24 0,25-9 25 0,1-1-25 15,-26 10 2-15,0 0-2 0,24-9 2 0,-3 1-2 0,-21 8 3 16,0 0-3-16,21-12 3 0,0 1-3 0,-21 11 5 16,0 0-5-16,17-10 6 0,-3 0-6 0,-14 10 0 15,0 0 0-15,18-11 1 0,-1-1-1 0,-17 12 0 16,0 0 0-16,18-10 0 0,-3 2 0 0,-15 8 2 15,0 0-2-15,14-9 2 0,-3 1-2 0,-11 8 1 16,0 0-1-16,10-11 2 0,1 1-2 0,-11 10 4 16,0 0-4-16,8-10 4 0,1-2-4 0,-9 12 2 15,0 0-2-15,9-14 3 0,1 0-3 0,-10 14 1 16,0 0-1-16,11-13 2 0,1-3-2 0,-12 16 4 0,0 0-4 16,12-15 5-16,2-2-5 0,-14 17 0 0,0 0 0 15,12-18 0-15,-1 1 0 0,-11 17-8 0,0 0 8 0,10-17-7 16,-1 2 7-16,-9 15 0 0,0 0 0 0,10-17 0 15,2 0 0-15,-12 17 0 0,0 0 0 0,13-19 0 16,1 2 0-16,-14 17-1 0,0 0 1 0,12-23-1 16,0-1 1-16,-12 24-1 0,0 0 1 0,14-24 0 15,2 0 0-15,-16 24-4 0,0 0 4 0,12-25-3 16,0 1 3-16,-12 24-1 0,0 0 1 0,12-21 0 16,2 1 0-16,-14 20-2 0,0 0 2 0,9-16-1 15,0-1 1-15,-9 17-2 0,0 0 2 0,8-17-1 16,-1 0 1-16,-7 17 1 0,0 0-1 0,7-16 1 15,0 1-1-15,-7 15 0 0,0 0 0 0,5-17 0 16,1-2 0-16,-6 19 0 0,0 0 0 0,5-22 0 16,0-1 0-16,-5 23-1 0,0 0 1 0,2-18 0 0,5-1 0 15,-7 19-4-15,0 0 4 0,1-16-3 0,3 3 3 16,-4 13-3-16,0 0 3 0,2-16-3 0,-1 1 3 16,-1 15-2-16,0 0 2 0,2-16-2 0,2 1 2 0,-4 15-5 15,0 0 5-15,3-17-4 0,2 0 4 0,-5 17-1 16,0 0 1-16,7-18 0 0,-3 0 0 0,-4 18 0 15,0 0 0-15,5-17 0 0,-1-1 0 0,-4 18 0 16,0 0 0-16,1-18 1 0,-2-3-1 0,1 21 3 16,0 0-3-16,1-21 4 0,1 1-4 0,-2 20 0 15,0 0 0-15,4-17 1 0,-1 0-1 0,-3 17 0 16,0 0 0-16,4-14 0 0,-1 0 0 0,-3 14-1 0,0 0 1 16,3-14 0-16,6 1 0 0,-9 13-1 0,0 0 1 15,12-14-1-15,2 0 1 0,-14 14-3 0,0 0 3 16,16-13-3-16,3-1 3 0,-19 14 0 0,0 0 0 0,21-14 0 15,3-1 0-15,-24 15-5 0,0 0 5 0,25-12-5 16,-1 2 5-16,-24 10-15 0,0 0 15 0,28-9-14 16,-4 0 14-16,-24 9 1 0,0 0-1 0,28-8 2 15,2 1-2-15,-30 7-4 0,0 0 4 0,28-5-3 16,1 1 3-16,-29 4-3 0,0 0 3 0,30-3-3 16,0 0 3-16,-30 3-2 0,0 0 2 0,31-4-1 15,4 2 1-15,-35 2-5 0,0 0 5 0,33-3-5 16,2 0 5-16,-35 3-3 0,0 0 3 0,36-4-2 15,-2 1 2-15,-34 3-2 0,0 0 2 0,34-2-1 16,-2-1 1-16,-32 3-5 0,0 0 5 0,31-2-4 16,0-2 4-16,-31 4 0 0,0 0 0 0,34-3 0 15,-5-2 0-15,-29 5 0 0,0 0 0 0,28-4 1 0,2-1-1 16,-30 5 1-16,0 0-1 0,31-1 1 0,0 2-1 0,-31-1 3 16,0 0-3-16,33 0 4 0,4 0-4 0,-37 0 0 15,0 0 0-15,37 0 0 0,-1-1 0 0,-36 1 1 16,0 0-1-16,39 0 2 0,-5 1-2 0,-34-1 5 15,0 0-5-15,37 2 5 0,-2 1-5 0,-35-3 0 16,0 0 0-16,33 2 1 0,2-2-1 0,-35 0 2 16,0 0-2-16,35 0 2 0,3-2-2 0,-38 2 0 15,0 0 0-15,38-1 0 0,2-1 0 0,-40 2-1 16,0 0 1-16,44-2 0 0,-2 1 0 0,-42 1 1 16,0 0-1-16,42-6 1 0,1 3-1 0,-43 3 1 0,0 0-1 15,38-3 1-15,1-6-1 0,-39 9 1 0,0 0-1 16,36-3 1-16,4 3-1 0,-40 0 4 0,0 0-4 15,44-4 4-15,5-3-4 0,-49 7 0 0,0 0 0 0,48-5 1 16,5 0-1-16,-53 5 0 0,0 0 0 0,49-5 0 16,-2-2 0-16,-47 7 5 0,0 0-5 0,43-5 5 15,-3 0-5-15,-40 5 3 0,0 0-3 0,38-5 3 16,1-2-3-16,-39 7 2 0,0 0-2 0,40-5 2 16,2-2-2-16,-42 7 5 0,0 0-5 0,42-5 5 15,-1 1-5-15,-41 4 0 0,0 0 0 0,42-3 1 16,2-1-1-16,-44 4 2 0,0 0-2 0,38-5 2 15,-1 2-2-15,-37 3 0 0,0 0 0 0,36-4 0 16,1-1 0-16,-37 5 0 0,0 0 0 0,33-3 0 16,2-1 0-16,-35 4 1 0,0 0-1 0,35-3 1 0,1-2-1 15,-36 5 1-15,0 0-1 0,37-4 1 0,-1 1-1 16,-36 3 0-16,0 0 0 0,37-3 0 0,1-3 0 16,-38 6 0-16,0 0 0 0,35-1 1 0,0 1-1 15,-35 0 0-15,0 0 0 0,35 0 1 0,-2 1-1 0,-33-1 0 16,0 0 0-16,33 0 1 0,0 0-1 0,-33 0 0 15,0 0 0-15,35 0 1 0,-5 2-1 0,-30-2 3 16,0 0-3-16,33 2 3 0,1-2-3 0,-34 0 10 16,0 0-10-16,39 0 11 0,-4-2-11 0,-35 2 1 15,0 0-1-15,36-3 1 0,-1-2-1 0,-35 5 4 16,0 0-4-16,33-4 4 0,-3-1-4 0,-30 5 6 16,0 0-6-16,29-3 6 0,1-1-6 0,-30 4 0 0,0 0 0 15,30-2 1-15,-1 1-1 0,-29 1 0 0,0 0 0 16,28-2 1-16,0 2-1 0,-28 0 2 0,0 0-2 15,28 0 2-15,1 2-2 0,-29-2 0 0,0 0 0 0,30 1 0 16,0-1 0-16,-30 0 0 0,0 0 0 0,28 6 0 16,-1-3 0-16,-27-3 4 0,0 0-4 0,25 2 5 15,-1-1-5-15,-24-1 3 0,0 0-3 0,21 2 3 16,-2 0-3-16,-19-2 2 0,0 0-2 0,19 2 2 16,1 1-2-16,-20-3 1 0,0 0-1 0,19 3 2 15,-5 1-2-15,-14-4 0 0,0 0 0 0,15 5 0 16,3 0 0-16,-18-5 0 0,0 0 0 0,15 5 1 15,3 2-1-15,-18-7 0 0,0 0 0 0,17 10 1 16,-1-1-1-16,-16-9 0 0,0 0 0 0,19 10 1 16,0 1-1-16,-19-11 0 0,0 0 0 0,25 10 1 15,1 2-1-15,-26-12 0 0,0 0 0 0,31 10 1 0,1-1-1 16,-32-9 2-16,0 0-2 0,33 8 2 0,3-3-2 16,-36-5 0-16,0 0 0 0,33 7 0 0,-1 2 0 0,-32-9 1 15,0 0-1-15,29 8 2 0,1 3-2 0,-30-11 4 16,0 0-4-16,28 8 5 0,0 4-5 0,-28-12 2 15,0 0-2-15,24 12 3 0,-1 2-3 0,-23-14 2 16,0 0-2-16,21 14 2 0,0-1-2 0,-21-13 0 16,0 0 0-16,22 17 0 0,1 2 0 0,-23-19-1 15,0 0 1-15,22 21-1 0,-1-1 1 0,-21-20-2 16,0 0 2-16,21 23-1 0,-2-3 1 0,-19-20 0 16,0 0 0-16,20 21 0 0,-1-1 0 0,-19-20 0 15,0 0 0-15,19 19 0 0,-2 0 0 0,-17-19 4 0,0 0-4 16,18 19 4-16,1-4-4 0,-19-15 0 0,0 0 0 15,19 17 1-15,2 2-1 0,-21-19 0 0,0 0 0 16,19 19 1-16,0 0-1 0,-19-19 3 0,0 0-3 0,16 19 3 16,0-2-3-16,-16-17 1 0,0 0-1 0,12 17 2 15,-2 2-2-15,-10-19 1 0,0 0-1 0,11 19 2 16,-2 1-2-16,-9-20 0 0,0 0 0 0,6 21 0 16,-2-1 0-16,-4-20 0 0,0 0 0 0,3 23 0 15,-1-4 0-15,-2-19 0 0,0 0 0 0,2 24 1 16,-2 0-1-16,0-24 0 0,0 0 0 0,0 22 0 15,2 2 0-15,-2-24 0 0,0 0 0 0,0 22 0 16,1 0 0-16,-1-22 0 0,0 0 0 0,0 21 1 16,2-4-1-16,-2-17 2 0,0 0-2 0,2 19 3 15,0 0-3-15,-2-19 6 0,0 0-6 0,3 19 6 0,2-4-6 16,-5-15 3-16,0 0-3 0,7 17 4 0,0 2-4 16,-7-19 6-16,0 0-6 0,7 17 6 0,0 0-6 15,-7-17 7-15,0 0-7 0,7 16 7 0,2-4-7 0,-9-12 3 16,0 0-3-16,12 13 3 0,4 1-3 0,-16-14 6 15,0 0-6-15,15 14 6 0,5-2-6 0,-20-12 0 16,0 0 0-16,19 10 1 0,0-1-1 0,-19-9 2 16,0 0-2-16,21 6 2 0,0 5-2 0,-21-11 1 15,0 0-1-15,19 10 2 0,0-1-2 0,-19-9 9 16,0 0-9-16,18 10 10 0,-1 2-10 0,-17-12 3 16,0 0-3-16,16 12 4 0,-2 0-4 0,-14-12 2 15,0 0-2-15,10 12 3 0,-1 0-3 0,-9-12 5 0,0 0-5 16,10 15 5-16,1 2-5 0,-11-17 2 0,0 0-2 15,12 17 3-15,0 2-3 0,-12-19 1 0,0 0-1 16,12 17 2-16,2-1-2 0,-14-16 1 0,0 0-1 0,14 15 2 16,0-1-2-16,-14-14 1 0,0 0-1 0,16 12 1 15,1 0-1-15,-17-12 0 0,0 0 0 0,18 14 1 16,-1-1-1-16,-17-13 0 0,0 0 0 0,19 14 1 16,2 0-1-16,-21-14 0 0,0 0 0 0,21 12 1 15,2-2-1-15,-23-10 0 0,0 0 0 0,20 10 0 16,3 1 0-16,-23-11-1 0,0 0 1 0,21 8 0 15,0 1 0-15,-21-9 1 0,0 0-1 0,21 5 2 16,-2 0-2-16,-19-5 5 0,0 0-5 0,21 0 5 16,0 0-5-16,-21 0 3 0,0 0-3 0,21 0 3 15,1-7-3-15,-22 7-11 0,0 0 11 0,25-5-11 16,-1-4 11-16,-24 9-148 0,0 0 148 0,21-18-148 0,-2-15 148 16,21-18-1403-16</inkml:trace>
  <inkml:trace contextRef="#ctx0" brushRef="#br0" timeOffset="194104.81">25142 11855 135 0,'0'0'0'0,"4"-7"0"0,3-5 0 0,-7 12 79 16,0 0-79-16,3-7 79 0,1 2-79 0,-4 5 75 15,0 0-75-15,1-3 76 0,-1 1-76 0,0 2 86 16,0 0-86-16,0 0 86 0,0 0-86 0,0 0 65 16,0 0-65-16,0 0 66 0,0 0-66 0,0 0 49 15,0 0-49-15,0 0 50 0,4-5-50 0,-4 5 32 0,0 0-32 16,3-7 33-16,1-3-33 0,-4 10 3 0,0 0-3 16,3-16 4-16,1 1-4 0,-4 15 4 0,0 0-4 0,0-17 4 15,-4 1-4-15,4 16 12 0,0 0-12 16,-7-20 13-16,-5 1-13 0,12 19 3 0,0 0-3 0,-16-16 3 15,-1 4-3-15,17 12 6 0,0 0-6 0,-19-8 6 16,0 4-6-16,19 4 22 0,0 0-22 0,-23 2 23 16,0 5-23-16,23-7 20 0,0 0-20 0,-24 12 20 15,-2 7-20-15,26-19 16 0,0 0-16 0,-25 20 17 16,3 6-17-16,22-26 10 0,0 0-10 0,-25 33 10 16,6 6-10-16,19-39 17 0,0 0-17 0,-15 46 17 15,6 6-17-15,9-52 3 0,0 0-3 0,-7 49 4 16,7 1-4-16,0-50 6 0,0 0-6 0,7 45 7 15,3-3-7-15,-10-42 22 0,0 0-22 0,14 35 23 16,5-10-23-16,-19-25 53 0,0 0-53 0,20 17 54 16,2-8-54-16,-22-9 51 0,0 0-51 0,21-5 52 0,0-7-52 15,-21 12 38-15,0 0-38 0,21-19 39 0,-2-8-39 16,-19 27 36-16,0 0-36 0,16-31 36 0,-4-12-36 16,-12 43 39-16,0 0-39 0,9-41 39 0,-6-4-39 0,-3 45 55 15,0 0-55-15,0-44 56 0,-2-4-56 0,2 48 22 16,0 0-22-16,-7-43 22 0,-5 4-22 0,12 39 32 15,0 0-32-15,-12-31 32 0,0 7-32 0,12 24 6 16,0 0-6-16,-12-17 6 0,-2 6-6 0,14 11 10 16,0 0-10-16,-23 7 10 0,-6 14-10 0,29-21-4 15,0 0 4-15,-27 22-3 0,3 7 3 0,24-29-4 16,0 0 4-16,-23 36-4 0,4 10 4 0,19-46-15 0,0 0 15 16,-16 40-14-16,6-1 14 0,10-39-4 0,0 0 4 15,-7 38-3-15,4-2 3 0,3-36-3 0,0 0 3 0,1 32-2 16,8-1 2-16,-9-31-11 0,0 0 11 0,12 24-10 15,4-8 10-15,-16-16-8 0,0 0 8 0,19 8-8 16,2-8 8-16,-21 0 1 0,0 0-1 0,23-7 1 16,-1-6-1-16,-22 13 18 0,0 0-18 0,19-19 18 15,-1-9-18-15,-18 28 34 0,0 0-34 0,9-27 34 16,-6-2-34-16,-3 29 29 0,0 0-29 0,-5-31 29 16,-6 0-29-16,11 31 33 0,0 0-33 0,-14-32 33 15,-10 1-33-15,24 31 3 0,0 0-3 0,-24-31 3 16,-4 2-3-16,28 29 1 0,0 0-1 0,-32-19 1 15,-4 5-1-15,36 14-4 0,0 0 4 0,-38 0-4 16,-4 11 4-16,42-11-10 0,0 0 10 0,-39 27-9 16,3 9 9-16,36-36-26 0,0 0 26 0,-28 51-25 0,9 14 25 15,19-65-20-15,0 0 20 0,-14 74-20 0,7 8 20 16,7-82-17-16,0 0 17 0,0 52-16 0,7-18 16 16,-7-34 0-16,0 0 0 0,9 24 1 0,3-14-1 0,-12-10 13 15,0 0-13-15,10 0 14 0,2-12-14 0,-12 12 18 16,0 0-18-16,9-22 18 0,0-11-18 0,-9 33 26 15,0 0-26-15,7-35 26 0,-5-8-26 0,-2 43 0 16,0 0 0-16,1-43 1 0,-2-3-1 0,1 46-1 16,0 0 1-16,-6-43-1 0,-4 2 1 0,10 41-17 15,0 0 17-15,-11-31-17 0,1 7 17 0,10 24-46 16,0 0 46-16,-12-16-46 0,0 4 46 0,12 12-39 0,0 0 39 16,-13 4-38-16,-1 10 38 0,14-14-57 0,0 0 57 15,-10 22-56-15,-1 5 56 0,11-27-50 0,0 0 50 16,-5 28-49-16,4-3 49 0,1-25-83 0,0 0 83 0,3 26-83 15,4-2 83-15,-7-24-157 0,0 0 157 0,5 21-157 16,2-6 157-16,5 21-732 0</inkml:trace>
  <inkml:trace contextRef="#ctx0" brushRef="#br0" timeOffset="195095.76">23381 11939 471 0,'0'0'0'0,"17"-4"0"15,13-1 0-15,-30 5 98 0,0 0-98 0,-5 0 98 16,-21 0-98-16,26 0 85 0,0 0-85 0,-21 0 85 16,0 0-85-16,21 0 76 0,0 0-76 0,-26-5 77 15,1 2-77-15,25 3 64 0,0 0-64 0,-24-4 65 16,1-1-65-16,23 5 47 0,0 0-47 0,-24-5 48 15,1 0-48-15,23 5 22 0,0 0-22 0,-21 0 22 16,-3-4-22-16,24 4 36 0,0 0-36 0,-21 4 37 16,0-4-37-16,21 0 2 0,0 0-2 0,-17 3 2 15,3 1-2-15,14-4 3 0,0 0-3 0,-12 5 4 16,3 2-4-16,9-7 2 0,0 0-2 0,-7 8 3 0,3 1-3 16,4-9 4-16,0 0-4 0,6 10 5 0,4 2-5 15,-10-12 20-15,0 0-20 0,19 10 20 0,9 1-20 0,-28-11 7 16,0 0-7-16,37 8 8 0,10-1-8 0,-47-7 25 15,0 0-25-15,54 12 26 0,8-3-26 0,-62-9 36 16,0 0-36-16,67 10 37 0,2 2-37 0,-69-12 12 16,0 0-12-16,91 12 13 0,15 2-13 0,-106-14 22 15,0 0-22-15,101 10 22 0,2-3-22 0,-103-7 14 16,0 0-14-16,99 8 15 0,-3-6-15 0,-96-2 26 16,0 0-26-16,94 5 26 0,0 0-26 0,-94-5 37 0,0 0-37 15,86 4 37-15,-5-4-37 0,-81 0 31 0,0 0-31 16,81 1 31-16,-3-1-31 0,-78 0 33 0,0 0-33 15,75 4 33-15,-2 3-33 0,-73-7 38 0,0 0-38 16,66 5 38-16,-3 2-38 0,-63-7 23 0,0 0-23 0,61 1 24 16,-2 1-24-16,-59-2 10 0,0 0-10 0,61 2 11 15,0-2-11-15,-61 0 12 0,0 0-12 0,51 2 12 16,-8-2-12-16,-43 0 23 0,0 0-23 0,44 1 24 16,-1 3-24-16,-43-4 2 0,0 0-2 0,44 1 2 15,1-1-2-15,-45 0 0 0,0 0 0 0,51 0 1 16,-1 0-1-16,-50 0 0 0,0 0 0 0,54 0 0 15,4 2 0-15,-58-2-3 0,0 0 3 0,55 0-3 16,3-2 3-16,-58 2-1 0,0 0 1 0,70-1 0 16,10-8 0-16,-80 9-1 0,0 0 1 0,78-3 0 15,2-6 0-15,-80 9-2 0,0 0 2 0,73-3-1 16,-1-1 1-16,-72 4-10 0,0 0 10 0,68-5-10 0,-2-2 10 16,-66 7-9-16,0 0 9 0,54-5-9 0,-7 2 9 15,-47 3-39-15,0 0 39 0,49-4-39 0,-2 4 39 16,-47 0-109-16,0 0 109 0,45-7-108 0,-3 2 108 0,-42 5-194 15,0 0 194-15,35-12-194 0,-4-7 194 0,35-11-923 16</inkml:trace>
  <inkml:trace contextRef="#ctx0" brushRef="#br0" timeOffset="196191.83">23672 9467 707 0,'0'0'0'0,"26"-7"0"0,18-3 0 0,-44 10-34 0,0 0 34 16,-7 5-34-16,-27 10 34 0,34-15-33 0,0 0 33 15,-24 9-32-15,-6-1 32 0,30-8 5 0,0 0-5 16,-27 7 5-16,0-7-5 0,27 0 35 0,0 0-35 0,-20 0 36 16,4 0-36-16,16 0 51 0,0 0-51 0,-14 0 52 15,3-3-52-15,11 3 38 0,0 0-38 0,-5 0 39 16,5 0-39-16,0 0 30 0,0 0-30 0,11 7 30 16,6 1-30-16,-17-8 8 0,0 0-8 0,28 12 9 15,10 4-9-15,-38-16 18 0,0 0-18 0,44 15 19 16,8 2-19-16,-52-17 33 0,0 0-33 0,58 17 33 15,3 4-33-15,-61-21 10 0,0 0-10 0,64 14 10 16,4-1-10-16,-68-13 30 0,0 0-30 0,89 12 30 16,17-3-30-16,-106-9 18 0,0 0-18 0,94 5 19 15,-3-5-19-15,-91 0 41 0,0 0-41 0,85 0 41 16,-3-2-41-16,-82 2 37 0,0 0-37 0,82-3 38 16,0-4-38-16,-82 7 33 0,0 0-33 0,73-2 34 0,-3 4-34 15,-70-2 33-15,0 0-33 0,64 3 34 0,-3 4-34 16,-61-7 13-16,0 0-13 0,45 4 14 0,-10 4-14 0,-35-8 6 15,0 0-6-15,32 5 7 0,-6 2-7 0,-26-7 15 16,0 0-15-16,22 7 16 0,-8 2-16 0,-14-9 14 16,0 0-14-16,12 6 15 0,-5 0-15 0,-7-6 8 15,0 0-8-15,6 5 9 0,-5-2-9 0,-1-3 16 16,0 0-16-16,-3 4 17 0,-4-1-17 0,7-3 8 16,0 0-8-16,-21 3 8 0,-9 3-8 0,30-6 3 15,0 0-3-15,-36 3 4 0,-4-6-4 0,40 3 21 16,0 0-21-16,-52 0 21 0,-3 3-21 0,55-3 6 0,0 0-6 15,-66 0 7-15,-3-3-7 0,69 3 1 0,0 0-1 16,-89-4 1-16,-12-1-1 0,101 5 16 0,0 0-16 0,-96-3 17 16,2 3-17-16,94 0 7 0,0 0-7 0,-92-6 7 15,3 3-7-15,89 3 1 0,0 0-1 0,-80-7 1 16,5 0-1-16,75 7 24 0,0 0-24 0,-70-5 25 16,7 0-25-16,63 5 0 0,0 0 0 0,-45-3 0 15,15-1 0-15,30 4 0 0,0 0 0 0,-26-3 1 16,9-1-1-16,17 4 3 0,0 0-3 0,-14-1 3 15,5-1-3-15,9 2-3 0,0 0 3 0,0 0-2 16,11 0 2-16,-11 0-13 0,0 0 13 0,20 2-13 16,14-1 13-16,-34-1-26 0,0 0 26 0,38 7-26 15,12 2 26-15,-50-9-7 0,0 0 7 0,60 13-7 16,9 5 7-16,-69-18-10 0,0 0 10 0,89 27-10 0,16 12 10 16,-105-39-56-16,0 0 56 0,104 35-56 15,6 2 56-15,-110-37-185 0,0 0 185 0,104 38-184 0,-1-2 184 16,105 34-764-16</inkml:trace>
  <inkml:trace contextRef="#ctx0" brushRef="#br0" timeOffset="196867.23">26236 9815 863 0,'0'0'0'0,"-12"10"0"16,-9 5 0-16,21-15 73 0,0 0-73 0,-2 7 73 15,9-2-73-15,-7-5 53 0,0 0-53 0,6 0 54 16,2 0-54-16,-8 0 13 0,0 0-13 0,11 4 14 16,3-4-14-16,-14 0 8 0,0 0-8 0,15 1 9 15,5-1-9-15,-20 0 32 0,0 0-32 0,27 0 32 16,6-1-32-16,-33 1 34 0,0 0-34 0,44 0 34 16,7 0-34-16,-51 0 22 0,0 0-22 0,55 0 23 0,8 1-23 15,-63-1 19-15,0 0-19 0,68 0 20 16,7-1-20-16,-75 1 26 0,0 0-26 0,96 0 26 0,17-4-26 15,-113 4 7-15,0 0-7 0,104-8 7 0,-1-4-7 16,-103 12 10-16,0 0-10 0,101-14 10 0,-1-3-10 0,-100 17 8 16,0 0-8-16,88-19 9 0,-7-2-9 0,-81 21 3 15,0 0-3-15,69-22 4 0,-10 2-4 0,-59 20 2 16,0 0-2-16,51-23 2 0,-11 3-2 0,-40 20 1 16,0 0-1-16,30-12 2 0,-11 3-2 0,-19 9 0 15,0 0 0-15,16-3 0 0,-8-2 0 0,-8 5-5 16,0 0 5-16,7-2-5 0,-5 2 5 0,-2 0-24 15,0 0 24-15,-7 7-23 0,-7-2 23 0,14-5-22 0,0 0 22 16,-28 12-22-16,-10 3 22 0,38-15-34 0,0 0 34 16,-45 16-34-16,-9 3 34 0,54-19-6 0,0 0 6 15,-63 12-6-15,-9 3 6 0,72-15 0 0,0 0 0 0,-88 12 1 16,-17 0-1-16,105-12 32 0,0 0-32 0,-94 7 32 16,2-4-32-16,92-3 19 0,0 0-19 0,-75 5 20 15,10-5-20-15,65 0 6 0,0 0-6 0,-40 4 6 16,19-4-6-16,21 0 0 0,0 0 0 0,-17 0 0 15,8 2 0-15,9-2-15 0,0 0 15 0,4 6-15 16,11 6 15-16,-15-12-221 0,0 0 221 0,32 16-221 16,15 4 221-16,31 16-602 0</inkml:trace>
  <inkml:trace contextRef="#ctx0" brushRef="#br0" timeOffset="198278.95">26734 12064 819 0,'0'0'0'0,"11"0"0"16,6 3 0-16,-17-3 40 0,0 0-40 0,9 0 40 16,-4 0-40-16,-5 0 38 0,0 0-38 0,7-3 39 15,0-2-39-15,-7 5 20 0,0 0-20 0,11-7 20 16,3 0-20-16,-14 7 20 0,0 0-20 0,19-9 20 16,7-3-20-16,-26 12 33 0,0 0-33 0,28-8 33 15,1 1-33-15,-29 7 12 0,0 0-12 0,33-9 12 16,2 6-12-16,-35 3 21 0,0 0-21 0,33-5 21 15,1 5-21-15,-34 0 8 0,0 0-8 0,31 7 8 16,-2 3-8-16,-29-10 0 0,0 0 0 0,28 15 0 0,-1 3 0 16,-27-18 0-16,0 0 0 0,24 24 0 0,-1 3 0 15,-23-27 0-15,0 0 0 0,20 33 0 0,-2 3 0 0,-18-36 0 16,0 0 0-16,17 35 1 0,-1 1-1 0,-16-36 7 16,0 0-7-16,14 40 7 0,0-1-7 0,-14-39 34 15,0 0-34-15,10 36 34 0,-3-1-34 0,-7-35 17 16,0 0-17-16,5 39 17 0,1 0-17 0,-6-39 36 15,0 0-36-15,3 35 37 0,-1 1-37 0,-2-36 48 16,0 0-48-16,2 37 48 0,-1 3-48 0,-1-40 27 0,0 0-27 16,2 34 27-16,0-2-27 0,-2-32 18 15,0 0-18-15,2 30 19 0,1-6-19 0,-3-24 41 0,0 0-41 16,5 27 42-16,4-1-42 0,-9-26 12 0,0 0-12 16,7 24 13-16,2-4-13 0,-9-20 7 0,0 0-7 0,12 22 7 15,2 1-7-15,-14-23 24 0,0 0-24 0,17 17 25 16,2 2-25-16,-19-19 0 0,0 0 0 0,20 17 0 15,2 0 0-15,-22-17 3 0,0 0-3 0,18 17 3 16,3-1-3-16,-21-16 2 0,0 0-2 0,17 17 2 16,-3-2-2-16,-14-15 1 0,0 0-1 0,16 19 2 15,-2 3-2-15,-14-22 3 0,0 0-3 0,14 21 4 16,1 1-4-16,-15-22 0 0,0 0 0 0,18 22 1 16,1 1-1-16,-19-23 1 0,0 0-1 0,15 18 2 15,5 3-2-15,-20-21 5 0,0 0-5 0,22 19 5 16,4 1-5-16,-26-20 0 0,0 0 0 0,27 17 0 15,2 2 0-15,-29-19-1 0,0 0 1 0,30 19 0 16,3-2 0-16,-33-17 5 0,0 0-5 0,33 19 5 0,4 0-5 16,-37-19 38-16,0 0-38 0,34 24 39 0,-1-3-39 15,-33-21 0-15,0 0 0 0,34 22 1 0,-1 2-1 16,-33-24 4-16,0 0-4 0,33 22 5 0,-2 0-5 0,-31-22 13 16,0 0-13-16,33 21 14 0,0-1-14 0,-33-20 1 15,0 0-1-15,33 21 1 0,-1-4-1 0,-32-17 3 16,0 0-3-16,33 16 4 0,0-4-4 0,-33-12-1 15,0 0 1-15,31 6 0 0,1-2 0 0,-32-4-44 16,0 0 44-16,31 0-44 0,2-4 44 0,-33 4-55 16,0 0 55-16,30-5-54 0,-2-2 54 0,-28 7-100 0,0 0 100 15,22-8-100-15,-1 1 100 0,-21 7-145 0,0 0 145 16,18-7-144-16,-4-1 144 0,17-8-828 0</inkml:trace>
  <inkml:trace contextRef="#ctx0" brushRef="#br0" timeOffset="200395.18">23710 11987 91 0,'0'0'0'0,"0"0"0"16,-21-11 0-16,21 11 85 0,0 0-85 0,-12-5 85 16,-4-2-85-16,16 7 75 0,0 0-75 0,-17-6 75 15,0-1-75-15,17 7 74 0,0 0-74 0,-18-5 75 16,-3-6-75-16,21 11 41 0,0 0-41 0,-22-5 42 16,-1-5-42-16,23 10 48 0,0 0-48 0,-23-5 49 15,1 1-49-15,22 4 58 0,0 0-58 0,-25-1 58 16,-1 1-58-16,26 0 43 0,0 0-43 0,-24 1 44 15,-6 1-44-15,30-2 43 0,0 0-43 0,-28 2 43 16,-1 1-43-16,29-3 28 0,0 0-28 0,-27 4 28 16,5-3-28-16,22-1 25 0,0 0-25 0,-21 4 26 15,3 1-26-15,18-5 23 0,0 0-23 0,-22 10 24 0,1-1-24 16,21-9 45-16,0 0-45 0,-21 12 45 0,-2 1-45 16,23-13 50-16,0 0-50 0,-22 21 50 0,1 3-50 0,21-24 20 15,0 0-20-15,-23 27 20 0,2 6-20 0,21-33 8 16,0 0-8-16,-19 38 8 0,0 5-8 0,19-43 10 15,0 0-10-15,-17 41 10 0,-1-2-10 0,18-39 0 16,0 0 0-16,-19 43 1 0,-2 3-1 0,21-46 2 16,0 0-2-16,-21 41 3 0,2-3-3 0,19-38 5 15,0 0-5-15,-21 41 5 0,0 2-5 0,21-43 3 16,0 0-3-16,-21 39 3 0,6-3-3 0,15-36 2 0,0 0-2 16,-16 38 2-16,4-2-2 0,12-36-1 0,0 0 1 15,-12 34-1-15,1 2 1 0,11-36-5 0,0 0 5 16,-10 33-4-16,-6-1 4 0,16-32-3 0,0 0 3 0,-14 34-3 15,-2-1 3-15,16-33-3 0,0 0 3 0,-14 31-2 16,0-4 2-16,14-27 0 0,0 0 0 0,-12 24 1 16,4-1-1-16,8-23 0 0,0 0 0 0,-11 17 0 15,1 0 0-15,10-17-3 0,0 0 3 0,-11 17-3 16,1-2 3-16,10-15-1 0,0 0 1 0,-12 17 0 16,-1-1 0-16,13-16-3 0,0 0 3 0,-10 14-3 15,1-1 3-15,9-13-2 0,0 0 2 0,-7 14-2 16,0-2 2-16,7-12 1 0,0 0-1 0,-7 14 1 15,0-2-1-15,7-12 0 0,0 0 0 0,-7 12 0 16,2-2 0-16,5-10 0 0,0 0 0 0,-9 14 0 16,1-1 0-16,8-13 1 0,0 0-1 0,-9 12 2 15,2 0-2-15,7-12 3 0,0 0-3 0,-9 12 4 0,-1-3-4 16,10-9 13-16,0 0-13 0,-14 10 14 0,-2-1-14 16,16-9 3-16,0 0-3 0,-14 8 4 0,0 1-4 0,14-9 13 15,0 0-13-15,-15 10 13 0,-1-5-13 0,16-5 3 16,0 0-3-16,-16 7 4 0,-1-2-4 0,17-5 2 15,0 0-2-15,-18 7 3 0,1 2-3 0,17-9 5 16,0 0-5-16,-21 8 5 0,0-1-5 0,21-7 12 16,0 0-12-16,-21 7 13 0,2 0-13 0,19-7 1 15,0 0-1-15,-22 7 1 0,-1-2-1 0,23-5 8 16,0 0-8-16,-21 5 9 0,4-2-9 0,17-3 32 16,0 0-32-16,-21 4 33 0,3 1-33 0,18-5 1 15,0 0-1-15,-19 0 1 0,2 2-1 0,17-2 6 0,0 0-6 16,-20 0 7-16,3-2-7 0,17 2 24 0,0 0-24 15,-16 0 25-15,-1 0-25 0,17 0 1 0,0 0-1 0,-17 0 2 16,-1 2-2-16,18-2 12 0,0 0-12 0,-16 0 13 16,1-2-13-16,15 2 4 0,0 0-4 0,-14 0 4 15,-2-5-4-15,16 5 20 0,0 0-20 0,-14-4 20 16,-3 1-20-16,17 3 7 0,0 0-7 0,-16-9 8 16,2 1-8-16,14 8 16 0,0 0-16 0,-16-5 17 15,3 0-17-15,13 5 1 0,0 0-1 0,-13-4 1 16,1 2-1-16,12 2 0 0,0 0 0 0,-14 0 0 15,0 2 0-15,14-2 3 0,0 0-3 0,-15 4 3 16,-1 1-3-16,16-5 0 0,0 0 0 0,-19 7 0 16,0-1 0-16,19-6 0 0,0 0 0 0,-21 9 0 15,0-2 0-15,21-7 5 0,0 0-5 0,-19 7 6 0,-1 0-6 16,20-7 0-16,0 0 0 0,-19 6 1 0,0-4-1 16,19-2 0-16,0 0 0 0,-17 4 1 0,-1-1-1 15,18-3 0-15,0 0 0 0,-15 3 1 0,1-3-1 0,14 0-1 16,0 0 1-16,-11 2 0 0,4-2 0 0,7 0-1 15,0 0 1-15,-8 0 0 0,2 0 0 0,6 0-3 16,0 0 3-16,-3 0-3 0,-2-2 3 0,5 2-2 16,0 0 2-16,0 0-2 0,8-5 2 0,-8 5-17 15,0 0 17-15,14-1-17 0,0-3 17 0,-14 4-15 16,0 0 15-16,23 0-15 0,5 0 15 0,-28 0-9 16,0 0 9-16,33 0-9 0,2 0 9 0,-35 0-17 0,0 0 17 15,36 0-17-15,1 0 17 0,-37 0-4 0,0 0 4 16,35 0-3-16,-2 0 3 0,-33 0-7 0,0 0 7 0,33 2-6 15,2 1 6-15,-35-3-3 0,0 0 3 0,29 5-3 16,-1-1 3-16,-28-4 0 0,0 0 0 0,21 3 0 16,-3 1 0-16,-18-4 0 0,0 0 0 0,12 1 1 15,-7 1-1-15,-5-2 3 0,0 0-3 0,3 0 4 16,-6 0-4-16,3 0 7 0,0 0-7 0,-16 2 8 16,-10 1-8-16,26-3 15 0,0 0-15 0,-23 4 15 15,-4 1-15-15,27-5 3 0,0 0-3 0,-32 5 4 16,-4 2-4-16,36-7 2 0,0 0-2 0,-32 7 3 15,-3 0-3-15,35-7-1 0,0 0 1 0,-31 6 0 16,0 3 0-16,31-9-4 0,0 0 4 0,-28 7-4 16,3 0 4-16,25-7-61 0,0 0 61 0,-19 5-60 15,5 0 60-15,14-5-158 0,0 0 158 0,-12 10-158 0,-2 6 158 16,-10 6-887-16</inkml:trace>
  <inkml:trace contextRef="#ctx0" brushRef="#br0" timeOffset="201446.03">21688 13282 247 0,'0'0'0'0,"0"0"0"15,0 0 0-15,0 0-22 0,0 0 22 0,0 0-22 16,-16-17 22-16,16 17-19 0,0 0 19 0,-11-11-18 0,-1 1 18 16,12 10 3-16,0 0-3 0,-17-10 4 0,-4-2-4 15,21 12 45-15,0 0-45 0,-24-9 45 0,-3-3-45 16,27 12 32-16,0 0-32 0,-29-10 33 0,-3 3-33 15,32 7 45-15,0 0-45 0,-33-5 46 0,-2 2-46 0,35 3 75 16,0 0-75-16,-33-2 75 0,-1 4-75 0,34-2 75 16,0 0-75-16,-30 5 76 0,4 3-76 0,26-8 57 15,0 0-57-15,-25 14 57 0,4 8-57 0,21-22 19 16,0 0-19-16,-17 33 20 0,5 10-20 0,12-43 22 16,0 0-22-16,0 48 23 0,3 5-23 0,-3-53 3 15,0 0-3-15,14 56 3 0,9 6-3 0,-23-62 2 16,0 0-2-16,40 65 3 0,16 7-3 0,-56-72 0 0,0 0 0 15,55 50 0-15,10-13 0 0,-65-37 0 0,0 0 0 16,52 14 0-16,-6-19 0 0,-46 5 1 0,0 0-1 16,45-9 1-16,-7-15-1 0,-38 24 8 0,0 0-8 0,35-25 8 15,-5-10-8-15,-30 35 50 0,0 0-50 0,24-42 51 16,-8-10-51-16,-16 52 66 0,0 0-66 0,10-70 67 16,-6-12-67-16,-4 82 46 0,0 0-46 0,-7-76 47 15,-11 3-47-15,18 73-151 0,0 0 151 0,-42-55-151 16,-19 12 151-16,-45-55-632 0</inkml:trace>
  <inkml:trace contextRef="#ctx0" brushRef="#br0" timeOffset="-214057.99">21661 9191 595 0,'0'0'0'0,"4"-5"0"0,1 0 0 0,-5 5 60 15,0 0-60-15,4-2 61 0,-3-1-61 0,-1 3 14 16,0 0-14-16,0 0 15 0,4-6-15 0,-4 6 0 15,0 0 0-15,0 0 0 0,3-3 0 0,-3 3 7 16,0 0-7-16,0 0 8 0,0 0-8 0,0 0 36 16,0 0-36-16,0 0 37 0,0 0-37 0,0 0 11 0,0 0-11 15,0 0 11-15,0 0-11 0,0 0 8 0,0 0-8 16,-10 14 8-16,-6 11-8 0,16-25 0 0,0 0 0 16,-22 36 0-16,-8 9 0 0,30-45-2 0,0 0 2 0,-35 51-1 15,-3 9 1-15,38-60-2 0,0 0 2 0,-51 76-2 16,-10 14 2-16,61-90 0 0,0 0 0 0,-57 84 1 15,-2 5-1-15,59-89 8 0,0 0-8 0,-60 88 8 16,-1-4-8-16,61-84 9 0,0 0-9 0,-62 79 10 16,1-2-10-16,61-77 45 0,0 0-45 0,-63 66 46 15,2-2-46-15,61-64 76 0,0 0-76 0,-56 58 76 16,2-5-76-16,54-53 70 0,0 0-70 0,-49 50 70 16,4-6-70-16,45-44 56 0,0 0-56 0,-40 35 56 15,9-11-56-15,31-24 36 0,0 0-36 0,-30 19 36 16,7-6-36-16,23-13 17 0,0 0-17 0,-15 12 17 15,-1-5-17-15,16-7 41 0,0 0-41 0,-10 7 42 0,1-5-42 16,9-2 6-16,0 0-6 0,-7 3 7 0,0 0-7 16,7-3 2-16,0 0-2 0,-2 0 2 0,2-3-2 15,0 3-20-15,0 0 20 0,7-12-20 0,7-7 20 0,-14 19-97 16,0 0 97-16,23-27-97 0,8-11 97 0,-31 38-136 16,0 0 136-16,35-46-135 0,7-9 135 0,-42 55-190 15,0 0 190-15,45-60-189 0,4-7 189 0,45-60-431 16</inkml:trace>
  <inkml:trace contextRef="#ctx0" brushRef="#br0" timeOffset="-213457.66">21585 9321 483 0,'0'0'0'0,"8"-8"0"16,6-11 0-16,-14 19 76 0,0 0-76 0,13-19 77 15,1-2-77-15,-14 21 81 0,0 0-81 0,12-19 81 16,-2 2-81-16,-10 17 73 0,0 0-73 0,9-15 74 16,-4 3-74-16,-5 12 35 0,0 0-35 0,5-10 35 15,2 1-35-15,-7 9 41 0,0 0-41 0,2-8 42 16,0-1-42-16,-2 9 62 0,0 0-62 0,2-3 62 16,1-3-62-16,-3 6 66 0,0 0-66 0,2-3 67 15,0 1-67-15,-2 2 42 0,0 0-42 0,1 4 42 16,-1 4-42-16,0-8 8 0,0 0-8 0,0 28 8 15,-1 13-8-15,1-41 2 0,0 0-2 0,-4 44 3 16,-1 11-3-16,5-55-1 0,0 0 1 0,-4 50 0 0,-3 3 0 16,7-53 0-16,0 0 0 0,-3 43 0 0,-1-12 0 15,4-31 48-15,0 0-48 0,-1 27 48 0,-1-12-48 16,2-15 50-16,0 0-50 0,-2 14 50 0,0-7-50 0,2-7 55 16,0 0-55-16,0 3 56 0,0-6-56 0,0 3 40 15,0 0-40-15,2-12 40 0,2-9-40 0,-4 21 35 16,0 0-35-16,5-27 36 0,5-7-36 0,-10 34 8 15,0 0-8-15,9-36 9 0,0-2-9 0,-9 38 6 16,0 0-6-16,5-36 6 0,2 0-6 0,-7 36 0 16,0 0 0-16,9-29 0 0,-6 3 0 0,-3 26-2 15,0 0 2-15,5-20-2 0,-1 4 2 0,-4 16-1 0,0 0 1 16,2-15 0-16,-2 3 0 0,0 12-3 0,0 0 3 16,0-10-2-16,0 3 2 0,0 7-2 0,0 0 2 15,-2-5-1-15,0 0 1 0,2 5 3 0,0 0-3 0,-5-4 4 16,0 2-4-16,5 2 0 0,0 0 0 0,-16-1 1 15,-5-1-1-15,21 2 1 0,0 0-1 0,-31 2 1 16,-11 1-1-16,42-3 3 0,0 0-3 0,-45 4 4 16,-8 1-4-16,53-5 0 0,0 0 0 0,-45 7 0 15,1 3 0-15,44-10-60 0,0 0 60 0,-33 8-60 16,7 4 60-16,26-12-143 0,0 0 143 0,-14 5-142 16,9 2 142-16,-14 5-1064 0</inkml:trace>
  <inkml:trace contextRef="#ctx0" brushRef="#br0" timeOffset="-187214.01">12439 9652 102 0,'0'0'0'0,"5"-12"0"0,0-12 0 15,-5 24 47-15,0 0-47 0,-3 3 47 0,-4 13-47 0,7-16 84 16,0 0-84-16,-7 12 84 0,1 0-84 0,6-12 112 16,0 0-112-16,-17 5 113 0,-2-7-113 0,19 2 83 15,0 0-83-15,-18-3 83 0,1-1-83 0,17 4-111 16,0 0 111-16,-26-15-111 0,-7-7 111 0,-23-14-312 16</inkml:trace>
  <inkml:trace contextRef="#ctx0" brushRef="#br0" timeOffset="-180188.23">3489 3670 91 0,'0'0'0'0,"13"3"0"0,8 9 0 0,-21-12 26 15,0 0-26-15,0 0 26 0,-7-9-26 0,7 9 32 16,0 0-32-16,-6-6 32 0,-1 0-32 0,7 6 7 15,0 0-7-15,0 0 7 0,0 0-7 0,0 0 42 16,0 0-42-16,9 18 43 0,7 5-43 0,-16-23 12 0,0 0-12 16,17 38 12-16,4 14-12 0,-21-52 6 0,0 0-6 15,18 60 7-15,2 15-7 0,-20-75 9 0,0 0-9 16,25 104 9-16,4 20-9 0,-29-124 7 0,0 0-7 0,23 121 8 16,1 4-8-16,-24-125 14 0,0 0-14 0,18 119 15 15,-4-8-15-15,-14-111 3 0,0 0-3 0,12 89 4 16,-5-14-4-16,-7-75 6 0,0 0-6 0,5 52 7 15,-5-21-7-15,0-31 22 0,0 0-22 0,0 20 23 16,0-15-23-16,0-5 64 0,0 0-64 0,0 7 65 16,0-3-65-16,0-4 54 0,0 0-54 0,0 0 54 15,-5 0-54-15,5 0 62 0,0 0-62 0,0-7 63 16,0-5-63-16,0 12 64 0,0 0-64 0,0-17 64 16,5-11-64-16,-5 28 69 0,0 0-69 0,5-25 70 15,4-5-70-15,-9 30 54 0,0 0-54 0,7-27 54 16,2-7-54-16,-9 34 40 0,0 0-40 0,9-33 40 0,-6-3-40 15,-3 36 18-15,0 0-18 0,5-31 18 0,-1-1-18 16,-4 32 36-16,0 0-36 0,1-29 37 0,-1 0-37 16,0 29 19-16,0 0-19 0,0-24 20 0,-1 5-20 15,1 19 10-15,0 0-10 0,0-16 11 0,-4 4-11 0,4 12 18 16,0 0-18-16,0-5 19 0,0 5-19 0,0 0 8 16,0 0-8-16,4 26 8 0,1 20-8 0,-5-46 0 15,0 0 0-15,7 64 0 0,3 14 0 0,-10-78-17 16,0 0 17-16,13 103-16 0,-1 22 16 0,-12-125 0 15,0 0 0-15,8 86 0 0,-2-18 0 0,-6-68 41 16,0 0-41-16,3 43 42 0,-6-24-42 0,3-19 66 0,0 0-66 16,-14 17 66-16,-7-6-66 0,21-11 64 15,0 0-64-15,-26-9 64 0,-13-10-64 0,39 19 60 0,0 0-60 16,-38-31 60-16,-4-13-60 0,42 44-21 0,0 0 21 0,-54-74-21 16,-7-25 21-16,61 99-101 0,0 0 101 0,-76-91-101 15,-11 2 101-15,-75-89-1186 0</inkml:trace>
  <inkml:trace contextRef="#ctx0" brushRef="#br0" timeOffset="-177590.59">22839 12014 203 0,'0'0'0'0,"0"0"0"0,19 0 0 15,-19 0 58-15,0 0-58 0,-15 0 58 0,-15 2-58 16,30-2 113-16,0 0-113 0,-23 0 114 0,2 0-114 0,21 0 109 15,0 0-109-15,-20 2 110 0,0 1-110 0,20-3 89 16,0 0-89-16,-19 3 90 0,2 3-90 0,17-6-3 16,0 0 3-16,-21 6-2 0,0-2 2 0,21-4-158 15,0 0 158-15,-24 5-158 0,-3-2 158 0,27-3-153 16,0 0 153-16,-26 4-153 0,0-2 153 0,-26 3-140 16</inkml:trace>
  <inkml:trace contextRef="#ctx0" brushRef="#br0" timeOffset="-177230.95">22045 12144 1323 0,'0'0'0'0,"-19"2"0"15,-13 2 0-15,32-4 99 0,0 0-99 0,-31 5 100 16,-11 3-100-16,42-8 30 0,0 0-30 0,-31 7 30 15,1 0-30-15,30-7-7 0,0 0 7 0,-31 8-7 16,1 1 7-16,30-9-55 0,0 0 55 0,-28 7-55 16,0-2 55-16,28-5-23 0,0 0 23 0,-31 3-22 15,-4-6 22-15,35 3-54 0,0 0 54 0,-36-2-53 16,-1-3 53-16,37 5-68 0,0 0 68 0,-38-5-68 0,-2-7 68 16,40 12-103-16,0 0 103 0,-37-9-102 0,6 1 102 15,31 8-158-15,0 0 158 0,-35-7-157 0,5 4 157 0,30 3 0 16,0 0 0-16,-29-5 0 0,1 5 0 0,28 0 92 15,0 0-92-15,-30 1 93 0,2 3-93 0,28-4 121 16,0 0-121-16,-29 5 121 0,-1 5-121 0,30-10 51 16,0 0-51-16,-37 12 51 0,-4 5-51 0,41-17-54 15,0 0 54-15,-49 14-54 0,-5-4 54 0,-53 16-730 16</inkml:trace>
  <inkml:trace contextRef="#ctx0" brushRef="#br0" timeOffset="-169303.04">23722 12136 236 0,'0'0'0'0,"0"-5"0"15,2-7 0-15,-2 12-34 0,0 0 34 0,-5-4-33 16,-2 1 33-16,-5-4-59 0</inkml:trace>
  <inkml:trace contextRef="#ctx0" brushRef="#br0" timeOffset="-168658.32">23604 12103 281 0,'0'0'0'0,"2"-5"0"0,1-2 0 0,-3 7 150 15,0 0-150-15,-5-12 151 0,-4-7-151 0,9 19 92 16,0 0-92-16,-5-22 93 0,3-7-93 0,2 29 75 16,0 0-75-16,-3-31 76 0,1-1-76 0,2 32 29 15,0 0-29-15,-2-38 29 0,0 0-29 0,2 38 9 16,0 0-9-16,-5-37 10 0,-2-3-10 0,7 40 10 15,0 0-10-15,-10-36 10 0,-2 0-10 0,12 36 3 16,0 0-3-16,-21-34 4 0,-5 1-4 0,26 33-2 16,0 0 2-16,-30-27-2 0,-5 5 2 0,35 22-32 0,0 0 32 15,-36-17-32-15,-3 1 32 0,39 16-5 0,0 0 5 16,-33-10-5-16,2 8 5 0,31 2-6 0,0 0 6 0,-28 0-5 16,2 7 5-16,26-7 0 0,0 0 0 0,-26 15 0 15,1 6 0-15,25-21-6 0,0 0 6 0,-28 31-6 16,2 10 6-16,26-41-22 0,0 0 22 0,-26 43-22 15,0 1 22-15,26-44-8 0,0 0 8 0,-30 47-7 16,1 2 7-16,29-49-2 0,0 0 2 0,-30 48-1 16,-1 4 1-16,31-52-10 0,0 0 10 0,-37 54-9 15,-6 10 9-15,43-64-3 0,0 0 3 0,-32 39-3 16,8-8 3-16,24-31 0 0,0 0 0 0,-21 26 1 16,5-7-1-16,16-19 13 0,0 0-13 0,-15 18 13 15,2-6-13-15,13-12 35 0,0 0-35 0,-10 9 35 16,-4-2-35-16,14-7 58 0,0 0-58 0,-16 3 59 15,-8-1-59-15,24-2 37 0,0 0-37 0,-23-5 38 0,-3-4-38 16,26 9 36-16,0 0-36 0,-24-15 36 0,-1-4-36 16,25 19 34-16,0 0-34 0,-22-24 34 0,1-3-34 15,21 27 32-15,0 0-32 0,-21-33 32 0,4-1-32 0,17 34 22 16,0 0-22-16,-16-38 22 0,2 2-22 0,14 36 10 16,0 0-10-16,-16-32 11 0,2-4-11 0,14 36 28 15,0 0-28-15,-19-31 28 0,2 0-28 0,17 31 28 16,0 0-28-16,-21-27 28 0,-2-1-28 0,23 28 3 15,0 0-3-15,-24-26 3 0,-2 2-3 0,26 24 1 16,0 0-1-16,-28-22 1 0,-4 3-1 0,32 19 1 16,0 0-1-16,-31-13 1 0,-2 2-1 0,33 11 0 0,0 0 0 15,-42-5 1-15,-5 5-1 0,47 0 5 0,0 0-5 16,-52 4 6-16,-6 4-6 0,58-8 32 0,0 0-32 16,-55 14 33-16,-1 3-33 0,56-17 0 0,0 0 0 0,-72 26 0 15,-6 5 0-15,78-31-27 0,0 0 27 0,-82 36-27 16,-5 6 27-16,87-42-127 0,0 0 127 0,-84 40-126 15,1-1 126-15,-84 40-872 0</inkml:trace>
  <inkml:trace contextRef="#ctx0" brushRef="#br0" timeOffset="-143181.58">18182 9582 135 0,'0'0'0'0,"6"-2"0"16,4-2 0-16,-10 4 96 0,0 0-96 0,-16-8 96 15,-10 1-96-15,26 7 101 0,0 0-101 0,-29-12 102 0,-6 0-102 16,35 12 104-16,0 0-104 0,-37-19 105 0,-1-1-105 16,38 20 72-16,0 0-72 0,-38-24 72 0,-1-4-72 15,39 28 58-15,0 0-58 0,-38-31 58 0,-2-1-58 0,40 32 74 16,0 0-74-16,-37-31 74 0,2-3-74 0,35 34 70 15,0 0-70-15,-33-33 70 0,-1-6-70 0,34 39 49 16,0 0-49-16,-32-40 50 0,3-6-50 0,29 46 39 16,0 0-39-16,-27-51 40 0,5-8-40 0,22 59 26 15,0 0-26-15,-25-75 26 0,-1-12-26 0,26 87 40 16,0 0-40-16,-21-83 40 0,4-2-40 0,17 85 3 16,0 0-3-16,-9-81 3 0,4 3-3 0,5 78 17 0,0 0-17 15,0-74 17-15,5 0-17 0,-5 74 33 0,0 0-33 16,11-68 33-16,4 4-33 0,-15 64 34 0,0 0-34 15,25-65 35-15,4 2-35 0,-29 63 22 0,0 0-22 0,35-60 23 16,7-4-23-16,-42 64 11 0,0 0-11 0,47-61 11 16,4 1-11-16,-51 60 29 0,0 0-29 0,50-55 29 15,6 4-29-15,-56 51 27 0,0 0-27 0,52-43 27 16,2 0-27-16,-54 43 14 0,0 0-14 0,56-36 15 16,3 0-15-16,-59 36 5 0,0 0-5 0,59-36 6 15,4 5-6-15,-63 31 15 0,0 0-15 0,64-31 16 16,4 2-16-16,-68 29 3 0,0 0-3 0,68-22 4 15,0 3-4-15,-68 19 2 0,0 0-2 0,54-12 2 16,-7 4-2-16,-47 8 1 0,0 0-1 0,67-7 2 16,7 2-2-16,-74 5 0 0,0 0 0 0,72-7 0 15,-1 3 0-15,-71 4 3 0,0 0-3 0,60 0 3 16,-8 2-3-16,-52-2 0 0,0 0 0 0,64 5 1 0,11 4-1 16,-75-9-1-16,0 0 1 0,70 12 0 0,-2 5 0 15,-68-17-21-15,0 0 21 0,54 20-21 0,-16-1 21 16,-38-19-9-16,0 0 9 0,42 26-8 0,-7 5 8 0,-35-31-5 15,0 0 5-15,35 34-5 0,1 4 5 0,-36-38-4 16,0 0 4-16,42 49-3 0,7 8 3 0,-49-57-2 16,0 0 2-16,47 53-1 0,0 2 1 0,-47-55 1 15,0 0-1-15,43 51 1 0,1 1-1 0,-44-52 0 16,0 0 0-16,30 44 0 0,-13-1 0 0,-17-43 1 16,0 0-1-16,17 46 2 0,-3-1-2 0,-14-45 10 15,0 0-10-15,13 63 10 0,-3 11-10 0,-10-74 3 0,0 0-3 16,0 70 4-16,-7 2-4 0,7-72 3 0,0 0-3 15,-9 70 3-15,-5-3-3 0,14-67 10 0,0 0-10 0,-12 67 11 16,-7 0-11-16,19-67 0 0,0 0 0 0,-19 63 1 16,0 0-1-16,19-63 3 0,0 0-3 0,-23 64 4 15,-3-1-4-15,26-63-3 0,0 0 3 0,-26 64-2 16,-2-3 2-16,28-61-7 0,0 0 7 0,-33 59-7 16,-2-6 7-16,35-53-40 0,0 0 40 0,-40 53-39 15,-2-2 39-15,42-51-6 0,0 0 6 0,-47 48-5 16,-3 2 5-16,50-50-29 0,0 0 29 0,-60 44-29 15,-2-1 29-15,62-43-6 0,0 0 6 0,-65 40-5 16,-3-4 5-16,68-36-1 0,0 0 1 0,-68 32-1 16,0-3 1-16,68-29 1 0,0 0-1 0,-71 33 1 15,-4-4-1-15,75-29 5 0,0 0-5 0,-78 26 5 16,-4-2-5-16,82-24-4 0,0 0 4 0,-91 10-4 0,-5-10 4 16,96 0-112-16,0 0 112 0,-118-22-111 0,-16-23 111 15,134 45-98-15,0 0 98 0,-253-67-1038 0,506 134 1038 0</inkml:trace>
  <inkml:trace contextRef="#ctx0" brushRef="#br0" timeOffset="-141859.83">23003 12131 180 0,'0'0'0'0,"-9"-31"0"15,-7-19 0-15,-6-30-75 0</inkml:trace>
  <inkml:trace contextRef="#ctx0" brushRef="#br0" timeOffset="-141694.95">22898 12054 639 0,'0'0'0'0,"-3"-6"0"16,-2-6 0-16,5 12-41 0,0 0 41 0,-11-3-40 15,-1 6 40-15,12-3-88 0,0 0 88 0,-14 4-88 16,-3 4 88-16,17-8-79 0,0 0 79 0,-20 4-79 16,1 1 79-16,19-5-41 0,0 0 41 0,-22 3-41 15,-1 1 41-15,-22-1-37 0</inkml:trace>
  <inkml:trace contextRef="#ctx0" brushRef="#br0" timeOffset="-141319.65">22384 12048 158 0,'0'0'0'0,"-15"4"0"0,-13 8 0 0,28-12 92 15,0 0-92-15,-25 8 93 0,-1 3-93 0,26-11 10 16,0 0-10-16,-29 10 10 0,-4 0-10 0,33-10-26 16,0 0 26-16,-37 7-26 0,-3-2 26 0,40-5-12 15,0 0 12-15,-44 0-12 0,-3 0 12 0,47 0 14 16,0 0-14-16,-47 0 15 0,-3-3-15 0,50 3 77 15,0 0-77-15,-51 3 78 0,4-3-78 0,47 0 75 0,0 0-75 16,-47 5 75-16,5 2-75 0,42-7 52 0,0 0-52 16,-38 7 53-16,1-2-53 0,37-5 35 0,0 0-35 15,-36 5 36-15,3 1-36 0,33-6 45 0,0 0-45 0,-30 5 45 16,2-2-45-16,28-3 51 0,0 0-51 0,-19 5 51 16,0-1-51-16,19-4 53 0,0 0-53 0,-16 3 54 15,2-1-54-15,14-2 33 0,0 0-33 0,-10 1 34 16,-4 1-34-16,14-2 16 0,0 0-16 0,-10 0 17 15,-1 0-17-15,11 0 6 0,0 0-6 0,-9 0 6 16,1 0-6-16,8 0 15 0,0 0-15 0,-7 0 15 16,1 0-15-16,6 0 0 0,0 0 0 0,-3 0 1 15,-2 0-1-15,5 0-17 0,0 0 17 0,-4 2-17 16,4 0 17-16,0-2-57 0,0 0 57 0,0 0-57 16,-3 3 57-16,3-3-149 0,0 0 149 0,0 5-148 15,0 2 148-15,0 2-499 0</inkml:trace>
  <inkml:trace contextRef="#ctx0" brushRef="#br0" timeOffset="-136410.28">11731 8739 348 0,'0'0'0'0,"6"-7"0"16,6-7 0-16,-12 14 51 0,0 0-51 0,-2-3 52 15,-5-1-52-15,7 4 80 0,0 0-80 0,-5 0 80 0,-4 0-80 16,9 0 69-16,0 0-69 0,-12-1 70 0,0-1-70 16,12 2 75-16,0 0-75 0,-9-4 75 0,0-1-75 15,9 5 61-15,0 0-61 0,-8-8 62 0,2-6-62 16,6 14 42-16,0 0-42 0,-3-12 42 0,-1 0-42 0,4 12 31 15,0 0-31-15,0-10 31 0,0-1-31 0,0 11 3 16,0 0-3-16,0-6 3 0,0 0-3 0,0 6 3 16,0 0-3-16,0-3 4 0,4 1-4 0,-4 2 0 15,0 0 0-15,0 0 1 0,3 0-1 0,-3 0 0 16,0 0 0-16,2 5 0 0,2-1 0 0,-4-4 0 16,0 0 0-16,1 8 0 0,1-2 0 0,-2-6-1 15,0 0 1-15,2 6-1 0,-2 1 1 0,0-7 0 16,0 0 0-16,0 5 0 0,0-1 0 0,0-4 16 0,0 0-16 15,-2 3 17-15,0 1-17 0,2-4 50 0,0 0-50 16,0 0 51-16,-1 1-51 0,1-1 26 0,0 0-26 16,0 0 26-16,-7 0-26 0,7 0 36 0,0 0-36 0,-2-1 36 15,-2-3-36-15,4 4 14 0,0 0-14 16,-3-10 15-16,6-2-15 0,-3 12 19 0,0 0-19 0,4-14 20 16,-1-1-20-16,-3 15 15 0,0 0-15 0,7-14 15 15,4 2-15-15,-11 12 9 0,0 0-9 0,10-8 10 16,1 3-10-16,-11 5 9 0,0 0-9 0,10-4 10 15,2 1-10-15,-12 3 15 0,0 0-15 0,6 0 15 16,1 3-15-16,-7-3 8 0,0 0-8 0,1 5 8 16,3 5-8-16,-4-10 9 0,0 0-9 0,0 9 9 15,0 3-9-15,0-12 23 0,0 0-23 0,-2 12 24 16,-1 3-24-16,3-15 2 0,0 0-2 0,-4 11 2 16,1 1-2-16,3-12 22 0,0 0-22 0,-2 10 22 0,-2-3-22 15,4-7 6-15,0 0-6 0,0 7 7 0,-3-4-7 16,3-3 4-16,0 0-4 0,-2 5 5 0,-1-5-5 15,3 0-36-15,0 0 36 0,0 0-35 0,-4 4 35 0,4-4-49 16,0 0 49-16,4 0-48 0,1 0 48 0,-5 0-43 16,0 0 43-16,9 0-42 0,1 1 42 0,-10-1-38 15,0 0 38-15,14 4-37 0,-2 3 37 0,-12-7-34 16,0 0 34-16,9 5-34 0,0 2 34 0,-9-7-22 16,0 0 22-16,8 7-22 0,-4 1 22 0,-4-8-11 15,0 0 11-15,0 5-10 0,0 4 10 0,0-9-2 16,0 0 2-16,-7 14-1 0,2-2 1 0,5-12 0 15,0 0 0-15,-13 15 1 0,1 5-1 0,12-20 1 0,0 0-1 16,-10 16 2-16,-1-4-2 0,11-12 5 0,0 0-5 16,-10 12 5-16,1-4-5 0,9-8 7 0,0 0-7 0,-9 9 7 15,2-2-7-15,7-7 7 0,0 0-7 0,-5 7 8 16,-3-6-8-16,8-1 1 0,0 0-1 0,-7 2 1 16,1 0-1-16,6-2-11 0,0 0 11 0,-7 3-10 15,2-3 10-15,5 0-64 0,0 0 64 0,-5 0-63 16,-4 4 63-16,9-4-110 0,0 0 110 0,-21 12-109 15,-14 8 109-15,-19 15-641 0</inkml:trace>
  <inkml:trace contextRef="#ctx0" brushRef="#br0" timeOffset="-130600.18">5082 2839 124 0,'0'0'0'0,"3"3"0"16,6-1 0-16,-9-2 100 0,0 0-100 0,-21 7 100 15,-17 5-100-15,38-12 79 0,0 0-79 0,-39 12 80 16,-2 0-80-16,41-12 55 0,0 0-55 0,-44 18 56 0,-3 3-56 16,47-21 32-16,0 0-32 0,-51 31 32 0,1 5-32 15,50-36 32-15,0 0-32 0,-47 39 33 0,0 11-33 16,47-50 42-16,0 0-42 0,-51 63 42 0,1 20-42 0,50-83 45 15,0 0-45-15,-47 75 45 0,5 4-45 0,42-79 29 16,0 0-29-16,-35 79 29 0,9-1-29 0,26-78 17 16,0 0-17-16,-16 72 17 0,16-1-17 0,0-71 29 15,0 0-29-15,16 61 29 0,10-6-29 0,-26-55 11 16,0 0-11-16,21 38 11 0,5-16-11 0,-26-22 5 16,0 0-5-16,35 15 6 0,7-9-6 0,-42-6 15 15,0 0-15-15,47-4 15 0,0-10-15 0,-47 14 14 0,0 0-14 16,50-18 15-16,1-15-15 0,-51 33 24 0,0 0-24 15,56-43 25-15,3-8-25 0,-59 51 13 0,0 0-13 16,38-43 13-16,-17 7-13 0,-21 36 41 0,0 0-41 16,16-38 41-16,-7 6-41 0,-9 32 37 0,0 0-37 0,5-31 37 15,-10 3-37-15,5 28 23 0,0 0-23 0,-4-23 24 16,-1 4-24-16,5 19 41 0,0 0-41 0,-7-14 42 16,-7-1-42-16,14 15 8 0,0 0-8 0,-9-11 8 15,0 6-8-15,9 5 12 0,0 0-12 0,-6-7 13 16,0 6-13-16,6 1 25 0,0 0-25 0,-7 8 26 15,2 8-26-15,5-16 0 0,0 0 0 0,-5 20 0 16,5 8 0-16,0-28 3 0,0 0-3 0,5 34 3 16,0 2-3-16,-5-36 18 0,0 0-18 0,7 39 19 15,-1 1-19-15,-6-40 0 0,0 0 0 0,6 42 1 16,0 3-1-16,-6-45 4 0,0 0-4 0,5 43 4 16,2 0-4-16,-7-43 12 0,0 0-12 0,5 36 13 0,-1-4-13 15,-4-32 3-15,0 0-3 0,0 31 4 0,0-9-4 16,0-22 12-16,0 0-12 0,0 21 13 0,-4-9-13 15,4-12 23-15,0 0-23 0,-3 12 24 0,-3-9-24 0,6-3 0 16,0 0 0-16,-8-8 1 0,-4-11-1 0,12 19 1 16,0 0-1-16,-14-24 1 0,1-4-1 0,13 28-2 15,0 0 2-15,-8-27-1 0,-1-4 1 0,9 31-2 16,0 0 2-16,0-24-2 0,9 0 2 0,-9 24-28 16,0 0 28-16,8-19-28 0,6 7 28 0,-14 12-2 15,0 0 2-15,21-8-1 0,4 1 1 0,-25 7-7 16,0 0 7-16,26-9-6 0,3 1 6 0,-29 8-9 15,0 0 9-15,30-12-8 0,0-4 8 0,-30 16-3 0,0 0 3 16,29-15-3-16,4-6 3 0,-33 21 2 0,0 0-2 16,26-18 2-16,-5-5-2 0,-21 23 7 0,0 0-7 15,21-17 7-15,-7-2-7 0,-14 19 9 0,0 0-9 0,9-12 10 16,-2 0-10-16,-7 12 15 0,0 0-15 0,5-5 16 16,-5 2-16-16,0 3 3 0,0 0-3 0,0 20 4 15,0 15-4-15,0-35 2 0,0 0-2 0,4 42 3 16,-4 15-3-16,0-57 1 0,0 0-1 0,5 58 2 15,-2 9-2-15,-3-67 0 0,0 0 0 0,2 60 0 16,2-2 0-16,-4-58 0 0,0 0 0 0,3 48 1 16,-3-8-1-16,0-40-35 0,0 0 35 0,0 27-34 15,0-6 34-15,0-21-182 0,0 0 182 0,0 6-182 16,-3-14 182-16,-3 4-870 0</inkml:trace>
  <inkml:trace contextRef="#ctx0" brushRef="#br0" timeOffset="-130044.73">5637 3464 606 0,'0'0'0'0,"-5"-10"0"15,-2-6 0-15,7 16 129 0,0 0-129 0,-10-5 129 16,-6 2-129-16,16 3 109 0,0 0-109 0,-12 0 110 15,3 0-110-15,9 0 58 0,0 0-58 0,-12 3 58 16,3-3-58-16,9 0 39 0,0 0-39 0,-10-3 39 16,-2-2-39-16,12 5 3 0,0 0-3 0,-9-11 4 15,2-2-4-15,7 13 4 0,0 0-4 0,0-14 5 16,3 0-5-16,-3 14 3 0,0 0-3 0,9-10 3 16,0-2-3-16,-9 12-1 0,0 0 1 0,16-5-1 0,3 5 1 15,-19 0 0-15,0 0 0 0,19 5 0 0,-5 2 0 16,-14-7 3-16,0 0-3 0,12 12 3 15,0 0-3-15,-12-12 13 0,0 0-13 0,5 8 13 0,-1 3-13 16,-4-11 40-16,0 0-40 0,0 12 40 0,-4-4-40 0,4-8 19 16,0 0-19-16,-5 12 20 0,-7 0-20 0,12-12 30 15,0 0-30-15,-9 12 30 0,-3-3-30 0,12-9 12 16,0 0-12-16,-12 7 13 0,0-4-13 0,12-3 0 16,0 0 0-16,-14-7 0 0,0-5 0 0,14 12-137 15,0 0 137-15,-7-20-137 0,3-8 137 0,4 28-154 16,0 0 154-16,-1-31-154 0,2-5 154 0,-1-34-615 15</inkml:trace>
  <inkml:trace contextRef="#ctx0" brushRef="#br0" timeOffset="-125976.08">6279 3039 124 0,'0'0'0'0,"3"24"0"0,1 19 0 0,-4-43 61 15,0 0-61-15,5 56 61 0,3 15-61 0,-8-71 37 16,0 0-37-16,7 94 38 0,4 24-38 0,-11-118 42 15,0 0-42-15,7 103 43 0,-5 1-43 0,-2-104 41 16,0 0-41-16,0 79 41 0,-2-15-41 0,2-64 62 16,0 0-62-16,-7 44 62 0,-2-16-62 0,9-28 78 15,0 0-78-15,-17 15 79 0,-9-12-79 0,26-3 78 16,0 0-78-16,-30-6 79 0,-3-6-79 0,33 12 58 0,0 0-58 16,-33-30 58-16,3-9-58 0,30 39 47 0,0 0-47 15,-28-50 48-15,4-10-48 0,24 60 31 0,0 0-31 16,-30-85 31-16,1-18-31 0,29 103 38 0,0 0-38 0,-18-98 39 15,6-1-39-15,12 99 23 0,0 0-23 0,4-86 24 16,13 7-24-16,-17 79 10 0,0 0-10 0,21-60 10 16,5 14-10-16,-26 46 29 0,0 0-29 0,38-32 29 15,13 16-29-15,-51 16-1 0,0 0 1 0,42 0 0 16,1 12 0-16,-43-12-1 0,0 0 1 0,42 19 0 16,0 5 0-16,-42-24-6 0,0 0 6 0,38 28-6 15,-3 4 6-15,-35-32-4 0,0 0 4 0,33 27-4 16,-7 1 4-16,-26-28 0 0,0 0 0 0,18 20 0 15,-3-1 0-15,-15-19 3 0,0 0-3 0,2 31 3 16,-7 0-3-16,5-31 13 0,0 0-13 0,-5 29 13 16,-6-7-13-16,11-22 4 0,0 0-4 0,-14 29 4 0,-3 2-4 15,17-31 13-15,0 0-13 0,-12 24 13 0,-2-5-13 16,14-19 15-16,0 0-15 0,-7 16 15 0,-2-8-15 16,9-8 1-16,0 0-1 0,-5 7 1 0,1-2-1 0,4-5 15 15,0 0-15-15,-3 7 16 0,1-5-16 0,2-2 3 16,0 0-3-16,0 15 4 0,5 4-4 0,-5-19 0 15,0 0 0-15,6 27 1 0,6 6-1 0,-12-33 0 16,0 0 0-16,17 43 0 0,11 3 0 0,-28-46-8 16,0 0 8-16,31 45-8 0,8 1 8 0,-39-46-4 15,0 0 4-15,42 36-4 0,-1-4 4 0,-41-32-7 16,0 0 7-16,39 26-7 0,-1-11 7 0,-38-15-1 16,0 0 1-16,30 9 0 0,-8-6 0 0,-22-3 0 0,0 0 0 15,25-6 0-15,-4-3 0 0,-21 9 13 0,0 0-13 16,17-19 13-16,-1-5-13 0,-16 24 17 0,0 0-17 15,14-24 17-15,-6-3-17 0,-8 27 16 0,0 0-16 0,4-28 17 16,-4 1-17-16,0 27 25 0,0 0-25 0,-4-27 26 16,-1-1-26-16,5 28 42 0,0 0-42 0,-7-19 43 15,-2 6-43-15,9 13 8 0,0 0-8 0,-14-11 8 16,-6 8-8-16,20 3 13 0,0 0-13 0,-27 7 13 16,-6 8-13-16,33-15 9 0,0 0-9 0,-29 28 10 15,-1 8-10-15,30-36 1 0,0 0-1 0,-24 42 1 16,10 6-1-16,14-48 7 0,0 0-7 0,-9 50 8 15,13-2-8-15,-4-48-2 0,0 0 2 0,8 48-1 16,10-5 1-16,-18-43 0 0,0 0 0 0,21 31 0 16,8-7 0-16,-29-24 0 0,0 0 0 0,26 8 0 15,4-8 0-15,-30 0-2 0,0 0 2 0,24-8-2 0,2-15 2 16,-26 23-2-16,0 0 2 0,18-25-1 0,-1-6 1 16,-17 31 7-16,0 0-7 0,13-34 8 0,-5 1-8 15,-8 33 5-15,0 0-5 0,0-34 5 0,0 1-5 0,0 33 3 16,0 0-3-16,-8-27 4 0,-1 3-4 0,9 24 12 15,0 0-12-15,-12-23 13 0,-1 6-13 0,13 17 0 16,0 0 0-16,-8-15 1 0,-1 6-1 0,9 9 0 16,0 0 0-16,-5 6 1 0,-4 6-1 0,9-12-5 15,0 0 5-15,0 27-5 0,0 9 5 0,0-36-17 16,0 0 17-16,9 39-17 0,5 8 17 0,-14-47-9 16,0 0 9-16,21 39-8 0,0-3 8 0,-21-36-10 15,0 0 10-15,29 27-10 0,4-4 10 0,-33-23-4 0,0 0 4 16,39 5-3-16,-1-10 3 0,-38 5-2 0,0 0 2 15,38-16-2-15,1-15 2 0,-39 31-2 0,0 0 2 0,34-36-1 16,-8-15 1-16,-26 51 1 0,0 0-1 0,25-50 1 16,-4-5-1-16,-21 55 5 0,0 0-5 0,12-53 5 15,-2-5-5-15,-10 58 8 0,0 0-8 0,7-51 9 16,-7-1-9-16,0 52 8 0,0 0-8 0,0-46 8 16,0 7-8-16,0 39 3 0,0 0-3 0,-3-40 4 15,3 4-4-15,0 36 2 0,0 0-2 0,-5-31 2 16,1 1-2-16,4 30 5 0,0 0-5 0,-3-26 5 15,-2 7-5-15,5 19 0 0,0 0 0 0,-6-20 1 16,3 4-1-16,3 16 0 0,0 0 0 0,-4-10 0 16,-1 5 0-16,5 5-1 0,0 0 1 0,-9 0 0 15,-3 12 0-15,12-12-8 0,0 0 8 0,-9 24-8 0,1 15 8 16,8-39-4-16,0 0 4 0,-7 46-4 0,5 9 4 16,2-55-13-16,0 0 13 0,2 64-13 0,1 2 13 0,-3-66-9 15,0 0 9-15,4 81-8 0,1 17 8 0,-5-98-1 16,0 0 1-16,9 82-1 0,6-9 1 0,-15-73-1 15,0 0 1-15,9 57 0 0,-4-18 0 0,-5-39-1 16,0 0 1-16,7 31 0 0,2-7 0 0,-9-24 2 16,0 0-2-16,5 19 2 0,4-7-2 0,-9-12 0 15,0 0 0-15,3 9 1 0,-3-6-1 0,0-3-2 16,0 0 2-16,-3-7-2 0,-2-5 2 0,5 12-37 16,0 0 37-16,-18-17-36 0,-3-5 36 0,21 22-19 0,0 0 19 15,-29-24-18-15,-1-7 18 0,30 31-7 0,0 0 7 16,-36-29-6-16,-5-5 6 0,41 34-17 0,0 0 17 15,-38-36-17-15,0-4 17 0,38 40-4 0,0 0 4 0,-33-36-3 16,3 2 3-16,30 34 0 0,0 0 0 0,-24-33 1 16,6 3-1-16,18 30 0 0,0 0 0 0,-8-28 0 15,8 4 0-15,0 24-2 0,0 0 2 0,5-24-1 16,5 2 1-16,-10 22-2 0,0 0 2 0,19-17-1 16,9 1 1-16,-28 16 3 0,0 0-3 0,35-10 4 15,7 5-4-15,-42 5 14 0,0 0-14 0,47-7 15 16,4 5-15-16,-51 2 4 0,0 0-4 0,52 0 4 15,2 0-4-15,-54 0 8 0,0 0-8 0,52 0 8 16,-1 0-8-16,-51 0 7 0,0 0-7 0,50-3 8 16,-3 0-8-16,-47 3 0 0,0 0 0 0,45-7 1 15,-6-5-1-15,-39 12-203 0,0 0 203 0,29-17-203 16,-11-2 203-16,25-21-816 0</inkml:trace>
  <inkml:trace contextRef="#ctx0" brushRef="#br0" timeOffset="-124623.41">12176 8643 908 0,'0'0'0'0,"5"-17"0"0,4-13 0 0,-9 30-197 0,0 0 197 16,0 0-196-16,-13 12 196 0,3 0-278 0</inkml:trace>
  <inkml:trace contextRef="#ctx0" brushRef="#br0" timeOffset="-123814.85">12045 8627 180 0,'0'0'0'0,"9"5"0"15,6-1 0-15,-15-4 100 0,0 0-100 0,0 0 101 16,-3 0-101-16,3 0 93 0,0 0-93 0,-4 0 94 16,-1 0-94-16,5 0 70 0,0 0-70 0,-3 2 70 15,-4 3-70-15,7-5 52 0,0 0-52 0,-6 10 53 16,3 2-53-16,3-12 50 0,0 0-50 0,-2 14 50 16,-1 3-50-16,3-17 42 0,0 0-42 0,-4 15 42 15,3 1-42-15,1-16 35 0,0 0-35 0,-4 12 35 16,-3-4-35-16,7-8 24 0,0 0-24 0,-5 11 25 0,0-8-25 15,5-3 17-15,0 0-17 0,-6 5 17 0,3-1-17 16,3-4 35-16,0 0-35 0,-7 3 36 0,2-1-36 0,5-2 18 16,0 0-18-16,-9 0 19 0,4 0-19 0,5 0 29 15,0 0-29-15,-4-2 29 0,4-1-29 0,0 3 20 16,0 0-20-16,0-4 20 0,4-3-20 0,-4 7 10 16,0 0-10-16,5-1 11 0,4-6-11 0,-9 7 10 15,0 0-10-15,8-2 11 0,-2 0-11 0,-6 2 15 16,0 0-15-16,8 0 16 0,1 0-16 0,-9 0 33 15,0 0-33-15,11 0 33 0,1 2-33 0,-12-2 26 16,0 0-26-16,10 0 26 0,2 0-26 0,-12 0 4 0,0 0-4 16,13 0 5-16,-5 0-5 0,-8 0 26 0,0 0-26 15,12 0 26-15,-3 2-26 0,-9-2 12 0,0 0-12 16,9 0 12-16,0 0-12 0,-9 0 0 0,0 0 0 0,8-2 0 16,-4 0 0-16,-4 2 5 0,0 0-5 0,3-1 5 15,3-1-5-15,-6 2 31 0,0 0-31 0,0 0 31 16,1-2-31-16,-1 2 9 0,0 0-9 0,0 0 10 15,0 0-10-15,0 0 20 0,0 0-20 0,0 0 20 16,-5 0-20-16,5 0 24 0,0 0-24 0,-3 0 25 16,-3-3-25-16,6 3 21 0,0 0-21 0,-5 0 21 15,2 3-21-15,3-3 16 0,0 0-16 0,-7 0 17 16,0 2-17-16,7-2 10 0,0 0-10 0,-9 3 10 16,-1 1-10-16,10-4 26 0,0 0-26 0,-11 7 26 15,1-4-26-15,10-3 12 0,0 0-12 0,-11 5 12 16,2 0-12-16,9-5 18 0,0 0-18 0,-7 7 18 0,2-3-18 15,5-4 24-15,0 0-24 0,-7 1 25 0,6 1-25 16,1-2 7-16,0 0-7 0,-4 2 7 0,-1-1-7 0,5-1 17 16,0 0-17-16,0 0 17 0,0 0-17 0,0 0 8 15,0 0-8-15,0 0 9 0,-2 5-9 0,2-5 1 16,0 0-1-16,0 0 1 0,-2 4-1 0,2-4 1 16,0 0-1-16,0 0 1 0,0 2-1 0,0-2 7 15,0 0-7-15,0 0 7 0,4 6-7 0,-4-6 0 16,0 0 0-16,2 4 1 0,1-4-1 0,-3 0 0 15,0 0 0-15,5 2 1 0,2-1-1 0,-7-1 0 0,0 0 0 16,9 2 1-16,0-2-1 0,-9 0 0 0,0 0 0 16,8 2 1-16,-1-2-1 0,-7 0-3 0,0 0 3 15,7 1-2-15,0 3 2 0,-7-4-59 0,0 0 59 16,9 0-59-16,-4 3 59 0,-5-3-175 0,0 0 175 0,7 4-175 16,-3-3 175-16,-4-1-144 0,0 0 144 0,10 7-1014 15,-20-14 1014-15</inkml:trace>
  <inkml:trace contextRef="#ctx0" brushRef="#br0" timeOffset="-121173.08">4136 1197 505 0,'0'0'0'0,"0"0"4"0,0 0-4 0,0 0 5 16,0 0-5-16,0 0-42 0,0 0 42 0,0 0-42 16,0 0 42-16,0 0-24 0,0 0 24 0,0 0-23 15,-5-3 23-15,5 3-24 0,0 0 24 0,-9-5-23 16,0-5 23-16,9 10 0 0,0 0 0 0,-12-17 0 16,-2-6 0-16,14 23 0 0,0 0 0 0,-16-27 1 15,4-2-1-15,12 29 1 0,0 0-1 0,-9-28 1 16,1 1-1-16,8 27 15 0,0 0-15 0,-9-19 16 15,6 4-16-15,3 15 8 0,0 0-8 0,-2-9 9 16,4 6-9-16,-2 3 25 0,0 0-25 0,6 12 26 16,0 15-26-16,-6-27 6 0,0 0-6 0,12 34 7 0,0 7-7 15,-12-41 4-15,0 0-4 0,14 54 5 0,2 9-5 16,-16-63 21-16,0 0-21 0,14 67 21 0,-2 8-21 16,-12-75 21-16,0 0-21 0,17 94 21 0,4 13-21 0,-21-107 33 15,0 0-33-15,21 99 34 0,5 2-34 0,-26-101 29 16,0 0-29-16,25 91 29 0,1-4-29 0,-26-87 23 15,0 0-23-15,26 79 24 0,3-9-24 0,-29-70 27 16,0 0-27-16,25 67 27 0,1-4-27 0,-26-63 32 16,0 0-32-16,24 59 33 0,-6-11-33 0,-18-48 19 15,0 0-19-15,14 30 20 0,-6-9-20 0,-8-21 11 16,0 0-11-16,7 19 11 0,-5-7-11 0,-2-12 28 0,0 0-28 16,4 12 28-16,-4-9-28 0,0-3 35 0,0 0-35 15,0-3 36-15,0-6-36 0,0 9 31 0,0 0-31 16,3-19 31-16,2-5-31 0,-5 24 33 0,0 0-33 0,4-30 33 15,-1-6-33-15,-3 36 13 0,0 0-13 0,6-40 14 16,-1-8-14-16,-5 48 37 0,0 0-37 0,7-46 37 16,-2-2-37-16,-5 48 5 0,0 0-5 0,3-50 6 15,1 2-6-15,-4 48 36 0,0 0-36 0,0-42 36 16,-4-1-36-16,4 43 18 0,0 0-18 0,0-33 18 16,-3 6-18-16,3 27 35 0,0 0-35 0,-5-24 36 15,-2 5-36-15,7 19 20 0,0 0-20 0,-5-16 20 16,1 8-20-16,4 8 11 0,0 0-11 0,-14 0 11 15,-3 7-11-15,17-7 11 0,0 0-11 0,-21 13 11 16,-4 10-11-16,25-23 8 0,0 0-8 0,-22 31 9 16,-3 5-9-16,25-36 3 0,0 0-3 0,-21 44 4 0,-1 8-4 15,22-52 6-15,0 0-6 0,-19 54 6 0,1 5-6 16,18-59 0-16,0 0 0 0,-17 58 1 0,5 2-1 16,12-60 0-16,0 0 0 0,-9 51 1 0,0-5-1 0,9-46 0 15,0 0 0-15,-5 36 0 0,1-8 0 0,4-28-1 16,0 0 1-16,-3 20 0 0,1-4 0 0,2-16 1 15,0 0-1-15,-3 8 2 0,-6-1-2 0,9-7 17 16,0 0-17-16,-17-8 17 0,-4-8-17 0,21 16 15 16,0 0-15-16,-28-24 16 0,0-3-16 0,28 27 5 15,0 0-5-15,-40-31 5 0,-4-5-5 0,44 36 8 16,0 0-8-16,-47-31 8 0,-3-1-8 0,50 32 0 16,0 0 0-16,-44-23 0 0,2 3 0 0,42 20-76 0,0 0 76 15,-33-10-75-15,2 4 75 0,31 6-123 0,0 0 123 16,-63-15-928-16,126 30 928 0</inkml:trace>
  <inkml:trace contextRef="#ctx0" brushRef="#br0" timeOffset="-119384.29">23989 9506 1278 0,'0'0'0'0,"0"0"15"0,0 0-15 0,-16 5 15 16,-8 9-15-16,24-14 64 0,0 0-64 0,-16 5 64 16,6 2-64-16,10-7 32 0,0 0-32 0,-7 2 32 15,5-2-32-15,2 0-2 0,0 0 2 0,10-2-1 16,11-1 1-16,-21 3-1 0,0 0 1 0,30-6-1 15,12 0 1-15,-42 6-1 0,0 0 1 0,45-4 0 16,13 1 0-16,-58 3-13 0,0 0 13 0,62 0-12 16,6 0 12-16,-68 0-4 0,0 0 4 0,66 1-3 15,6 5 3-15,-72-6-3 0,0 0 3 0,87 3-3 16,7 2 3-16,-94-5-6 0,0 0 6 0,80 4-6 16,-8-1 6-16,-72-3-3 0,0 0 3 0,52 0-2 0,-17 0 2 15,-35 0-5-15,0 0 5 0,33 0-5 0,-7 0 5 16,-26 0-32-16,0 0 32 0,24-3-32 0,-1-3 32 15,-23 6-79-15,0 0 79 0,23-3-78 0,1-4 78 0,-24 7-103 16,0 0 103-16,49-8-724 0,-98 16 724 0</inkml:trace>
  <inkml:trace contextRef="#ctx0" brushRef="#br0" timeOffset="-118408.64">26619 9621 875 0,'0'0'0'0,"0"0"0"15,-20-3 0-15,20 3-23 0,0 0 23 0,-18 0-22 16,-4 0 22-16,22 0 9 0,0 0-9 0,-18 0 9 15,6 0-9-15,12 0 52 0,0 0-52 0,-12 0 52 16,3 1-52-16,9-1 53 0,0 0-53 0,3 0 54 16,8 0-54-16,-11 0 60 0,0 0-60 0,24-1 61 15,15-1-61-15,-39 2 42 0,0 0-42 0,47-4 43 16,8 1-43-16,-55 3 43 0,0 0-43 0,65-5 43 16,8 1-43-16,-73 4 52 0,0 0-52 0,75-6 52 15,5 0-52-15,-80 6 19 0,0 0-19 0,98-6 20 0,11-3-20 16,-109 9 38-16,0 0-38 0,96-12 38 0,-3 2-38 15,-93 10 21-15,0 0-21 0,76-9 21 0,-11 1-21 16,-65 8 10-16,0 0-10 0,54-6 10 0,-9 5-10 0,-45 1 28 16,0 0-28-16,33-2 28 0,-10 2-28 0,-23 0 1 15,0 0-1-15,22 2 2 0,-4 1-2 0,-18-3 2 16,0 0-2-16,19 9 3 0,-2 1-3 0,-17-10 11 16,0 0-11-16,18 12 11 0,-3 0-11 0,-15-12 0 15,0 0 0-15,13 10 0 0,-3 1 0 0,-10-11 0 16,0 0 0-16,7 10 1 0,-2-7-1 0,-5-3 13 15,0 0-13-15,4 9 13 0,-2-6-13 0,-2-3 24 0,0 0-24 16,0 4 25-16,0 1-25 0,0-5 13 0,0 0-13 16,0 2 14-16,-2-1-14 0,2-1 11 0,0 0-11 15,0 0 11-15,-4 4-11 0,4-4 1 0,0 0-1 16,0 0 2-16,-5 1-2 0,5-1 0 0,0 0 0 0,-3 4 0 16,-1-4 0-16,4 0-41 0,0 0 41 0,-3 0-41 15,1 3 41-15,2-3-82 0,0 0 82 0,-4 0-82 16,1 2 82-16,3-2-184 0,0 0 184 0,-4 2-184 15,-1-2 184-15,-4 1-818 0</inkml:trace>
  <inkml:trace contextRef="#ctx0" brushRef="#br0" timeOffset="-115962.27">25269 12398 662 0,'0'0'0'0,"7"-7"0"0,4-5 0 0,-11 12 56 16,0 0-56-16,15-17 57 0,1 0-57 0,-16 17 27 15,0 0-27-15,19-21 27 0,4-1-27 0,-23 22 37 16,0 0-37-16,23-24 37 0,3 0-37 0,-26 24 27 16,0 0-27-16,21-24 27 0,1-2-27 0,-22 26 32 15,0 0-32-15,23-27 33 0,-2-2-33 0,-21 29 0 0,0 0 0 16,21-33 1-16,0-3-1 0,-21 36-54 0,0 0 54 16,17-41-53-16,-3-5 53 0,-14 46-114 0,0 0 114 0,7-46-113 15,-7-7 113-15,0 53-93 0,0 0 93 0,-5-52-92 16,-6-3 92-16,11 55-43 0,0 0 43 0,-14-49-43 15,-1 1 43-15,15 48 13 0,0 0-13 0,-18-47 14 16,-1 5-14-16,19 42 7 0,0 0-7 0,-21-40 7 16,0-3-7-16,21 43 30 0,0 0-30 0,-22-36 30 15,1 2-30-15,21 34 36 0,0 0-36 0,-26-32 36 16,-1-3-36-16,27 35 12 0,0 0-12 0,-29-31 13 16,-3 2-13-16,32 29 37 0,0 0-37 0,-36-27 38 15,-2 3-38-15,38 24 20 0,0 0-20 0,-42-22 20 16,0 1-20-16,42 21 10 0,0 0-10 0,-45-15 11 15,-1 1-11-15,46 14 1 0,0 0-1 0,-45-10 2 16,0 3-2-16,45 7-14 0,0 0 14 0,-40-2-13 0,1-1 13 16,39 3-76-16,0 0 76 0,-40 3-75 0,2 2 75 15,38-5-91-15,0 0 91 0,-40 11-90 0,2 2 90 16,38-13-54-16,0 0 54 0,-40 17-54 0,1 4 54 0,39-21 46 16,0 0-46-16,-35 24 46 0,2-2-46 0,33-22 61 15,0 0-61-15,-36 29 62 0,-1 2-62 0,37-31 53 16,0 0-53-16,-33 36 53 0,2-2-53 0,31-34 42 15,0 0-42-15,-30 42 43 0,4 0-43 0,26-42 5 16,0 0-5-16,-23 50 6 0,4 7-6 0,19-57-2 16,0 0 2-16,-24 72-2 0,-1 10 2 0,25-82-49 15,0 0 49-15,-24 75-49 0,1 2 49 0,23-77-34 16,0 0 34-16,-19 72-34 0,7 2 34 0,12-74 3 0,0 0-3 16,-12 67 4-16,5-4-4 0,7-63 50 0,0 0-50 15,-2 60 51-15,7 2-51 0,-5-62 61 0,0 0-61 0,7 46 62 16,2-8-62-16,-9-38 63 0,0 0-63 0,10 41 64 15,4-4-64-15,-14-37 53 0,0 0-53 0,16 36 54 16,3-1-54-16,-19-35 56 0,0 0-56 0,21 31 57 16,7-4-57-16,-28-27 50 0,0 0-50 0,28 24 50 15,-4-5-50-15,-24-19 32 0,0 0-32 0,32 17 32 16,1-5-32-16,-33-12 15 0,0 0-15 0,34 8 16 16,5-2-16-16,-39-6 30 0,0 0-30 0,45 0 30 15,6-4-30-15,-51 4 18 0,0 0-18 0,54-8 18 16,5-8-18-16,-59 16 35 0,0 0-35 0,59-17 36 15,0-5-36-15,-59 22 2 0,0 0-2 0,72-28 2 16,8-2-2-16,-80 30 0 0,0 0 0 0,64-31 0 16,-8 0 0-16,-56 31-17 0,0 0 17 0,44-28-17 0,-13 4 17 15,-31 24-53-15,0 0 53 0,30-24-52 0,-6 0 52 16,-24 24-192-16,0 0 192 0,19-32-191 0,-3-6 191 16,15-32-610-16</inkml:trace>
  <inkml:trace contextRef="#ctx0" brushRef="#br0" timeOffset="-109836.45">21980 13359 740 0,'0'0'0'0,"5"-7"0"0,2-5 0 16,-7 12 87-16,0 0-87 0,-12 14 88 0,-12 15-88 0,24-29 62 15,0 0-62-15,-19 22 62 0,0 1-62 0,19-23 16 16,0 0-16-16,-23 22 17 0,0 2-17 0,23-24 2 15,0 0-2-15,-22 19 2 0,-1-4-2 0,23-15 16 16,0 0-16-16,-30 15 17 0,-5-1-17 0,35-14 43 16,0 0-43-16,-31 12 43 0,0-2-43 0,31-10 43 15,0 0-43-15,-37 12 44 0,-3-1-44 0,40-11 18 16,0 0-18-16,-30 10 19 0,1 0-19 0,29-10 22 16,0 0-22-16,-23 9 22 0,4-4-22 0,19-5 3 0,0 0-3 15,-16 5 4-15,6-3-4 0,10-2 7 0,0 0-7 16,-9 2 8-16,1-1-8 0,8-1 0 0,0 0 0 0,-7 0 0 15,1-1 0-15,6 1-2 0,0 0 2 0,-3-2-2 16,3-2 2-16,0 4-7 0,0 0 7 0,3-3-6 16,3 0 6-16,-6 3-4 0,0 0 4 0,12-2-3 15,5-5 3-15,-17 7 0 0,0 0 0 0,25-5 1 16,4 0-1-16,-29 5 0 0,0 0 0 0,30-4 1 16,8 1-1-16,-38 3 15 0,0 0-15 0,38-4 15 15,1 3-15-15,-39 1 34 0,0 0-34 0,43-5 34 16,3-1-34-16,-46 6 10 0,0 0-10 0,47-10 11 15,0-2-11-15,-47 12 37 0,0 0-37 0,43-14 37 16,1-1-37-16,-44 15 2 0,0 0-2 0,33-15 2 16,-5-1-2-16,-28 16-17 0,0 0 17 0,21-12-17 15,-13 4 17-15,-8 8-124 0,0 0 124 0,-3-4-124 0,-13-1 124 16,16 5-113-16,0 0 113 0,-31 5-113 0,-14 0 113 16,-32 6-701-16</inkml:trace>
  <inkml:trace contextRef="#ctx0" brushRef="#br0" timeOffset="-104176.22">4881 3889 359 0,'0'0'0'0,"0"-12"0"15,-3-4 0-15,3 16-82 0,0 0 82 0,0-3-82 16,0 6 82-16,0-3-66 0</inkml:trace>
  <inkml:trace contextRef="#ctx0" brushRef="#br0" timeOffset="-104101.48">4902 3894 292 0,'0'0'0'0,"-3"0"0"16,-1-5 0-16,-1 1-159 0</inkml:trace>
  <inkml:trace contextRef="#ctx0" brushRef="#br0" timeOffset="-103785.55">4873 3867 91 0,'0'0'0'0,"0"0"0"0,8 6 0 0,-8-6 57 16,0 0-57-16,0 0 57 0,4 2-57 0,-4-2 57 0,0 0-57 15,0 0 58-15,0 0-58 0,0 0 46 0,0 0-46 16,0 0 46-16,0 0-46 0,0 0 50 0,0 0-50 15,0 0 50-15,-4-2-50 0,4 2 48 0,0 0-48 0,-3-3 48 16,3 0-48-16,0 3 53 0,0 0-53 0,0-6 54 16,0 3-54-16,0 3 49 0,0 0-49 0,-4-3 49 15,3 3-49-15,1 0 54 0,0 0-54 0,0 0 55 16,0-6-55-16,0 6 44 0,0 0-44 0,0 0 44 16,0 0-44-16,0 0 19 0,0 0-19 0,0 0 20 15,0 0-20-15,0 0-11 0,0 0 11 0,0 0-11 16,1 6 11-16,-1-6-112 0,0 0 112 0,0 0-112 15,4 3 112-15,-4 0-515 0</inkml:trace>
  <inkml:trace contextRef="#ctx0" brushRef="#br0" timeOffset="-99524.5">14850 5366 203 0,'0'0'0'0,"2"-4"0"0,-1-4 0 0,-1 8 69 16,0 0-69-16,-7 17 69 0,-7 17-69 0,14-34 37 15,0 0-37-15,-10 36 38 0,-1 7-38 0,11-43 33 16,0 0-33-16,-12 39 33 0,0 7-33 0,12-46 13 15,0 0-13-15,-12 48 14 0,1 4-14 0,11-52 36 16,0 0-36-16,-8 51 36 0,1 4-36 0,7-55 35 16,0 0-35-16,-9 55 36 0,4 0-36 0,5-55 32 0,0 0-32 15,-4 48 33-15,4-2-33 0,0-46 14 0,0 0-14 16,-3 39 15-16,3-3-15 0,0-36 21 0,0 0-21 16,3 31 21-16,-3-2-21 0,0-29 14 0,0 0-14 0,2 26 15 15,0-6-15-15,-2-20 34 0,0 0-34 0,2 24 35 16,1-5-35-16,-3-19 18 0,0 0-18 0,0 17 18 15,3-3-18-15,-3-14 18 0,0 0-18 0,2 14 19 16,2-4-19-16,-4-10 18 0,0 0-18 0,0 12 18 16,0-3-18-16,0-9 8 0,0 0-8 0,0 6 9 15,0 3-9-15,0-9 25 0,0 0-25 0,0 5 26 16,0 2-26-16,0-7 12 0,0 0-12 0,0 3 12 16,0 3-12-16,0-6 46 0,0 0-46 0,5 3 46 15,2 0-46-15,-7-3 44 0,0 0-44 0,10-3 44 16,4 0-44-16,-14 3 46 0,0 0-46 0,14-12 46 15,0-7-46-15,-14 19 21 0,0 0-21 0,18-21 21 16,1-10-21-16,-19 31 37 0,0 0-37 0,17-29 37 0,-1-2-37 16,-16 31 12-16,0 0-12 0,16-32 13 0,-1 3-13 0,-15 29 12 15,0 0-12-15,12-26 12 0,-3 0-12 0,-9 26 25 16,0 0-25-16,9-20 26 0,-4-1-26 0,-5 21 6 16,0 0-6-16,7-15 6 0,-3-1-6 0,-4 16 4 15,0 0-4-15,5-8 5 0,-4 4-5 0,-1 4 0 16,0 0 0-16,4-3 1 0,-1 3-1 0,-3 0-2 15,0 0 2-15,0 3-2 0,4 3 2 0,-4-6-3 16,0 0 3-16,0 10-3 0,2 2 3 0,-2-12-3 16,0 0 3-16,1 17-2 0,5 5 2 0,-6-22-11 15,0 0 11-15,0 19-10 0,3 5 10 0,-3-24-1 0,0 0 1 16,2 21 0-16,1-3 0 0,-3-18-1 0,0 0 1 16,0 18 0-16,0 0 0 0,0-18-3 0,0 0 3 0,0 12-3 15,0 0 3-15,0-12 0 0,0 0 0 0,0 12 0 16,-3-3 0-16,3-9 0 0,0 0 0 0,-5 12 0 15,-8 2 0-15,13-14 0 0,0 0 0 0,-12 12 1 16,0 0-1-16,12-12 8 0,0 0-8 0,-23 12 9 16,-10-4-9-16,33-8 15 0,0 0-15 0,-38 9 16 15,-6-2-16-15,44-7 15 0,0 0-15 0,-41 3 16 16,-3 0-16-16,44-3 26 0,0 0-26 0,-38 6 26 16,1-6-26-16,37 0 2 0,0 0-2 0,-33 3 3 15,5-3-3-15,28 0 0 0,0 0 0 0,-22 0 0 16,4 0 0-16,18 0-132 0,0 0 132 0,-9 0-131 15,8-3 131-15,1 3-119 0,0 0 119 0,-11-7-859 16,22 14 859-16</inkml:trace>
  <inkml:trace contextRef="#ctx0" brushRef="#br0" timeOffset="-97601.39">19214 5657 169 0,'0'0'0'15,"-5"-12"0"-15,-8-12 0 0,13 24 37 0,0 0-37 0,-14-22 38 16,-3-2-38-16,17 24 63 0,0 0-63 0,-19-21 63 16,0 2-63-16,19 19 62 0,0 0-62 0,-23-20 63 15,-3-3-63-15,26 23 47 0,0 0-47 0,-26-17 47 16,0-2-47-16,26 19 49 0,0 0-49 0,-35-15 50 16,-2-1-50-16,37 16 37 0,0 0-37 0,-38-15 37 15,0 1-37-15,38 14 34 0,0 0-34 0,-39-15 34 16,-3 0-34-16,42 15 22 0,0 0-22 0,-40-19 23 15,4 2-23-15,36 17 35 0,0 0-35 0,-42-23 36 16,0 3-36-16,42 20 36 0,0 0-36 0,-40-21 37 16,-5 2-37-16,45 19 23 0,0 0-23 0,-44-15 24 0,-3 3-24 15,47 12 28-15,0 0-28 0,-49-9 28 0,1 2-28 16,48 7 22-16,0 0-22 0,-49-8 22 0,2 4-22 16,47 4 16-16,0 0-16 0,-47-6 17 0,3 4-17 0,44 2 18 15,0 0-18-15,-47-3 18 0,-2-1-18 0,49 4 8 16,0 0-8-16,-48-5 9 0,-8 2-9 0,56 3 4 15,0 0-4-15,-54 0 4 0,0 0-4 0,54 0 13 16,0 0-13-16,-49 3 13 0,4 2-13 0,45-5 22 16,0 0-22-16,-47 10 23 0,0 4-23 0,47-14 7 15,0 0-7-15,-47 15 8 0,5 1-8 0,42-16 5 16,0 0-5-16,-47 15 5 0,0 1-5 0,47-16 3 16,0 0-3-16,-47 15 3 0,5 1-3 0,42-16 0 15,0 0 0-15,-42 17 0 0,4 2 0 0,38-19-1 0,0 0 1 16,-44 24-1-16,2 3 1 0,42-27-10 0,0 0 10 15,-38 27-10-15,-4 6 10 0,42-33-4 0,0 0 4 0,-47 43-4 16,-3 5 4-16,50-48-1 0,0 0 1 0,-35 31 0 16,14-9 0-16,21-22-2 0,0 0 2 0,-24 25-2 15,6 1 2-15,18-26-2 0,0 0 2 0,-16 29-1 16,6 6 1-16,10-35 0 0,0 0 0 0,-7 36 0 16,7 3 0-16,0-39-1 0,0 0 1 0,7 43-1 15,3-4 1-15,-10-39-3 0,0 0 3 0,16 40-3 16,7-1 3-16,-23-39-1 0,0 0 1 0,24 39 0 15,2-3 0-15,-26-36-6 0,0 0 6 0,28 40-5 16,4-6 5-16,-32-34 0 0,0 0 0 0,31 39 0 16,4 1 0-16,-35-40 0 0,0 0 0 0,38 39 0 15,0 1 0-15,-38-40 0 0,0 0 0 0,40 36 0 0,6 0 0 16,-46-36 0-16,0 0 0 0,52 42 0 0,11 3 0 16,-63-45 0-16,0 0 0 0,47 34 0 0,-9-12 0 15,-38-22-1-15,0 0 1 0,38 26 0 0,-1-2 0 0,-37-24 2 16,0 0-2-16,38 26 2 0,-5 1-2 0,-33-27 2 15,0 0-2-15,37 24 2 0,0 0-2 0,-37-24 1 16,0 0-1-16,40 21 2 0,3 1-2 0,-43-22 10 16,0 0-10-16,44 16 10 0,3-1-10 0,-47-15 3 15,0 0-3-15,45 10 4 0,2-3-4 0,-47-7 0 16,0 0 0-16,47 7 1 0,0-7-1 0,-47 0 5 16,0 0-5-16,44 0 5 0,1-7-5 0,-45 7 13 0,0 0-13 15,47-5 14-15,-2-2-14 0,-45 7 1 0,0 0-1 16,46-9 1-16,-1-2-1 0,-45 11 9 0,0 0-9 15,42-16 9-15,-2-3-9 0,-40 19 14 0,0 0-14 16,38-17 15-16,1-2-15 0,-39 19 8 0,0 0-8 0,36-20 8 16,-1 1-8-16,-35 19 9 0,0 0-9 0,35-24 10 15,1 2-10-15,-36 22 8 0,0 0-8 0,35-24 8 16,-2 0-8-16,-33 24 8 0,0 0-8 0,33-28 8 16,2 1-8-16,-35 27-1 0,0 0 1 0,32-24-1 15,-4-4 1-15,-28 28-28 0,0 0 28 0,26-27-28 16,-2 0 28-16,-24 27-30 0,0 0 30 0,19-31-30 15,0-2 30-15,-19 33-23 0,0 0 23 0,18-34-22 16,-1-2 22-16,-17 36-36 0,0 0 36 0,16-36-35 16,-2-7 35-16,-14 43-127 0,0 0 127 0,12-55-126 15,-2-8 126-15,-10 63-108 0,0 0 108 0,-6-91-108 0,-12-20 108 16,-6-90-507-16</inkml:trace>
  <inkml:trace contextRef="#ctx0" brushRef="#br0" timeOffset="-96534.45">18543 12789 91 0,'0'0'0'0,"0"-9"0"16,-2-6 0-16,2 15 1 0,0 0-1 0,-1-7 2 15,-1 2-2-15,2 5 1 0,0 0-1 0,-9 0 2 16,-1 5-2-16,10-5 0 0,0 0 0 0,-14 7 0 15,-4-1 0-15,-17 8-13 0</inkml:trace>
  <inkml:trace contextRef="#ctx0" brushRef="#br0" timeOffset="-95664.79">17860 12789 91 0,'0'0'0'0,"-10"-2"0"0,-9-3 0 16,19 5 46-16,0 0-46 0,-27-9 46 0,-4 1-46 15,31 8 77-15,0 0-77 0,-37-16 78 0,-3-1-78 0,40 17 77 16,0 0-77-16,-41-22 77 0,-1-2-77 0,42 24 47 16,0 0-47-16,-47-31 48 0,-4-2-48 0,51 33 25 15,0 0-25-15,-52-30 26 0,0-6-26 0,52 36 27 16,0 0-27-16,-49-35 27 0,0 1-27 0,49 34 31 16,0 0-31-16,-45-33 31 0,3 3-31 0,42 30 48 15,0 0-48-15,-37-30 48 0,4-2-48 0,33 32 57 16,0 0-57-16,-31-34 58 0,1-6-58 0,30 40 39 15,0 0-39-15,-33-60 39 0,-2-10-39 0,35 70 20 0,0 0-20 16,-29-67 20-16,3 0-20 0,26 67 20 0,0 0-20 16,-18-51 20-16,8 12-20 0,10 39 24 0,0 0-24 15,-5-40 25-15,8 4-25 0,-3 36 13 0,0 0-13 0,4-37 13 16,9 1-13-16,-13 36 18 0,0 0-18 0,14-43 19 16,6-2-19-16,-20 45 15 0,0 0-15 0,22-46 15 15,6-2-15-15,-28 48 4 0,0 0-4 0,28-46 5 16,0 0-5-16,-28 46 13 0,0 0-13 0,31-42 14 15,2 0-14-15,-33 42 8 0,0 0-8 0,37-40 9 16,1 1-9-16,-38 39 8 0,0 0-8 0,52-46 9 16,8 1-9-16,-60 45 3 0,0 0-3 0,61-39 4 15,1 3-4-15,-62 36 6 0,0 0-6 0,63-31 6 16,-5 5-6-16,-58 26 3 0,0 0-3 0,48-22 3 16,-4 3-3-16,-44 19 5 0,0 0-5 0,45-21 5 15,2 3-5-15,-47 18 3 0,0 0-3 0,49-16 3 0,0-3-3 16,-49 19 0-16,0 0 0 0,50-13 0 0,3 1 0 15,-53 12 4-15,0 0-4 0,50-7 5 0,2-2-5 16,-52 9 2-16,0 0-2 0,53-3 3 0,-1-1-3 0,-52 4-1 16,0 0 1-16,50-1 0 0,-1 1 0 0,-49 0-1 15,0 0 1-15,49 0 0 0,-5 0 0 0,-44 0-4 16,0 0 4-16,43 1-3 0,-3 3 3 0,-40-4-3 16,0 0 3-16,38 5-3 0,-4 2 3 0,-34-7-5 15,0 0 5-15,29 7-5 0,-1 1 5 0,-28-8-3 16,0 0 3-16,28 12-3 0,-2 4 3 0,-26-16-5 15,0 0 5-15,30 24-5 0,1 3 5 0,-31-27-1 0,0 0 1 16,33 33 0-16,0 6 0 0,-33-39-2 0,0 0 2 16,33 41-2-16,-1 4 2 0,-32-45 0 0,0 0 0 15,33 39 0-15,-4 0 0 0,-29-39 0 0,0 0 0 0,25 40 1 16,-1-4-1-16,-24-36 1 0,0 0-1 0,25 37 1 16,-1 1-1-16,-24-38 9 0,0 0-9 0,19 41 9 15,2 0-9-15,-21-41 3 0,0 0-3 0,19 41 4 16,0 4-4-16,-19-45 2 0,0 0-2 0,20 41 3 15,-7 2-3-15,-13-43 1 0,0 0-1 0,14 41 2 16,-1 0-2-16,-13-41-1 0,0 0 1 0,10 40-1 16,-3-3 1-16,-7-37-5 0,0 0 5 0,4 41-5 15,-3 2 5-15,-1-43-8 0,0 0 8 0,0 43-8 16,-3 2 8-16,3-45-24 0,0 0 24 0,-11 46-23 16,-3 4 23-16,14-50-43 0,0 0 43 0,-22 47-42 15,-10 5 42-15,32-52-77 0,0 0 77 0,-55 60-77 0,-19 12 77 16,74-72-144-16,0 0 144 0,-115 68-143 0,-27 1 143 15,-114 68-489-15</inkml:trace>
  <inkml:trace contextRef="#ctx0" brushRef="#br0" timeOffset="-90785.46">12341 16770 214 0,'0'0'0'0,"0"0"42"0,0 0-42 0,-2-5 43 16,1-2-43-16,1 7 71 0,0 0-71 0,-4-4 72 15,4 3-72-15,0 1 60 0,0 0-60 0,0 0 60 0,0 0-60 16,0 0 74-16,0 0-74 0,0 0 75 0,0 3-75 16,0-3 77-16,0 0-77 0,0 0 78 0,0 4-78 0,0-4 50 15,0 0-50-15,0 0 51 0,0 3-51 0,0-3 46 16,0 0-46-16,0 0 46 0,-2 3-46 0,2-3 42 15,0 0-42-15,0 0 42 0,0 4-42 0,0-4 26 16,0 0-26-16,0 0 26 0,6 3-26 0,-6-3 27 16,0 0-27-16,0 0 27 0,1 5-27 0,-1-5 33 15,0 0-33-15,2 6 33 0,0-1-33 0,-2-5 6 16,0 0-6-16,-2 15 6 0,-1 6-6 0,3-21 11 16,0 0-11-16,-9 30 11 0,-8 12-11 0,17-42 45 0,0 0-45 15,-20 46 45-15,-1 5-45 0,21-51 30 0,0 0-30 16,-22 53 30-16,-8 2-30 0,30-55 8 0,0 0-8 15,-26 58 9-15,2 4-9 0,24-62 31 0,0 0-31 0,-32 75 31 16,-4 9-31-16,36-84 5 0,0 0-5 0,-35 79 5 16,-7 0-5-16,42-79 4 0,0 0-4 0,-38 69 4 15,-1-6-4-15,39-63 3 0,0 0-3 0,-36 62 3 16,4-4-3-16,32-58 1 0,0 0-1 0,-29 55 2 16,3-4-2-16,26-51 23 0,0 0-23 0,-21 39 24 15,3-9-24-15,18-30 0 0,0 0 0 0,-12 24 0 16,3-7 0-16,9-17 0 0,0 0 0 0,-8 15 1 15,4-5-1-15,4-10 0 0,0 0 0 0,-5 9 0 16,2-2 0-16,3-7-2 0,0 0 2 0,0 5-1 16,0-2 1-16,0-3-28 0,0 0 28 0,3 0-28 15,2-5 28-15,-5 5-42 0,0 0 42 0,9-12-41 16,5-5 41-16,-14 17-34 0,0 0 34 0,16-22-33 16,1-4 33-16,-17 26-25 0,0 0 25 0,21-31-24 0,3-3 24 15,-24 34-27-15,0 0 27 0,26-39-27 0,1-4 27 16,-27 43-33-16,0 0 33 0,33-48-32 0,0-5 32 0,-33 53-20 15,0 0 20-15,35-58-19 0,-4-4 19 0,-31 62-11 16,0 0 11-16,38-86-11 0,8-17 11 0,-46 103 0 16,0 0 0-16,41-89 0 0,-1 2 0 0,-40 87 13 15,0 0-13-15,37-75 13 0,-7 8-13 0,-30 67 29 16,0 0-29-16,29-60 29 0,-6 8-29 0,-23 52 12 16,0 0-12-16,21-39 13 0,0 8-13 0,-21 31 6 15,0 0-6-15,17-31 6 0,1 4-6 0,-18 27 33 16,0 0-33-16,19-28 34 0,-2 3-34 0,-17 25 15 0,0 0-15 15,14-24 15-15,2 0-15 0,-16 24 6 0,0 0-6 16,10-22 6-16,2 1-6 0,-12 21 26 0,0 0-26 0,13-15 26 16,-1 1-26-16,-12 14 11 0,0 0-11 0,14-9 11 15,1 2-11-15,-15 7 10 0,0 0-10 0,13-1 10 16,-3-3-10-16,-10 4 4 0,0 0-4 0,9 4 5 16,0 1-5-16,-9-5 13 0,0 0-13 0,10 12 13 15,-1 3-13-15,-9-15 0 0,0 0 0 0,8 23 0 16,1 4 0-16,-9-27 0 0,0 0 0 0,9 33 0 15,0 4 0-15,-9-37-2 0,0 0 2 0,5 41-2 16,-2 4 2-16,-3-45 0 0,0 0 0 0,4 38 0 16,-1-6 0-16,-3-32 6 0,0 0-6 0,0 28 7 15,0-8-7-15,0-20 26 0,0 0-26 0,0 17 26 16,2-3-26-16,-2-14 37 0,0 0-37 0,0 8 38 16,0-2-38-16,0-6 43 0,0 0-43 0,-2-4 43 0,2-6-43 15,0 10 17-15,0 0-17 0,-3-16 17 0,3-4-17 16,0 20 22-16,0 0-22 0,-4-22 23 0,1-4-23 0,3 26 3 15,0 0-3-15,-2-26 4 0,-3-1-4 0,5 27 7 16,0 0-7-16,-7-28 8 0,-2 1-8 0,9 27 7 16,0 0-7-16,-9-22 8 0,1 1-8 0,8 21 3 15,0 0-3-15,-12-17 3 0,-1 2-3 0,13 15 6 16,0 0-6-16,-12-11 6 0,2 3-6 0,10 8 13 16,0 0-13-16,-13-7 13 0,1 4-13 0,12 3 1 15,0 0-1-15,-17-2 1 0,-1 0-1 0,18 2 1 16,0 0-1-16,-20 2 1 0,-1 1-1 0,21-3 7 0,0 0-7 15,-30 9 8-15,0 3-8 0,30-12 3 0,0 0-3 16,-33 14 3-16,-2 3-3 0,35-17 19 0,0 0-19 16,-34 18 20-16,-3 5-20 0,37-23 7 0,0 0-7 0,-31 20 8 15,1 3-8-15,30-23 9 0,0 0-9 0,-26 18 10 16,5 0-10-16,21-18 8 0,0 0-8 0,-16 13 9 16,4-4-9-16,12-9-17 0,0 0 17 0,-5 8-16 15,1-1 16-15,4-7-108 0,0 0 108 0,16 2-107 16,7-4 107-16,-23 2-160 0,0 0 160 0,33-7-159 15,5-3 159-15,30-7-1029 0</inkml:trace>
  <inkml:trace contextRef="#ctx0" brushRef="#br0" timeOffset="-89779.07">15979 16756 942 0,'0'0'0'0,"0"0"75"0,0 0-75 0,-7 5 76 16,-4 2-76-16,11-7 91 0,0 0-91 0,-7 4 92 15,2-1-92-15,5-3 52 0,0 0-52 0,-3 2 53 16,-1-2-53-16,4 0 10 0,0 0-10 0,0 0 11 16,0 0-11-16,0 0 0 0,0 0 0 0,0 0 0 15,2 3 0-15,-2-3-6 0,0 0 6 0,5 7-5 16,0 2 5-16,-5-9-17 0,0 0 17 0,12 24-17 16,4 11 17-16,-16-35-26 0,0 0 26 0,19 48-25 15,6 14 25-15,-25-62-7 0,0 0 7 0,21 70-6 16,5 11 6-16,-26-81-5 0,0 0 5 0,29 101-5 0,4 17 5 15,-33-118-1-15,0 0 1 0,27 100 0 0,-7-8 0 16,-20-92 2-16,0 0-2 0,14 74 2 0,-1-14-2 0,-13-60 22 16,0 0-22-16,8 44 22 0,-2-13-22 0,-6-31 32 15,0 0-32-15,7 26 33 0,-4-9-33 0,-3-17 2 16,0 0-2-16,2 14 2 0,-2-6-2 0,0-8-26 16,0 0 26-16,-2 5-25 0,0-3 25 0,2-2-94 15,0 0 94-15,0-7-94 0,0-5 94 0,0 12-158 16,0 0 158-16,0-15-158 0,-1-4 158 0,1 19-161 15,0 0 161-15,0-19-161 0,0 0 161 0,-4-19-292 0</inkml:trace>
  <inkml:trace contextRef="#ctx0" brushRef="#br0" timeOffset="-89013.56">16106 17325 281 0,'0'0'0'0,"0"0"83"0,0 0-83 0,-12-17 83 16,-9-11-83-16,21 28 78 0,0 0-78 0,-18-25 78 15,4-3-78-15,14 28 72 0,0 0-72 0,-14-24 72 16,4 2-72-16,10 22 66 0,0 0-66 0,-12-21 66 16,3 1-66-16,9 20 70 0,0 0-70 0,-9-17 70 15,4 1-70-15,5 16 59 0,0 0-59 0,-3-15 60 16,-4-1-60-16,7 16 52 0,0 0-52 0,-6-12 53 16,1 0-53-16,5 12 50 0,0 0-50 0,-7-8 50 15,2-1-50-15,5 9 37 0,0 0-37 0,-9-8 37 16,6 1-37-16,3 7 45 0,0 0-45 0,-7-5 46 0,2 0-46 15,5 5 41-15,0 0-41 0,-6-4 41 0,3 3-41 16,3 1 57-16,0 0-57 0,-5-2 57 0,-2 2-57 16,7 0 33-16,0 0-33 0,-5 0 33 0,-2 0-33 0,7 0 16 15,0 0-16-15,-7 2 17 0,3 1-17 0,4-3 31 16,0 0-31-16,-7 3 31 0,2-1-31 0,5-2 0 16,0 0 0-16,-4 5 0 0,1 2 0 0,3-7 2 15,0 0-2-15,-2 7 3 0,2 1-3 0,0-8-1 16,0 0 1-16,0 12 0 0,2 2 0 0,-2-14-23 15,0 0 23-15,2 12-22 0,-1 0 22 0,-1-12-44 16,0 0 44-16,4 10-44 0,-4-3 44 0,0-7-34 0,0 0 34 16,0 7-34-16,0-2 34 0,0-5-9 0,0 0 9 15,0 5-8-15,3-1 8 0,-3-4-7 0,0 0 7 16,0 3-7-16,0 1 7 0,0-4 4 0,0 0-4 16,4-2 5-16,1-1-5 0,-5 3 40 0,0 0-40 0,4-7 40 15,1-2-40-15,-5 9 37 0,0 0-37 0,9-15 37 16,-4-4-37-16,-5 19 16 0,0 0-16 0,7-22 17 15,1-6-17-15,-8 28 13 0,0 0-13 0,6-25 13 16,-1-3-13-16,-5 28 26 0,0 0-26 0,3-22 26 16,1 3-26-16,-4 19 6 0,0 0-6 0,0-17 6 15,0 0-6-15,0 17 9 0,0 0-9 0,0-14 10 16,0 0-10-16,0 14 8 0,0 0-8 0,3-13 9 16,-1 1-9-16,-2 12 15 0,0 0-15 0,4-11 15 15,1 1-15-15,-5 10 3 0,0 0-3 0,7-10 4 16,1 0-4-16,-8 10 12 0,0 0-12 0,13-9 13 0,-3 0-13 15,-10 9 23-15,0 0-23 0,11-5 24 16,-3 0-24-16,-8 5 7 0,0 0-7 0,9-3 7 0,0-1-7 16,-9 4 34-16,0 0-34 0,5-3 35 0,2 1-35 0,-7 2 27 15,0 0-27-15,3-2 27 0,4 1-27 0,-7 1 8 16,0 0-8-16,9 0 9 0,0 0-9 0,-9 0 6 16,0 0-6-16,14 3 6 0,1 1-6 0,-15-4-2 15,0 0 2-15,21 6-1 0,4 3 1 0,-25-9-20 16,0 0 20-16,29 10-19 0,1 1 19 0,-30-11-107 15,0 0 107-15,38 1-106 0,4-4 106 0,-42 3-131 16,0 0 131-16,33-16-130 0,-2-8 130 0,36-15-1196 16</inkml:trace>
  <inkml:trace contextRef="#ctx0" brushRef="#br0" timeOffset="-84134.44">21762 13426 135 0,'0'0'0'0,"6"2"0"0,-3 3 0 0,-3-5 73 15,0 0-73-15,4 1 74 0,-1-1-74 0,-3 0 52 16,0 0-52-16,0 0 52 0,4 0-52 0,-4 0 63 16,0 0-63-16,0 0 64 0,0 0-64 0,0 0 86 15,0 0-86-15,0 0 87 0,0 0-87 0,0 0 107 16,0 0-107-16,0 0 107 0,0 0-107 0,0 0 92 16,0 0-92-16,0 0 93 0,1-5-93 0,-1 5 75 0,0 0-75 15,6-3 75-15,-5-6-75 0,-1 9 63 0,0 0-63 16,7-7 64-16,-3-1-64 0,-4 8 36 0,0 0-36 15,9-10 36-15,1-1-36 0,-10 11 17 0,0 0-17 16,9-7 17-16,1-3-17 0,-10 10 20 0,0 0-20 16,9-3 20-16,0 3-20 0,-9 0 3 0,0 0-3 0,8 3 4 15,3 7-4-15,-11-10 13 0,0 0-13 0,10 12 13 16,-1 4-13-16,-9-16 3 0,0 0-3 0,3 15 4 16,-1 1-4-16,-2-16 2 0,0 0-2 0,-2 13 3 15,-1 1-3-15,3-14 5 0,0 0-5 0,-4 12 5 16,-1-2-5-16,5-10 12 0,0 0-12 0,-3 11 13 15,-1-8-13-15,4-3 1 0,0 0-1 0,-5 5 1 16,-2-1-1-16,7-4 8 0,0 0-8 0,-9 3 9 16,-1-1-9-16,10-2 38 0,0 0-38 0,-12-5 38 15,-1-6-38-15,13 11 5 0,0 0-5 0,-5-15 5 16,-2-6-5-16,7 21 6 0,0 0-6 0,0-20 6 0,4-2-6 16,-4 22 8-16,0 0-8 0,7-19 9 0,5 3-9 15,-12 16 0-15,0 0 0 0,14-10 1 0,3 3-1 16,-17 7 2-16,0 0-2 0,14 0 2 0,2 7-2 15,-16-7 0-15,0 0 0 0,12 9 0 0,-1 4 0 0,-11-13-1 16,0 0 1-16,6 16 0 0,-2 1 0 0,-4-17 0 16,0 0 0-16,0 19 0 0,-4 3 0 0,4-22-1 15,0 0 1-15,-12 22-1 0,-5 2 1 0,17-24-1 16,0 0 1-16,-18 21-1 0,1-4 1 0,17-17 4 16,0 0-4-16,-19 14 5 0,-2-2-5 0,21-12 38 15,0 0-38-15,-21 8 39 0,2-4-39 0,19-4 6 0,0 0-6 16,-18-2 6-16,3-5-6 0,15 7 12 0,0 0-12 15,-11-12 13-15,4-7-13 0,7 19 9 0,0 0-9 16,0-17 9-16,2-4-9 0,-2 21 1 0,0 0-1 0,7-17 1 16,5 2-1-16,-12 15 3 0,0 0-3 0,11-10 3 15,4 3-3-15,-15 7 0 0,0 0 0 0,14-4 0 16,0 4 0-16,-14 0-1 0,0 0 1 0,11 4 0 16,1 1 0-16,-12-5-1 0,0 0 1 0,5 7-1 15,-1 3 1-15,-4-10-9 0,0 0 9 0,1 10-9 16,-1 1 9-16,0-11-4 0,0 0 4 0,0 12-3 15,-1 0 3-15,1-12-3 0,0 0 3 0,-2 10-2 16,-2-2 2-16,4-8-5 0,0 0 5 0,-3 7-5 16,-2 0 5-16,5-7 5 0,0 0-5 0,-4 5 6 15,-4 0-6-15,8-5 1 0,0 0-1 0,-7 0 1 16,1 0-1-16,6 0 5 0,0 0-5 0,-3-6 5 0,1-5-5 16,2 11 7-16,0 0-7 0,0-10 7 0,2-2-7 15,-2 12 0-15,0 0 0 0,3-10 0 0,1 1 0 16,-4 9 0-16,0 0 0 0,5-7 0 0,4 6 0 0,-9 1-1 15,0 0 1-15,8-4 0 0,1 8 0 0,-9-4-8 16,0 0 8-16,9 1-7 0,1 4 7 0,-10-5-1 16,0 0 1-16,11 9 0 0,1 3 0 0,-12-12-3 15,0 0 3-15,9 10-3 0,-2-1 3 0,-7-9-12 16,0 0 12-16,5 8-12 0,-2-2 12 0,-3-6-4 16,0 0 4-16,2 6-3 0,0-4 3 0,-2-2-3 15,0 0 3-15,0 4-2 0,0-3 2 0,0-1-2 16,0 0 2-16,0 0-1 0,-5 0 1 0,5 0 3 0,0 0-3 15,-2-7 4-15,2-3-4 0,0 10-1 0,0 0 1 16,3-17-1-16,3-5 1 0,-6 22-4 0,0 0 4 0,12-24-4 16,5-4 4-16,-17 28-8 0,0 0 8 0,18-25-7 15,1-1 7-15,-19 26-16 0,0 0 16 0,15-17-15 16,1 3 15-16,-16 14 0 0,0 0 0 0,14-7 0 16,-2 6 0-16,-12 1-1 0,0 0 1 0,11 0 0 15,-1 3 0-15,-10-3 0 0,0 0 0 0,7 5 0 16,0 2 0-16,-7-7 5 0,0 0-5 0,4 9 6 15,-1 1-6-15,-3-10 1 0,0 0-1 0,4 5 1 16,-3 2-1-16,-1-7 1 0,0 0-1 0,2 7 1 16,0-2-1-16,-2-5 0 0,0 0 0 0,3 5 1 15,-3 0-1-15,0-5-6 0,0 0 6 0,-3 5-5 16,1-5 5-16,2 0 0 0,0 0 0 0,-5 2 0 16,0-2 0-16,5 0-1 0,0 0 1 0,-11-2-1 15,-1-1 1-15,12 3-1 0,0 0 1 0,-12-5-1 0,-2-4 1 16,14 9 1-16,0 0-1 0,-12-7 2 0,1-1-2 0,11 8 5 15,0 0-5-15,-7-11 5 0,4 1-5 16,3 10 8-16,0 0-8 0,-6-10 8 0,6 1-8 0,0 9 3 16,0 0-3-16,6-7 4 0,-3-1-4 0,-3 8 2 15,0 0-2-15,5-5 2 0,2 3-2 0,-7 2 1 16,0 0-1-16,6-3 2 0,-3 1-2 0,-3 2 1 16,0 0-1-16,5 2 1 0,-5 1-1 0,0-3-2 15,0 0 2-15,2 2-1 0,-2 3 1 0,0-5 0 16,0 0 0-16,0 5 0 0,0-2 0 0,0-3 0 0,0 0 0 15,0 4 1-15,-2-1-1 0,2-3 0 0,0 0 0 16,0 0 0-16,-3 5 0 0,3-5 0 0,0 0 0 16,-4 0 0-16,1-3 0 0,3 3 2 0,0 0-2 15,-4-2 3-15,1-1-3 0,3 3 2 0,0 0-2 0,-2-4 2 16,2-4-2-16,0 8 0 0,0 0 0 0,0-7 0 16,2-2 0-16,-2 9 1 0,0 0-1 0,3-8 2 15,3 1-2-15,-6 7 0 0,0 0 0 0,8-9 0 16,-2 4 0-16,-6 5 4 0,0 0-4 0,8-1 4 15,1 1-4-15,-9 0 0 0,0 0 0 0,9 0 1 16,-1 3-1-16,-8-3 0 0,0 0 0 0,7 5 0 16,-1 2 0-16,-6-7-7 0,0 0 7 0,3 7-7 15,1-2 7-15,-4-5-9 0,0 0 9 0,0 7-9 16,-2 1 9-16,2-8-25 0,0 0 25 0,-5 12-24 16,-4-3 24-16,9-9-13 0,0 0 13 0,-11 10-12 15,1-1 12-15,10-9 0 0,0 0 0 0,-12 7 0 0,1 0 0 16,11-7 3-16,0 0-3 0,-14 3 3 0,4-3-3 15,10 0 3-15,0 0-3 0,-9-5 3 0,4-5-3 16,5 10 2-16,0 0-2 0,-2-12 3 0,4-6-3 0,-2 18 10 16,0 0-10-16,3-13 11 0,3-1-11 0,-6 14 0 15,0 0 0-15,5-12 1 0,0 3-1 0,-5 9 3 16,0 0-3-16,5-5 4 0,1 4-4 0,-6 1-1 16,0 0 1-16,3 1 0 0,2 4 0 0,-5-5-4 15,0 0 4-15,0 11-3 0,2 2 3 0,-2-13-7 16,0 0 7-16,-2 18-7 0,2 4 7 0,0-22-8 15,0 0 8-15,-5 19-8 0,0 0 8 0,5-19-4 0,0 0 4 16,-5 15-3-16,-1-3 3 0,6-12 2 0,0 0-2 16,-5 10 2-16,2-1-2 0,3-9 7 0,0 0-7 15,-9 5 7-15,0-2-7 0,9-3 4 0,0 0-4 0,-8-3 5 16,-3-4-5-16,11 7 7 0,0 0-7 0,-7-10 7 16,4-4-7-16,3 14 0 0,0 0 0 0,-4-12 0 15,4 2 0-15,0 10-7 0,0 0 7 0,0-9-6 16,2 2 6-16,-2 7-16 0,0 0 16 0,2-6-15 15,-1 0 15-15,-1 6-40 0,0 0 40 0,2-3-40 16,0 3 40-16,-2 0-20 0,0 0 20 0,0 0-19 16,2 3 19-16,-2-3-20 0,0 0 20 0,0 4-20 15,1 1 20-15,-1-5-2 0,0 0 2 0,0 7-1 16,2 1 1-16,-2-8-17 0,0 0 17 0,0 9-17 16,2 1 17-16,-2-10-1 0,0 0 1 0,0 9 0 15,2-2 0-15,-2-7-8 0,0 0 8 0,0 8-8 0,3-4 8 16,-3-4-15-16,0 0 15 0,0 5-15 0,0-2 15 15,0-3-78-15,0 0 78 0,0 0-77 0,0 4 77 16,0-4-135-16,0 0 135 0,-5-2-134 0,-2-2 134 0,-5-1-689 16</inkml:trace>
  <inkml:trace contextRef="#ctx0" brushRef="#br0" timeOffset="-82408.06">4003 4122 751 0,'0'0'0'0,"0"0"0"0,27-31 0 16,-27 31 61-16,0 0-61 0,3 0 61 0,-8 9-61 15,5-9 57-15,0 0-57 0,-4 6 57 0,1 3-57 16,3-9 18-16,0 0-18 0,-2 10 19 0,-1-1-19 0,3-9 10 16,0 0-10-16,5 12 10 0,-2 0-10 0,-3-12 9 15,0 0-9-15,12 15 9 0,2 1-9 0,-14-16 3 16,0 0-3-16,21 15 4 0,0 0-4 0,-21-15 0 15,0 0 0-15,30 12 0 0,3 0 0 0,-33-12-8 16,0 0 8-16,40 6-7 0,5-3 7 0,-45-3-17 16,0 0 17-16,51 3-16 0,5-3 16 0,-56 0-16 15,0 0 16-15,55-3-15 0,5-2 15 0,-60 5-5 0,0 0 5 16,59-7-4-16,5-2 4 0,-64 9-8 0,0 0 8 16,80-18-7-16,6-6 7 0,-86 24-1 0,0 0 1 0,75-28 0 15,-6-8 0-15,-69 36 5 0,0 0-5 0,63-39 5 16,-7-4-5-16,-56 43 26 0,0 0-26 0,56-43 26 15,-2-5-26-15,-54 48 43 0,0 0-43 0,50-46 43 16,-3-2-43-16,-47 48 39 0,0 0-39 0,38-39 39 16,-8-1-39-16,-30 40 56 0,0 0-56 0,38-51 57 15,1-11-57-15,-39 62 33 0,0 0-33 0,38-56 33 16,-5-8-33-16,-33 64 16 0,0 0-16 0,23-46 17 16,-8 10-17-16,-15 36 31 0,0 0-31 0,13-43 31 15,-8 0-31-15,-5 43 26 0,0 0-26 0,3-44 26 16,-3-6-26-16,0 50 39 0,0 0-39 0,-3-51 39 15,-6-1-39-15,9 52 23 0,0 0-23 0,-17-67 24 0,-8-8-24 16,25 75 10-16,0 0-10 0,-26-70 11 0,-7-2-11 16,33 72 19-16,0 0-19 0,-38-70 20 0,-13-1-20 15,51 71 13-15,0 0-13 0,-55-66 14 0,-10 2-14 16,65 64 16-16,0 0-16 0,-66-58 17 0,-4 7-17 0,70 51 15 16,0 0-15-16,-71-48 16 0,-1 8-16 0,72 40 9 15,0 0-9-15,-82-34 10 0,-6 10-10 0,88 24 9 16,0 0-9-16,-86-17 10 0,1 7-10 0,85 10 8 15,0 0-8-15,-96-6 8 0,-3 6-8 0,99 0-1 16,0 0 1-16,-98 16-1 0,6 8 1 0,92-24-19 16,0 0 19-16,-98 43-18 0,1 17 18 0,97-60-16 15,0 0 16-15,-94 82-15 0,5 24 15 0,89-106-28 0,0 0 28 16,-77 130-28-16,14 24 28 0,63-154-20 0,0 0 20 16,-50 177-19-16,15 20 19 0,35-197-46 0,0 0 46 15,-16 192-46-15,20 1 46 0,-4-193-117 0,0 0 117 0,17 173-117 16,20-18 117-16,-37-155-108 0,0 0 108 0,38 106-107 15,9-39 107-15,39 109-769 0</inkml:trace>
  <inkml:trace contextRef="#ctx0" brushRef="#br0" timeOffset="-80665.29">7683 4086 1031 0,'-21'-12'0'15,"21"12"-251"-15,0 0 251 0,-5 12-250 0,5 15 250 16,0-27-114-16,0 0 114 0,-4 17-114 0,-1 6 114 0,-4 16-138 15</inkml:trace>
  <inkml:trace contextRef="#ctx0" brushRef="#br0" timeOffset="-80155.86">7571 4279 91 0,'0'0'0'0,"0"0"0"0,-3-3 0 0,3 3 17 16,0 0-17-16,-21 10 17 0,-14 11-17 0,35-21 51 15,0 0-51-15,-37 15 51 0,-6 6-51 0,43-21 68 16,0 0-68-16,-45 22 68 0,-4-1-68 0,49-21 86 16,0 0-86-16,-54 20 87 0,-5 2-87 0,59-22 59 0,0 0-59 15,-77 21 59-15,-17 3-59 0,94-24 76 0,0 0-76 16,-89 22 77-16,4-1-77 0,85-21 61 0,0 0-61 15,-89 8 61-15,-4-1-61 0,93-7 52 0,0 0-52 16,-90 0 53-16,-2-7-53 0,92 7 67 0,0 0-67 0,-89-13 67 16,3-6-67-16,86 19 46 0,0 0-46 0,-89-28 47 15,-3-6-47-15,92 34 55 0,0 0-55 0,-82-38 55 16,6-3-55-16,76 41 44 0,0 0-44 0,-68-41 44 16,12-5-44-16,56 46 28 0,0 0-28 0,-51-51 28 15,10-1-28-15,41 52 35 0,0 0-35 0,-42-55 35 16,3 1-35-16,39 54 7 0,0 0-7 0,-34-60 7 15,7-4-7-15,27 64 11 0,0 0-11 0,-20-73 11 16,4-10-11-16,16 83 16 0,0 0-16 0,-5-84 17 16,1-6-17-16,4 90 7 0,0 0-7 0,9-93 8 15,8 2-8-15,-17 91 15 0,0 0-15 0,25-91 16 0,8 1-16 16,-33 90 15-16,0 0-15 0,35-91 15 0,3 4-15 16,-38 87-1-16,0 0 1 0,42-86-1 0,1 0 1 15,-43 86 0-15,0 0 0 0,54-80 0 0,7-3 0 16,-61 83-4-16,0 0 4 0,68-75-4 0,9 8 4 0,-77 67 0 15,0 0 0-15,75-67 0 0,5 6 0 0,-80 61-1 16,0 0 1-16,82-55 0 0,7 7 0 0,-89 48-3 16,0 0 3-16,92-33-2 0,6 15 2 0,-98 18-5 15,0 0 5-15,97-4-5 0,1 16 5 0,-98-12-8 16,0 0 8-16,102 31-8 0,-1 20 8 0,-101-51-33 16,0 0 33-16,98 64-33 0,0 18 33 0,-98-82-34 15,0 0 34-15,88 103-34 0,-2 15 34 0,-86-118-66 16,0 0 66-16,73 130-65 0,-14 14 65 0,-59-144-197 0,0 0 197 15,39 158-197-15,-22 15 197 0,40 154-663 0</inkml:trace>
  <inkml:trace contextRef="#ctx0" brushRef="#br0" timeOffset="-56750.34">21451 10316 158 0,'0'0'0'0,"0"0"0"0,7-3 0 15,-7 3-1-15,0 0 1 0,8 0 0 0,-1 3 0 16,-7-3 73-16,0 0-73 0,14 0 74 0,4 2-74 0,-18-2 84 15,0 0-84-15,22 0 84 0,8 0-84 0,-30 0 74 16,0 0-74-16,30 2 75 0,3 0-75 0,-33-2 53 16,0 0-53-16,36 1 54 0,4 1-54 0,-40-2 27 15,0 0-27-15,47 0 27 0,7 0-27 0,-54 0 26 16,0 0-26-16,61 3 26 0,5 1-26 0,-66-4 14 16,0 0-14-16,70 2 15 0,5 1-15 0,-75-3 5 15,0 0-5-15,99 7 5 0,20 0-5 0,-119-7 8 16,0 0-8-16,111 7 8 0,4 3-8 0,-115-10 3 0,0 0-3 15,114 5 3-15,1 2-3 0,-115-7 28 0,0 0-28 16,116 3 28-16,-3 2-28 0,-113-5 5 0,0 0-5 16,122 4 5-16,7-4-5 0,-129 0 10 0,0 0-10 0,126 0 10 15,1-2-10-15,-127 2 4 0,0 0-4 0,129-2 4 16,3-1-4-16,-132 3 6 0,0 0-6 0,127 0 7 16,1 0-7-16,-128 0 32 0,0 0-32 0,123 3 32 15,-1 4-32-15,-122-7 8 0,0 0-8 0,126 4 9 16,1-1-9-16,-127-3 30 0,0 0-30 0,129 5 30 15,0-1-30-15,-129-4 5 0,0 0-5 0,134 0 6 16,2 0-6-16,-136 0 17 0,0 0-17 0,129-4 17 16,-2-4-17-16,-127 8 3 0,0 0-3 0,127-9 4 15,2-1-4-15,-129 10 13 0,0 0-13 0,129-17 13 16,1 0-13-16,-130 17 3 0,0 0-3 0,129-18 4 16,0-2-4-16,-129 20 0 0,0 0 0 0,127-19 1 0,1 0-1 15,-128 19 0-15,0 0 0 0,123-15 0 0,-1-1 0 16,-122 16-1-16,0 0 1 0,121-13 0 0,-1 1 0 15,-120 12-4-15,0 0 4 0,118-9-3 0,-1 2 3 0,-117 7-7 16,0 0 7-16,115-3-6 0,-4 3 6 0,-111 0-15 16,0 0 15-16,108 3-15 0,-1-3 15 0,-107 0 0 15,0 0 0-15,102 2 0 0,-1 0 0 0,-101-2 10 16,0 0-10-16,95 1 10 0,-7 3-10 0,-88-4 17 16,0 0-17-16,84 3 17 0,-7 2-17 0,-77-5 9 15,0 0-9-15,75 4 10 0,-6-1-10 0,-69-3 1 16,0 0-1-16,70 5 2 0,-2 2-2 0,-68-7-25 15,0 0 25-15,64 4-24 0,-3-4 24 0,-61 0-107 0,0 0 107 16,58-4-106-16,-2-1 106 0,-56 5-121 0,0 0 121 16,29-15-120-16,-17-11 120 0,30-15-47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27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27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27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27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50.png"/><Relationship Id="rId18" Type="http://schemas.openxmlformats.org/officeDocument/2006/relationships/image" Target="../media/image73.png"/><Relationship Id="rId3" Type="http://schemas.openxmlformats.org/officeDocument/2006/relationships/image" Target="../media/image48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6.wmf"/><Relationship Id="rId17" Type="http://schemas.openxmlformats.org/officeDocument/2006/relationships/customXml" Target="../ink/ink9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45.wmf"/><Relationship Id="rId4" Type="http://schemas.openxmlformats.org/officeDocument/2006/relationships/image" Target="../media/image49.sv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1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0.wmf"/><Relationship Id="rId3" Type="http://schemas.openxmlformats.org/officeDocument/2006/relationships/image" Target="../media/image3.png"/><Relationship Id="rId21" Type="http://schemas.openxmlformats.org/officeDocument/2006/relationships/customXml" Target="../ink/ink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.svg"/><Relationship Id="rId19" Type="http://schemas.openxmlformats.org/officeDocument/2006/relationships/oleObject" Target="../embeddings/oleObject7.bin"/><Relationship Id="rId4" Type="http://schemas.openxmlformats.org/officeDocument/2006/relationships/image" Target="../media/image4.svg"/><Relationship Id="rId9" Type="http://schemas.openxmlformats.org/officeDocument/2006/relationships/image" Target="../media/image1.png"/><Relationship Id="rId14" Type="http://schemas.openxmlformats.org/officeDocument/2006/relationships/image" Target="../media/image8.wmf"/><Relationship Id="rId22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customXml" Target="../ink/ink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customXml" Target="../ink/ink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40.png"/><Relationship Id="rId3" Type="http://schemas.openxmlformats.org/officeDocument/2006/relationships/image" Target="../media/image14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17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sv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svg"/><Relationship Id="rId5" Type="http://schemas.openxmlformats.org/officeDocument/2006/relationships/image" Target="../media/image23.png"/><Relationship Id="rId10" Type="http://schemas.openxmlformats.org/officeDocument/2006/relationships/image" Target="../media/image44.png"/><Relationship Id="rId4" Type="http://schemas.openxmlformats.org/officeDocument/2006/relationships/image" Target="../media/image15.svg"/><Relationship Id="rId9" Type="http://schemas.openxmlformats.org/officeDocument/2006/relationships/customXml" Target="../ink/ink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6.xml"/><Relationship Id="rId3" Type="http://schemas.openxmlformats.org/officeDocument/2006/relationships/image" Target="../media/image15.svg"/><Relationship Id="rId7" Type="http://schemas.openxmlformats.org/officeDocument/2006/relationships/image" Target="../media/image29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6.svg"/><Relationship Id="rId4" Type="http://schemas.openxmlformats.org/officeDocument/2006/relationships/image" Target="../media/image25.png"/><Relationship Id="rId9" Type="http://schemas.openxmlformats.org/officeDocument/2006/relationships/image" Target="../media/image4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customXml" Target="../ink/ink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svg"/><Relationship Id="rId13" Type="http://schemas.openxmlformats.org/officeDocument/2006/relationships/image" Target="../media/image41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35.png"/><Relationship Id="rId12" Type="http://schemas.openxmlformats.org/officeDocument/2006/relationships/image" Target="../media/image40.sv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16.bin"/><Relationship Id="rId15" Type="http://schemas.openxmlformats.org/officeDocument/2006/relationships/customXml" Target="../ink/ink8.xml"/><Relationship Id="rId10" Type="http://schemas.openxmlformats.org/officeDocument/2006/relationships/image" Target="../media/image38.svg"/><Relationship Id="rId4" Type="http://schemas.openxmlformats.org/officeDocument/2006/relationships/image" Target="../media/image33.wmf"/><Relationship Id="rId9" Type="http://schemas.openxmlformats.org/officeDocument/2006/relationships/image" Target="../media/image37.png"/><Relationship Id="rId14" Type="http://schemas.openxmlformats.org/officeDocument/2006/relationships/image" Target="../media/image42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4876BA7-1AA4-45B2-A124-C11006DF35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DE74484-ECD6-46EB-A89A-EDF36F0F4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ACF4457-9D6F-42B1-989A-FBF9FEA3029F}"/>
              </a:ext>
            </a:extLst>
          </p:cNvPr>
          <p:cNvSpPr txBox="1"/>
          <p:nvPr/>
        </p:nvSpPr>
        <p:spPr>
          <a:xfrm>
            <a:off x="1132114" y="275771"/>
            <a:ext cx="10221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Dual versions of CMOS circuits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0B5EAE93-C2E7-4BEE-8FF0-D3A5B97748AE}"/>
              </a:ext>
            </a:extLst>
          </p:cNvPr>
          <p:cNvSpPr txBox="1"/>
          <p:nvPr/>
        </p:nvSpPr>
        <p:spPr>
          <a:xfrm>
            <a:off x="551542" y="1075453"/>
            <a:ext cx="6070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imple differential amplifier with mirror load</a:t>
            </a:r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2613F353-C84C-4695-856B-A13808542E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31333" y="1941930"/>
            <a:ext cx="3352800" cy="3209925"/>
          </a:xfrm>
          <a:prstGeom prst="rect">
            <a:avLst/>
          </a:prstGeom>
        </p:spPr>
      </p:pic>
      <p:sp>
        <p:nvSpPr>
          <p:cNvPr id="10" name="Freccia bidirezionale orizzontale 9">
            <a:extLst>
              <a:ext uri="{FF2B5EF4-FFF2-40B4-BE49-F238E27FC236}">
                <a16:creationId xmlns:a16="http://schemas.microsoft.com/office/drawing/2014/main" id="{EF79F9C8-3A9F-413C-9606-0061D0C4D399}"/>
              </a:ext>
            </a:extLst>
          </p:cNvPr>
          <p:cNvSpPr/>
          <p:nvPr/>
        </p:nvSpPr>
        <p:spPr>
          <a:xfrm>
            <a:off x="4334933" y="2916219"/>
            <a:ext cx="1608667" cy="461665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5940D3A-B8D7-41D0-8262-5E6255A29A69}"/>
              </a:ext>
            </a:extLst>
          </p:cNvPr>
          <p:cNvSpPr txBox="1"/>
          <p:nvPr/>
        </p:nvSpPr>
        <p:spPr>
          <a:xfrm>
            <a:off x="4038600" y="1969119"/>
            <a:ext cx="30310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al (complementary) versions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97B8478-4537-45C7-A9FA-F85483C52208}"/>
              </a:ext>
            </a:extLst>
          </p:cNvPr>
          <p:cNvSpPr txBox="1"/>
          <p:nvPr/>
        </p:nvSpPr>
        <p:spPr>
          <a:xfrm>
            <a:off x="6923957" y="5340398"/>
            <a:ext cx="15832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p” version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3C047C8-B662-4293-970E-528F774AAD80}"/>
              </a:ext>
            </a:extLst>
          </p:cNvPr>
          <p:cNvSpPr txBox="1"/>
          <p:nvPr/>
        </p:nvSpPr>
        <p:spPr>
          <a:xfrm>
            <a:off x="1816099" y="5353992"/>
            <a:ext cx="15832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n” version</a:t>
            </a:r>
          </a:p>
        </p:txBody>
      </p:sp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37D0861F-1FDD-4E0C-B519-D22BD7C6A1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375663" y="2082644"/>
            <a:ext cx="3174737" cy="3235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0120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C11AC6F-4F1B-4F44-9244-95D7549D91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A rail-to-rail: equivalent Gm and dc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80C43D6-F7B8-4315-8A11-E3D27BE2F8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E3CAE86-179B-48E0-9BE2-CF49E91D30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F3B6410-C9E7-491C-AFD9-ED8043EB79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80506" y="1343984"/>
            <a:ext cx="6713924" cy="369314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4D1B03B-F42C-418F-8381-E47DC0158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796607"/>
              </p:ext>
            </p:extLst>
          </p:nvPr>
        </p:nvGraphicFramePr>
        <p:xfrm>
          <a:off x="6792640" y="1004041"/>
          <a:ext cx="4745965" cy="57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Equation" r:id="rId5" imgW="2095200" imgH="253800" progId="Equation.DSMT4">
                  <p:embed/>
                </p:oleObj>
              </mc:Choice>
              <mc:Fallback>
                <p:oleObj name="Equation" r:id="rId5" imgW="2095200" imgH="2538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8500A94F-F011-4B4A-B152-F83EA742F9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2640" y="1004041"/>
                        <a:ext cx="4745965" cy="57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BEB25EAB-CBB4-46BF-980B-AF3C91746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626770"/>
              </p:ext>
            </p:extLst>
          </p:nvPr>
        </p:nvGraphicFramePr>
        <p:xfrm>
          <a:off x="7670198" y="2298324"/>
          <a:ext cx="29908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Equation" r:id="rId7" imgW="1320480" imgH="241200" progId="Equation.DSMT4">
                  <p:embed/>
                </p:oleObj>
              </mc:Choice>
              <mc:Fallback>
                <p:oleObj name="Equation" r:id="rId7" imgW="132048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4D1B03B-F42C-418F-8381-E47DC0158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70198" y="2298324"/>
                        <a:ext cx="299085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43269E2D-FA12-4786-BC4E-7CB629475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7957"/>
              </p:ext>
            </p:extLst>
          </p:nvPr>
        </p:nvGraphicFramePr>
        <p:xfrm>
          <a:off x="7670198" y="1700473"/>
          <a:ext cx="17827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9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EB25EAB-CBB4-46BF-980B-AF3C91746B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70198" y="1700473"/>
                        <a:ext cx="1782763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29ABAEF-1BBA-417F-91A0-63658C057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266344"/>
              </p:ext>
            </p:extLst>
          </p:nvPr>
        </p:nvGraphicFramePr>
        <p:xfrm>
          <a:off x="7670198" y="2938025"/>
          <a:ext cx="2559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Equation" r:id="rId11" imgW="1130040" imgH="241200" progId="Equation.DSMT4">
                  <p:embed/>
                </p:oleObj>
              </mc:Choice>
              <mc:Fallback>
                <p:oleObj name="Equation" r:id="rId11" imgW="113004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43269E2D-FA12-4786-BC4E-7CB629475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70198" y="2938025"/>
                        <a:ext cx="255905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CEB7AB83-2FBA-4B0C-B670-0D50331C0DA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7345211" y="3577726"/>
            <a:ext cx="3615789" cy="2443512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C484ECA-61AF-4F9E-82BB-565749387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41665"/>
              </p:ext>
            </p:extLst>
          </p:nvPr>
        </p:nvGraphicFramePr>
        <p:xfrm>
          <a:off x="1217613" y="5083175"/>
          <a:ext cx="49339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name="Equation" r:id="rId15" imgW="2184120" imgH="431640" progId="Equation.DSMT4">
                  <p:embed/>
                </p:oleObj>
              </mc:Choice>
              <mc:Fallback>
                <p:oleObj name="Equation" r:id="rId15" imgW="2184120" imgH="43164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C3EACA59-D8F9-450E-9F59-AE945394B9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17613" y="5083175"/>
                        <a:ext cx="49339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2" name="Input penna 11">
                <a:extLst>
                  <a:ext uri="{FF2B5EF4-FFF2-40B4-BE49-F238E27FC236}">
                    <a16:creationId xmlns:a16="http://schemas.microsoft.com/office/drawing/2014/main" id="{A4E524AC-B305-49E8-AC3E-0225FAC0D6B7}"/>
                  </a:ext>
                </a:extLst>
              </p14:cNvPr>
              <p14:cNvContentPartPr/>
              <p14:nvPr/>
            </p14:nvContentPartPr>
            <p14:xfrm>
              <a:off x="1150920" y="353520"/>
              <a:ext cx="10388520" cy="6147000"/>
            </p14:xfrm>
          </p:contentPart>
        </mc:Choice>
        <mc:Fallback xmlns="">
          <p:pic>
            <p:nvPicPr>
              <p:cNvPr id="12" name="Input penna 11">
                <a:extLst>
                  <a:ext uri="{FF2B5EF4-FFF2-40B4-BE49-F238E27FC236}">
                    <a16:creationId xmlns:a16="http://schemas.microsoft.com/office/drawing/2014/main" id="{A4E524AC-B305-49E8-AC3E-0225FAC0D6B7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141560" y="344160"/>
                <a:ext cx="10407240" cy="616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252138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431C3F0-7DAE-4E0E-A4E2-BE3C86E6C4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4177" y="229948"/>
            <a:ext cx="10515600" cy="662397"/>
          </a:xfrm>
        </p:spPr>
        <p:txBody>
          <a:bodyPr/>
          <a:lstStyle/>
          <a:p>
            <a:r>
              <a:rPr lang="en-US"/>
              <a:t>Ranges of the «p» vers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DA1DC56-7E09-44CE-B351-3FD3E4B726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F03A631-DA25-4331-896E-C4A6D795A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EF5ED40-ECDC-4D6F-B41C-E7E9720A6F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413874" y="2467561"/>
            <a:ext cx="3503264" cy="3570420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0545FA5-EEEF-4B6C-938E-CF854AC5A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880003"/>
              </p:ext>
            </p:extLst>
          </p:nvPr>
        </p:nvGraphicFramePr>
        <p:xfrm>
          <a:off x="838200" y="1364790"/>
          <a:ext cx="470852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7" name="Equation" r:id="rId5" imgW="2311200" imgH="1015920" progId="Equation.DSMT4">
                  <p:embed/>
                </p:oleObj>
              </mc:Choice>
              <mc:Fallback>
                <p:oleObj name="Equation" r:id="rId5" imgW="2311200" imgH="101592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C3AB0DC-0B30-46AF-A9D2-C1402F10B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364790"/>
                        <a:ext cx="4708525" cy="207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DCBBE03-CA49-4495-B566-A6CFFE8A7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926625"/>
              </p:ext>
            </p:extLst>
          </p:nvPr>
        </p:nvGraphicFramePr>
        <p:xfrm>
          <a:off x="812800" y="3845259"/>
          <a:ext cx="30019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8" name="Equation" r:id="rId7" imgW="1473120" imgH="253800" progId="Equation.DSMT4">
                  <p:embed/>
                </p:oleObj>
              </mc:Choice>
              <mc:Fallback>
                <p:oleObj name="Equation" r:id="rId7" imgW="14731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0545FA5-EEEF-4B6C-938E-CF854AC5A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800" y="3845259"/>
                        <a:ext cx="3001962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6D26DCEA-8CD3-4FD4-B6C3-0DC57D97907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618512" y="1027523"/>
            <a:ext cx="3503265" cy="3353978"/>
          </a:xfrm>
          <a:prstGeom prst="rect">
            <a:avLst/>
          </a:prstGeom>
        </p:spPr>
      </p:pic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93384E5F-7ACD-4098-B528-4C1250C6A256}"/>
              </a:ext>
            </a:extLst>
          </p:cNvPr>
          <p:cNvSpPr/>
          <p:nvPr/>
        </p:nvSpPr>
        <p:spPr>
          <a:xfrm>
            <a:off x="174685" y="1971056"/>
            <a:ext cx="567267" cy="35560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2CE39C9-0B6A-4F5B-98C6-3025365A4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47870"/>
              </p:ext>
            </p:extLst>
          </p:nvPr>
        </p:nvGraphicFramePr>
        <p:xfrm>
          <a:off x="812800" y="4381500"/>
          <a:ext cx="39338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9" name="Equation" r:id="rId11" imgW="1930320" imgH="253800" progId="Equation.DSMT4">
                  <p:embed/>
                </p:oleObj>
              </mc:Choice>
              <mc:Fallback>
                <p:oleObj name="Equation" r:id="rId11" imgW="193032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DCBBE03-CA49-4495-B566-A6CFFE8A70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2800" y="4381500"/>
                        <a:ext cx="393382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3A2C513B-3A0A-456C-A907-B5B45604BE55}"/>
              </a:ext>
            </a:extLst>
          </p:cNvPr>
          <p:cNvSpPr/>
          <p:nvPr/>
        </p:nvSpPr>
        <p:spPr>
          <a:xfrm>
            <a:off x="189412" y="1441889"/>
            <a:ext cx="567267" cy="355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B84A95C-986D-4E5E-A074-78FBAAFCE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008551"/>
              </p:ext>
            </p:extLst>
          </p:nvPr>
        </p:nvGraphicFramePr>
        <p:xfrm>
          <a:off x="812800" y="4937924"/>
          <a:ext cx="46053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0" name="Equation" r:id="rId13" imgW="2260440" imgH="253800" progId="Equation.DSMT4">
                  <p:embed/>
                </p:oleObj>
              </mc:Choice>
              <mc:Fallback>
                <p:oleObj name="Equation" r:id="rId13" imgW="226044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2CE39C9-0B6A-4F5B-98C6-3025365A4F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2800" y="4937924"/>
                        <a:ext cx="4605338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2674242D-FCCB-429C-A55B-3E1F34EF2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1995"/>
              </p:ext>
            </p:extLst>
          </p:nvPr>
        </p:nvGraphicFramePr>
        <p:xfrm>
          <a:off x="812800" y="5518869"/>
          <a:ext cx="40608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1" name="Equation" r:id="rId15" imgW="1993680" imgH="253800" progId="Equation.DSMT4">
                  <p:embed/>
                </p:oleObj>
              </mc:Choice>
              <mc:Fallback>
                <p:oleObj name="Equation" r:id="rId15" imgW="199368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B84A95C-986D-4E5E-A074-78FBAAFCE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2800" y="5518869"/>
                        <a:ext cx="406082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e 13">
            <a:extLst>
              <a:ext uri="{FF2B5EF4-FFF2-40B4-BE49-F238E27FC236}">
                <a16:creationId xmlns:a16="http://schemas.microsoft.com/office/drawing/2014/main" id="{B8EE7466-3F4C-45C3-99E7-6E5BEAD5A50D}"/>
              </a:ext>
            </a:extLst>
          </p:cNvPr>
          <p:cNvSpPr/>
          <p:nvPr/>
        </p:nvSpPr>
        <p:spPr>
          <a:xfrm>
            <a:off x="499596" y="4012378"/>
            <a:ext cx="184874" cy="18487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e 14">
            <a:extLst>
              <a:ext uri="{FF2B5EF4-FFF2-40B4-BE49-F238E27FC236}">
                <a16:creationId xmlns:a16="http://schemas.microsoft.com/office/drawing/2014/main" id="{06CB7D78-2126-4A54-877B-CB5398C12491}"/>
              </a:ext>
            </a:extLst>
          </p:cNvPr>
          <p:cNvSpPr/>
          <p:nvPr/>
        </p:nvSpPr>
        <p:spPr>
          <a:xfrm>
            <a:off x="499596" y="4548619"/>
            <a:ext cx="184874" cy="18487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e 15">
            <a:extLst>
              <a:ext uri="{FF2B5EF4-FFF2-40B4-BE49-F238E27FC236}">
                <a16:creationId xmlns:a16="http://schemas.microsoft.com/office/drawing/2014/main" id="{8BF6AE4A-B503-4A80-A67D-3FC8DB2DF6E5}"/>
              </a:ext>
            </a:extLst>
          </p:cNvPr>
          <p:cNvSpPr/>
          <p:nvPr/>
        </p:nvSpPr>
        <p:spPr>
          <a:xfrm>
            <a:off x="499596" y="5084860"/>
            <a:ext cx="184874" cy="184874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e 16">
            <a:extLst>
              <a:ext uri="{FF2B5EF4-FFF2-40B4-BE49-F238E27FC236}">
                <a16:creationId xmlns:a16="http://schemas.microsoft.com/office/drawing/2014/main" id="{FF1196A8-B450-40B1-95C8-A64E054AE9AC}"/>
              </a:ext>
            </a:extLst>
          </p:cNvPr>
          <p:cNvSpPr/>
          <p:nvPr/>
        </p:nvSpPr>
        <p:spPr>
          <a:xfrm>
            <a:off x="501079" y="5671023"/>
            <a:ext cx="184874" cy="184874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ccia a destra 17">
            <a:extLst>
              <a:ext uri="{FF2B5EF4-FFF2-40B4-BE49-F238E27FC236}">
                <a16:creationId xmlns:a16="http://schemas.microsoft.com/office/drawing/2014/main" id="{80A0BBC2-9C7C-4A92-A01E-52EBFEAA5A19}"/>
              </a:ext>
            </a:extLst>
          </p:cNvPr>
          <p:cNvSpPr/>
          <p:nvPr/>
        </p:nvSpPr>
        <p:spPr>
          <a:xfrm>
            <a:off x="174685" y="2490022"/>
            <a:ext cx="567267" cy="355600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EF48CFCE-A8FA-41B3-A997-8690EE8D16B0}"/>
              </a:ext>
            </a:extLst>
          </p:cNvPr>
          <p:cNvSpPr/>
          <p:nvPr/>
        </p:nvSpPr>
        <p:spPr>
          <a:xfrm>
            <a:off x="174685" y="3000354"/>
            <a:ext cx="567267" cy="355600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F4D0D4F5-42E1-4A71-8274-2A0A8F982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79419"/>
              </p:ext>
            </p:extLst>
          </p:nvPr>
        </p:nvGraphicFramePr>
        <p:xfrm>
          <a:off x="8337107" y="1141206"/>
          <a:ext cx="33131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2" name="Equation" r:id="rId17" imgW="1244520" imgH="253800" progId="Equation.DSMT4">
                  <p:embed/>
                </p:oleObj>
              </mc:Choice>
              <mc:Fallback>
                <p:oleObj name="Equation" r:id="rId17" imgW="12445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C3AB0DC-0B30-46AF-A9D2-C1402F10B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37107" y="1141206"/>
                        <a:ext cx="3313113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668696FC-8574-4013-8735-B829BCD18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74365"/>
              </p:ext>
            </p:extLst>
          </p:nvPr>
        </p:nvGraphicFramePr>
        <p:xfrm>
          <a:off x="6688386" y="5458660"/>
          <a:ext cx="22653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3" name="Equation" r:id="rId19" imgW="850680" imgH="228600" progId="Equation.DSMT4">
                  <p:embed/>
                </p:oleObj>
              </mc:Choice>
              <mc:Fallback>
                <p:oleObj name="Equation" r:id="rId19" imgW="85068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F4D0D4F5-42E1-4A71-8274-2A0A8F982C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88386" y="5458660"/>
                        <a:ext cx="22653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2" name="Input penna 21">
                <a:extLst>
                  <a:ext uri="{FF2B5EF4-FFF2-40B4-BE49-F238E27FC236}">
                    <a16:creationId xmlns:a16="http://schemas.microsoft.com/office/drawing/2014/main" id="{71ED80CB-9D62-4DCA-A6E0-9F762BBB9A1E}"/>
                  </a:ext>
                </a:extLst>
              </p14:cNvPr>
              <p14:cNvContentPartPr/>
              <p14:nvPr/>
            </p14:nvContentPartPr>
            <p14:xfrm>
              <a:off x="623880" y="795600"/>
              <a:ext cx="11386440" cy="5519880"/>
            </p14:xfrm>
          </p:contentPart>
        </mc:Choice>
        <mc:Fallback xmlns="">
          <p:pic>
            <p:nvPicPr>
              <p:cNvPr id="22" name="Input penna 21">
                <a:extLst>
                  <a:ext uri="{FF2B5EF4-FFF2-40B4-BE49-F238E27FC236}">
                    <a16:creationId xmlns:a16="http://schemas.microsoft.com/office/drawing/2014/main" id="{71ED80CB-9D62-4DCA-A6E0-9F762BBB9A1E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14520" y="786240"/>
                <a:ext cx="11405160" cy="553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006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7E90311-4685-4BBD-BFBD-DD4BEC8443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ges: graphical represent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6A347C0-014D-49AF-A68A-405F4277B3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5DC765F-E04C-42AB-AAF9-C1059910A6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92B48295-7D38-4186-BAD5-AAF381D644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43162" y="1605372"/>
            <a:ext cx="7305675" cy="4152900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770DD8D6-7740-451D-89D5-72B0A0DF6D49}"/>
              </a:ext>
            </a:extLst>
          </p:cNvPr>
          <p:cNvSpPr txBox="1"/>
          <p:nvPr/>
        </p:nvSpPr>
        <p:spPr>
          <a:xfrm>
            <a:off x="2989943" y="1095728"/>
            <a:ext cx="2917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put CM rang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B0A10DE-B591-492F-89C0-702DF0639623}"/>
              </a:ext>
            </a:extLst>
          </p:cNvPr>
          <p:cNvSpPr txBox="1"/>
          <p:nvPr/>
        </p:nvSpPr>
        <p:spPr>
          <a:xfrm>
            <a:off x="6683828" y="1143707"/>
            <a:ext cx="2917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Output swing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FB90E466-9403-41E8-8165-5DA80B02045D}"/>
              </a:ext>
            </a:extLst>
          </p:cNvPr>
          <p:cNvSpPr txBox="1"/>
          <p:nvPr/>
        </p:nvSpPr>
        <p:spPr>
          <a:xfrm>
            <a:off x="6146799" y="2967335"/>
            <a:ext cx="107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9886B92-E075-4990-A091-98AB596F3905}"/>
              </a:ext>
            </a:extLst>
          </p:cNvPr>
          <p:cNvSpPr txBox="1"/>
          <p:nvPr/>
        </p:nvSpPr>
        <p:spPr>
          <a:xfrm>
            <a:off x="8276509" y="4071257"/>
            <a:ext cx="107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130998B-36A4-470C-9110-2DCE8FC52913}"/>
              </a:ext>
            </a:extLst>
          </p:cNvPr>
          <p:cNvSpPr txBox="1"/>
          <p:nvPr/>
        </p:nvSpPr>
        <p:spPr>
          <a:xfrm>
            <a:off x="2565136" y="3220157"/>
            <a:ext cx="107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148CD43-34A5-4BFE-886E-E816594F3F39}"/>
              </a:ext>
            </a:extLst>
          </p:cNvPr>
          <p:cNvSpPr txBox="1"/>
          <p:nvPr/>
        </p:nvSpPr>
        <p:spPr>
          <a:xfrm>
            <a:off x="4674597" y="3840424"/>
            <a:ext cx="107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639CD798-70B5-4151-B7E9-EDA05642C2BB}"/>
                  </a:ext>
                </a:extLst>
              </p14:cNvPr>
              <p14:cNvContentPartPr/>
              <p14:nvPr/>
            </p14:nvContentPartPr>
            <p14:xfrm>
              <a:off x="1807560" y="770760"/>
              <a:ext cx="8168400" cy="484380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639CD798-70B5-4151-B7E9-EDA05642C2B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98200" y="761400"/>
                <a:ext cx="8187120" cy="486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761069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9C197DF-14AB-45F2-B458-963B3D4A6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114" y="292553"/>
            <a:ext cx="10515600" cy="662397"/>
          </a:xfrm>
        </p:spPr>
        <p:txBody>
          <a:bodyPr/>
          <a:lstStyle/>
          <a:p>
            <a:r>
              <a:rPr lang="en-US"/>
              <a:t>Improving the output swing: the OTA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1E14575-9E7B-49C1-8293-68F7B6300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B85C22C-648C-4D7C-AB65-823545EE31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0049E4C6-C672-43E8-8481-8DC58BB10C4A}"/>
              </a:ext>
            </a:extLst>
          </p:cNvPr>
          <p:cNvSpPr txBox="1"/>
          <p:nvPr/>
        </p:nvSpPr>
        <p:spPr>
          <a:xfrm>
            <a:off x="725714" y="1088572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OTA: Operational Transconductance Amplifier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3045AE5D-CA95-4E23-8C3F-ED0D679286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29882" y="1831394"/>
            <a:ext cx="4733889" cy="3889401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50998876-ECBB-4554-A8EF-D22D8464F3AB}"/>
              </a:ext>
            </a:extLst>
          </p:cNvPr>
          <p:cNvSpPr txBox="1"/>
          <p:nvPr/>
        </p:nvSpPr>
        <p:spPr>
          <a:xfrm>
            <a:off x="6487886" y="1683859"/>
            <a:ext cx="374468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term OTA generally indicates all single-stage amplifiers with high output resistance. The folded cascode amplifier is often classified as an OTA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4C032F8-92A1-406C-90DF-A908BEA955E2}"/>
              </a:ext>
            </a:extLst>
          </p:cNvPr>
          <p:cNvSpPr txBox="1"/>
          <p:nvPr/>
        </p:nvSpPr>
        <p:spPr>
          <a:xfrm>
            <a:off x="6487886" y="4179409"/>
            <a:ext cx="37446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storically, the term OTA has been used to indicate the topology shown in this slide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6B4F322D-1104-4FF0-9A1E-3E58654DA907}"/>
                  </a:ext>
                </a:extLst>
              </p14:cNvPr>
              <p14:cNvContentPartPr/>
              <p14:nvPr/>
            </p14:nvContentPartPr>
            <p14:xfrm>
              <a:off x="1625760" y="296640"/>
              <a:ext cx="10414080" cy="4218840"/>
            </p14:xfrm>
          </p:contentPart>
        </mc:Choice>
        <mc:Fallback xmlns=""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6B4F322D-1104-4FF0-9A1E-3E58654DA90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16400" y="287280"/>
                <a:ext cx="10432800" cy="423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835910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398D44B-02C9-4768-8FAE-36ABFBA14C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571" y="379639"/>
            <a:ext cx="10515600" cy="662397"/>
          </a:xfrm>
        </p:spPr>
        <p:txBody>
          <a:bodyPr/>
          <a:lstStyle/>
          <a:p>
            <a:r>
              <a:rPr lang="en-US"/>
              <a:t>OTA: simple analy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8A6553A-337E-42F4-B224-D72A732111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40862" y="6356350"/>
            <a:ext cx="5689862" cy="365125"/>
          </a:xfrm>
        </p:spPr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B1007A5-7B30-4BC2-BF07-21162C23A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90354B8-6C7B-4FF5-8D34-7ACC06FC52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23482" y="1310128"/>
            <a:ext cx="4733889" cy="3889401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6FC8BF32-6E51-4B5E-AD16-805EFA32980A}"/>
              </a:ext>
            </a:extLst>
          </p:cNvPr>
          <p:cNvSpPr txBox="1"/>
          <p:nvPr/>
        </p:nvSpPr>
        <p:spPr>
          <a:xfrm>
            <a:off x="3603171" y="1737192"/>
            <a:ext cx="87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: k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D9E5CBC-D785-4CBB-879C-FA9D8D701193}"/>
              </a:ext>
            </a:extLst>
          </p:cNvPr>
          <p:cNvSpPr txBox="1"/>
          <p:nvPr/>
        </p:nvSpPr>
        <p:spPr>
          <a:xfrm>
            <a:off x="1451428" y="1737192"/>
            <a:ext cx="87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 : 1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0D03A65-3F48-4989-BB9C-CF3CC64D9232}"/>
              </a:ext>
            </a:extLst>
          </p:cNvPr>
          <p:cNvSpPr txBox="1"/>
          <p:nvPr/>
        </p:nvSpPr>
        <p:spPr>
          <a:xfrm>
            <a:off x="1451428" y="4324702"/>
            <a:ext cx="2899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       :               1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E63FDD38-602A-469D-96FE-E64AD1001A32}"/>
              </a:ext>
            </a:extLst>
          </p:cNvPr>
          <p:cNvCxnSpPr>
            <a:cxnSpLocks/>
          </p:cNvCxnSpPr>
          <p:nvPr/>
        </p:nvCxnSpPr>
        <p:spPr>
          <a:xfrm>
            <a:off x="4859790" y="2452914"/>
            <a:ext cx="0" cy="61463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0B098A5D-B3DC-4CAE-BBCB-1A9561F021BA}"/>
              </a:ext>
            </a:extLst>
          </p:cNvPr>
          <p:cNvCxnSpPr>
            <a:cxnSpLocks/>
          </p:cNvCxnSpPr>
          <p:nvPr/>
        </p:nvCxnSpPr>
        <p:spPr>
          <a:xfrm>
            <a:off x="955447" y="2438399"/>
            <a:ext cx="0" cy="61463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1AA6E45-1EA5-4CF1-9565-B99CE69BCA83}"/>
              </a:ext>
            </a:extLst>
          </p:cNvPr>
          <p:cNvSpPr txBox="1"/>
          <p:nvPr/>
        </p:nvSpPr>
        <p:spPr>
          <a:xfrm>
            <a:off x="288053" y="2514881"/>
            <a:ext cx="87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2976A54-10EC-462F-9242-3DF795668E1F}"/>
              </a:ext>
            </a:extLst>
          </p:cNvPr>
          <p:cNvSpPr txBox="1"/>
          <p:nvPr/>
        </p:nvSpPr>
        <p:spPr>
          <a:xfrm>
            <a:off x="5021942" y="2263961"/>
            <a:ext cx="87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39502B04-BEDB-4024-8E5E-8FEB8D463DAB}"/>
              </a:ext>
            </a:extLst>
          </p:cNvPr>
          <p:cNvCxnSpPr>
            <a:cxnSpLocks/>
          </p:cNvCxnSpPr>
          <p:nvPr/>
        </p:nvCxnSpPr>
        <p:spPr>
          <a:xfrm>
            <a:off x="4804228" y="3574970"/>
            <a:ext cx="0" cy="61463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818D96DC-FE55-44A1-8755-5F35147499AB}"/>
              </a:ext>
            </a:extLst>
          </p:cNvPr>
          <p:cNvSpPr txBox="1"/>
          <p:nvPr/>
        </p:nvSpPr>
        <p:spPr>
          <a:xfrm>
            <a:off x="4804228" y="3670710"/>
            <a:ext cx="87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Elemento grafico 15">
            <a:extLst>
              <a:ext uri="{FF2B5EF4-FFF2-40B4-BE49-F238E27FC236}">
                <a16:creationId xmlns:a16="http://schemas.microsoft.com/office/drawing/2014/main" id="{6F0555B9-E4F6-40EA-8C24-D0DCF22CC584}"/>
              </a:ext>
            </a:extLst>
          </p:cNvPr>
          <p:cNvGrpSpPr/>
          <p:nvPr/>
        </p:nvGrpSpPr>
        <p:grpSpPr>
          <a:xfrm>
            <a:off x="5012872" y="2795392"/>
            <a:ext cx="1324426" cy="1066800"/>
            <a:chOff x="5421311" y="2795392"/>
            <a:chExt cx="942975" cy="1066800"/>
          </a:xfrm>
        </p:grpSpPr>
        <p:grpSp>
          <p:nvGrpSpPr>
            <p:cNvPr id="20" name="Elemento grafico 15">
              <a:extLst>
                <a:ext uri="{FF2B5EF4-FFF2-40B4-BE49-F238E27FC236}">
                  <a16:creationId xmlns:a16="http://schemas.microsoft.com/office/drawing/2014/main" id="{6F0555B9-E4F6-40EA-8C24-D0DCF22CC584}"/>
                </a:ext>
              </a:extLst>
            </p:cNvPr>
            <p:cNvGrpSpPr/>
            <p:nvPr/>
          </p:nvGrpSpPr>
          <p:grpSpPr>
            <a:xfrm>
              <a:off x="6110231" y="3618442"/>
              <a:ext cx="253684" cy="235573"/>
              <a:chOff x="6110231" y="3618442"/>
              <a:chExt cx="253684" cy="235573"/>
            </a:xfrm>
            <a:solidFill>
              <a:srgbClr val="FF3F2A"/>
            </a:solidFill>
          </p:grpSpPr>
          <p:sp>
            <p:nvSpPr>
              <p:cNvPr id="21" name="Figura a mano libera: forma 20">
                <a:extLst>
                  <a:ext uri="{FF2B5EF4-FFF2-40B4-BE49-F238E27FC236}">
                    <a16:creationId xmlns:a16="http://schemas.microsoft.com/office/drawing/2014/main" id="{3323CC16-87E3-4F7A-8DB4-08E4899121D9}"/>
                  </a:ext>
                </a:extLst>
              </p:cNvPr>
              <p:cNvSpPr/>
              <p:nvPr/>
            </p:nvSpPr>
            <p:spPr>
              <a:xfrm>
                <a:off x="6252863" y="3618442"/>
                <a:ext cx="9525" cy="141444"/>
              </a:xfrm>
              <a:custGeom>
                <a:avLst/>
                <a:gdLst>
                  <a:gd name="connsiteX0" fmla="*/ 0 w 9525"/>
                  <a:gd name="connsiteY0" fmla="*/ 0 h 141444"/>
                  <a:gd name="connsiteX1" fmla="*/ 0 w 9525"/>
                  <a:gd name="connsiteY1" fmla="*/ 141444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0" y="0"/>
                    </a:moveTo>
                    <a:lnTo>
                      <a:pt x="0" y="141444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" name="Figura a mano libera: forma 21">
                <a:extLst>
                  <a:ext uri="{FF2B5EF4-FFF2-40B4-BE49-F238E27FC236}">
                    <a16:creationId xmlns:a16="http://schemas.microsoft.com/office/drawing/2014/main" id="{48D77982-EE94-42C2-AE20-5B37D66B8933}"/>
                  </a:ext>
                </a:extLst>
              </p:cNvPr>
              <p:cNvSpPr/>
              <p:nvPr/>
            </p:nvSpPr>
            <p:spPr>
              <a:xfrm>
                <a:off x="6133249" y="3751397"/>
                <a:ext cx="230666" cy="9525"/>
              </a:xfrm>
              <a:custGeom>
                <a:avLst/>
                <a:gdLst>
                  <a:gd name="connsiteX0" fmla="*/ 0 w 230666"/>
                  <a:gd name="connsiteY0" fmla="*/ 0 h 9525"/>
                  <a:gd name="connsiteX1" fmla="*/ 230666 w 230666"/>
                  <a:gd name="connsiteY1" fmla="*/ 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0" y="0"/>
                    </a:moveTo>
                    <a:lnTo>
                      <a:pt x="230666" y="0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" name="Figura a mano libera: forma 22">
                <a:extLst>
                  <a:ext uri="{FF2B5EF4-FFF2-40B4-BE49-F238E27FC236}">
                    <a16:creationId xmlns:a16="http://schemas.microsoft.com/office/drawing/2014/main" id="{CB5BD791-2A1E-4759-901A-EB5BA72B0F10}"/>
                  </a:ext>
                </a:extLst>
              </p:cNvPr>
              <p:cNvSpPr/>
              <p:nvPr/>
            </p:nvSpPr>
            <p:spPr>
              <a:xfrm>
                <a:off x="6110231" y="3759886"/>
                <a:ext cx="47696" cy="94129"/>
              </a:xfrm>
              <a:custGeom>
                <a:avLst/>
                <a:gdLst>
                  <a:gd name="connsiteX0" fmla="*/ 47696 w 47696"/>
                  <a:gd name="connsiteY0" fmla="*/ 0 h 94129"/>
                  <a:gd name="connsiteX1" fmla="*/ 0 w 47696"/>
                  <a:gd name="connsiteY1" fmla="*/ 941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96" y="0"/>
                    </a:moveTo>
                    <a:lnTo>
                      <a:pt x="0" y="941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" name="Figura a mano libera: forma 23">
                <a:extLst>
                  <a:ext uri="{FF2B5EF4-FFF2-40B4-BE49-F238E27FC236}">
                    <a16:creationId xmlns:a16="http://schemas.microsoft.com/office/drawing/2014/main" id="{969D856B-52DB-4355-9978-2D01B30F9D99}"/>
                  </a:ext>
                </a:extLst>
              </p:cNvPr>
              <p:cNvSpPr/>
              <p:nvPr/>
            </p:nvSpPr>
            <p:spPr>
              <a:xfrm>
                <a:off x="6176273" y="3759886"/>
                <a:ext cx="47696" cy="94129"/>
              </a:xfrm>
              <a:custGeom>
                <a:avLst/>
                <a:gdLst>
                  <a:gd name="connsiteX0" fmla="*/ 47696 w 47696"/>
                  <a:gd name="connsiteY0" fmla="*/ 0 h 94129"/>
                  <a:gd name="connsiteX1" fmla="*/ 0 w 47696"/>
                  <a:gd name="connsiteY1" fmla="*/ 941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96" y="0"/>
                    </a:moveTo>
                    <a:lnTo>
                      <a:pt x="0" y="941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" name="Figura a mano libera: forma 24">
                <a:extLst>
                  <a:ext uri="{FF2B5EF4-FFF2-40B4-BE49-F238E27FC236}">
                    <a16:creationId xmlns:a16="http://schemas.microsoft.com/office/drawing/2014/main" id="{8C84E627-A6BF-4BB8-87BF-372EEF46ECD5}"/>
                  </a:ext>
                </a:extLst>
              </p:cNvPr>
              <p:cNvSpPr/>
              <p:nvPr/>
            </p:nvSpPr>
            <p:spPr>
              <a:xfrm>
                <a:off x="6242318" y="3759886"/>
                <a:ext cx="47693" cy="94129"/>
              </a:xfrm>
              <a:custGeom>
                <a:avLst/>
                <a:gdLst>
                  <a:gd name="connsiteX0" fmla="*/ 47693 w 47693"/>
                  <a:gd name="connsiteY0" fmla="*/ 0 h 94129"/>
                  <a:gd name="connsiteX1" fmla="*/ 0 w 47693"/>
                  <a:gd name="connsiteY1" fmla="*/ 941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7693" y="0"/>
                    </a:moveTo>
                    <a:lnTo>
                      <a:pt x="0" y="941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" name="Figura a mano libera: forma 25">
                <a:extLst>
                  <a:ext uri="{FF2B5EF4-FFF2-40B4-BE49-F238E27FC236}">
                    <a16:creationId xmlns:a16="http://schemas.microsoft.com/office/drawing/2014/main" id="{A3BA28DD-4097-4E50-A046-B766F131403B}"/>
                  </a:ext>
                </a:extLst>
              </p:cNvPr>
              <p:cNvSpPr/>
              <p:nvPr/>
            </p:nvSpPr>
            <p:spPr>
              <a:xfrm>
                <a:off x="6308361" y="3759886"/>
                <a:ext cx="47696" cy="94129"/>
              </a:xfrm>
              <a:custGeom>
                <a:avLst/>
                <a:gdLst>
                  <a:gd name="connsiteX0" fmla="*/ 47696 w 47696"/>
                  <a:gd name="connsiteY0" fmla="*/ 0 h 94129"/>
                  <a:gd name="connsiteX1" fmla="*/ 0 w 47696"/>
                  <a:gd name="connsiteY1" fmla="*/ 941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96" y="0"/>
                    </a:moveTo>
                    <a:lnTo>
                      <a:pt x="0" y="941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7" name="Figura a mano libera: forma 26">
              <a:extLst>
                <a:ext uri="{FF2B5EF4-FFF2-40B4-BE49-F238E27FC236}">
                  <a16:creationId xmlns:a16="http://schemas.microsoft.com/office/drawing/2014/main" id="{F2ECC15C-4840-436E-A1E7-90414AD40F8C}"/>
                </a:ext>
              </a:extLst>
            </p:cNvPr>
            <p:cNvSpPr/>
            <p:nvPr/>
          </p:nvSpPr>
          <p:spPr>
            <a:xfrm>
              <a:off x="5430971" y="3213948"/>
              <a:ext cx="821892" cy="404493"/>
            </a:xfrm>
            <a:custGeom>
              <a:avLst/>
              <a:gdLst>
                <a:gd name="connsiteX0" fmla="*/ 821893 w 821892"/>
                <a:gd name="connsiteY0" fmla="*/ 404493 h 404493"/>
                <a:gd name="connsiteX1" fmla="*/ 815062 w 821892"/>
                <a:gd name="connsiteY1" fmla="*/ 0 h 404493"/>
                <a:gd name="connsiteX2" fmla="*/ 0 w 821892"/>
                <a:gd name="connsiteY2" fmla="*/ 0 h 404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21892" h="404493">
                  <a:moveTo>
                    <a:pt x="821893" y="404493"/>
                  </a:moveTo>
                  <a:lnTo>
                    <a:pt x="815062" y="0"/>
                  </a:ln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8" name="Elemento grafico 15">
              <a:extLst>
                <a:ext uri="{FF2B5EF4-FFF2-40B4-BE49-F238E27FC236}">
                  <a16:creationId xmlns:a16="http://schemas.microsoft.com/office/drawing/2014/main" id="{6F0555B9-E4F6-40EA-8C24-D0DCF22CC584}"/>
                </a:ext>
              </a:extLst>
            </p:cNvPr>
            <p:cNvGrpSpPr/>
            <p:nvPr/>
          </p:nvGrpSpPr>
          <p:grpSpPr>
            <a:xfrm>
              <a:off x="5626273" y="3087948"/>
              <a:ext cx="341805" cy="82648"/>
              <a:chOff x="5626273" y="3087948"/>
              <a:chExt cx="341805" cy="82648"/>
            </a:xfrm>
            <a:solidFill>
              <a:srgbClr val="FF0000"/>
            </a:solidFill>
          </p:grpSpPr>
          <p:sp>
            <p:nvSpPr>
              <p:cNvPr id="29" name="Figura a mano libera: forma 28">
                <a:extLst>
                  <a:ext uri="{FF2B5EF4-FFF2-40B4-BE49-F238E27FC236}">
                    <a16:creationId xmlns:a16="http://schemas.microsoft.com/office/drawing/2014/main" id="{A388110B-EDD8-4260-A64E-AF1E9846C034}"/>
                  </a:ext>
                </a:extLst>
              </p:cNvPr>
              <p:cNvSpPr/>
              <p:nvPr/>
            </p:nvSpPr>
            <p:spPr>
              <a:xfrm rot="5400000">
                <a:off x="5883634" y="3086151"/>
                <a:ext cx="82648" cy="86241"/>
              </a:xfrm>
              <a:custGeom>
                <a:avLst/>
                <a:gdLst>
                  <a:gd name="connsiteX0" fmla="*/ 82571 w 82648"/>
                  <a:gd name="connsiteY0" fmla="*/ 86083 h 86241"/>
                  <a:gd name="connsiteX1" fmla="*/ -77 w 82648"/>
                  <a:gd name="connsiteY1" fmla="*/ 86083 h 86241"/>
                  <a:gd name="connsiteX2" fmla="*/ 41247 w 82648"/>
                  <a:gd name="connsiteY2" fmla="*/ -158 h 862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86241">
                    <a:moveTo>
                      <a:pt x="82571" y="86083"/>
                    </a:moveTo>
                    <a:lnTo>
                      <a:pt x="-77" y="86083"/>
                    </a:lnTo>
                    <a:lnTo>
                      <a:pt x="41247" y="-158"/>
                    </a:lnTo>
                    <a:close/>
                  </a:path>
                </a:pathLst>
              </a:custGeom>
              <a:solidFill>
                <a:srgbClr val="FF0000"/>
              </a:solidFill>
              <a:ln w="19133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0" name="Figura a mano libera: forma 29">
                <a:extLst>
                  <a:ext uri="{FF2B5EF4-FFF2-40B4-BE49-F238E27FC236}">
                    <a16:creationId xmlns:a16="http://schemas.microsoft.com/office/drawing/2014/main" id="{10F417E8-FFBC-48BE-B196-75686A95C2EC}"/>
                  </a:ext>
                </a:extLst>
              </p:cNvPr>
              <p:cNvSpPr/>
              <p:nvPr/>
            </p:nvSpPr>
            <p:spPr>
              <a:xfrm rot="-5400000">
                <a:off x="5767252" y="2988298"/>
                <a:ext cx="9525" cy="281957"/>
              </a:xfrm>
              <a:custGeom>
                <a:avLst/>
                <a:gdLst>
                  <a:gd name="connsiteX0" fmla="*/ 2 w 9525"/>
                  <a:gd name="connsiteY0" fmla="*/ 282006 h 281957"/>
                  <a:gd name="connsiteX1" fmla="*/ 2 w 9525"/>
                  <a:gd name="connsiteY1" fmla="*/ 48 h 2819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7">
                    <a:moveTo>
                      <a:pt x="2" y="282006"/>
                    </a:moveTo>
                    <a:lnTo>
                      <a:pt x="2" y="48"/>
                    </a:lnTo>
                  </a:path>
                </a:pathLst>
              </a:custGeom>
              <a:solidFill>
                <a:srgbClr val="FF0000"/>
              </a:solidFill>
              <a:ln w="190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3F75E406-8F97-4887-96D8-1CB842EAB797}"/>
              </a:ext>
            </a:extLst>
          </p:cNvPr>
          <p:cNvSpPr txBox="1"/>
          <p:nvPr/>
        </p:nvSpPr>
        <p:spPr>
          <a:xfrm>
            <a:off x="5540327" y="2630634"/>
            <a:ext cx="8708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C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D27233EA-6651-4BE4-A0D8-CF8C50FED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055379"/>
              </p:ext>
            </p:extLst>
          </p:nvPr>
        </p:nvGraphicFramePr>
        <p:xfrm>
          <a:off x="6503931" y="1549243"/>
          <a:ext cx="52752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9" name="Equation" r:id="rId5" imgW="1981080" imgH="253800" progId="Equation.DSMT4">
                  <p:embed/>
                </p:oleObj>
              </mc:Choice>
              <mc:Fallback>
                <p:oleObj name="Equation" r:id="rId5" imgW="198108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C3AB0DC-0B30-46AF-A9D2-C1402F10B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3931" y="1549243"/>
                        <a:ext cx="5275262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C3EACA59-D8F9-450E-9F59-AE945394B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205302"/>
              </p:ext>
            </p:extLst>
          </p:nvPr>
        </p:nvGraphicFramePr>
        <p:xfrm>
          <a:off x="6672074" y="2929534"/>
          <a:ext cx="51403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0" name="Equation" r:id="rId7" imgW="1930320" imgH="431640" progId="Equation.DSMT4">
                  <p:embed/>
                </p:oleObj>
              </mc:Choice>
              <mc:Fallback>
                <p:oleObj name="Equation" r:id="rId7" imgW="1930320" imgH="43164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D27233EA-6651-4BE4-A0D8-CF8C50FED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72074" y="2929534"/>
                        <a:ext cx="514032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1634B384-190D-42E9-BF42-340DFFCA2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2601"/>
              </p:ext>
            </p:extLst>
          </p:nvPr>
        </p:nvGraphicFramePr>
        <p:xfrm>
          <a:off x="6672074" y="4085234"/>
          <a:ext cx="27384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1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C3EACA59-D8F9-450E-9F59-AE945394B9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2074" y="4085234"/>
                        <a:ext cx="273843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4B469F89-88E3-4461-BF1A-6B8DC0F74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263992"/>
              </p:ext>
            </p:extLst>
          </p:nvPr>
        </p:nvGraphicFramePr>
        <p:xfrm>
          <a:off x="7511006" y="848312"/>
          <a:ext cx="20621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2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C3AB0DC-0B30-46AF-A9D2-C1402F10B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11006" y="848312"/>
                        <a:ext cx="2062162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A8CFEBD0-DB13-4060-84BB-4EE4C3708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52570"/>
              </p:ext>
            </p:extLst>
          </p:nvPr>
        </p:nvGraphicFramePr>
        <p:xfrm>
          <a:off x="6612268" y="2346175"/>
          <a:ext cx="202723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3" name="Equation" r:id="rId13" imgW="761760" imgH="228600" progId="Equation.DSMT4">
                  <p:embed/>
                </p:oleObj>
              </mc:Choice>
              <mc:Fallback>
                <p:oleObj name="Equation" r:id="rId13" imgW="761760" imgH="228600" progId="Equation.DSMT4">
                  <p:embed/>
                  <p:pic>
                    <p:nvPicPr>
                      <p:cNvPr id="35" name="Oggetto 34">
                        <a:extLst>
                          <a:ext uri="{FF2B5EF4-FFF2-40B4-BE49-F238E27FC236}">
                            <a16:creationId xmlns:a16="http://schemas.microsoft.com/office/drawing/2014/main" id="{4B469F89-88E3-4461-BF1A-6B8DC0F74A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12268" y="2346175"/>
                        <a:ext cx="2027238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157D2C1B-C405-4EC3-9FCD-C6AD09D71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05263"/>
              </p:ext>
            </p:extLst>
          </p:nvPr>
        </p:nvGraphicFramePr>
        <p:xfrm>
          <a:off x="4646555" y="4864831"/>
          <a:ext cx="713263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name="Equation" r:id="rId15" imgW="2679480" imgH="444240" progId="Equation.DSMT4">
                  <p:embed/>
                </p:oleObj>
              </mc:Choice>
              <mc:Fallback>
                <p:oleObj name="Equation" r:id="rId15" imgW="2679480" imgH="444240" progId="Equation.DSMT4">
                  <p:embed/>
                  <p:pic>
                    <p:nvPicPr>
                      <p:cNvPr id="34" name="Oggetto 33">
                        <a:extLst>
                          <a:ext uri="{FF2B5EF4-FFF2-40B4-BE49-F238E27FC236}">
                            <a16:creationId xmlns:a16="http://schemas.microsoft.com/office/drawing/2014/main" id="{1634B384-190D-42E9-BF42-340DFFCA26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6555" y="4864831"/>
                        <a:ext cx="7132638" cy="118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ttangolo 38">
            <a:extLst>
              <a:ext uri="{FF2B5EF4-FFF2-40B4-BE49-F238E27FC236}">
                <a16:creationId xmlns:a16="http://schemas.microsoft.com/office/drawing/2014/main" id="{DFEA1675-7571-4105-B54A-F35747235AF1}"/>
              </a:ext>
            </a:extLst>
          </p:cNvPr>
          <p:cNvSpPr/>
          <p:nvPr/>
        </p:nvSpPr>
        <p:spPr>
          <a:xfrm>
            <a:off x="9410512" y="4786076"/>
            <a:ext cx="2401888" cy="142845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" name="Input penna 9">
                <a:extLst>
                  <a:ext uri="{FF2B5EF4-FFF2-40B4-BE49-F238E27FC236}">
                    <a16:creationId xmlns:a16="http://schemas.microsoft.com/office/drawing/2014/main" id="{A16BC804-B2F7-4D85-AE8C-CA7E9CC67813}"/>
                  </a:ext>
                </a:extLst>
              </p14:cNvPr>
              <p14:cNvContentPartPr/>
              <p14:nvPr/>
            </p14:nvContentPartPr>
            <p14:xfrm>
              <a:off x="376200" y="326160"/>
              <a:ext cx="11496240" cy="6066720"/>
            </p14:xfrm>
          </p:contentPart>
        </mc:Choice>
        <mc:Fallback xmlns="">
          <p:pic>
            <p:nvPicPr>
              <p:cNvPr id="10" name="Input penna 9">
                <a:extLst>
                  <a:ext uri="{FF2B5EF4-FFF2-40B4-BE49-F238E27FC236}">
                    <a16:creationId xmlns:a16="http://schemas.microsoft.com/office/drawing/2014/main" id="{A16BC804-B2F7-4D85-AE8C-CA7E9CC67813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66840" y="316800"/>
                <a:ext cx="11514960" cy="608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916608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52B8A5-DA22-47D8-BC02-647BFD3AB4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age of the OTA as a transconductance amplifi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4A2EF3E-B6A6-4833-A9A8-989919A3C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428869E-6666-4992-9C7A-3E8F6E29E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ED2FD9B-0FA7-485E-A27D-094140FF3E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18682" y="1027522"/>
            <a:ext cx="4733889" cy="3889401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AD04BB75-2F6B-4383-909E-D880D95DC75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831018" y="2343571"/>
            <a:ext cx="3135570" cy="1872829"/>
          </a:xfrm>
          <a:prstGeom prst="rect">
            <a:avLst/>
          </a:prstGeom>
        </p:spPr>
      </p:pic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D37CA9C0-E221-4319-81D1-6ACDA8D294F4}"/>
              </a:ext>
            </a:extLst>
          </p:cNvPr>
          <p:cNvCxnSpPr>
            <a:cxnSpLocks/>
          </p:cNvCxnSpPr>
          <p:nvPr/>
        </p:nvCxnSpPr>
        <p:spPr>
          <a:xfrm>
            <a:off x="7515551" y="3200185"/>
            <a:ext cx="1" cy="102436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B84E93A0-9A1B-4333-9C5C-7E647D7C2C37}"/>
              </a:ext>
            </a:extLst>
          </p:cNvPr>
          <p:cNvSpPr txBox="1"/>
          <p:nvPr/>
        </p:nvSpPr>
        <p:spPr>
          <a:xfrm>
            <a:off x="7096345" y="3536186"/>
            <a:ext cx="604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06511A0-AD9F-44D9-8A4C-563DD77D6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412466"/>
              </p:ext>
            </p:extLst>
          </p:nvPr>
        </p:nvGraphicFramePr>
        <p:xfrm>
          <a:off x="4924879" y="4376749"/>
          <a:ext cx="45640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C3AB0DC-0B30-46AF-A9D2-C1402F10B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4879" y="4376749"/>
                        <a:ext cx="4564063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7ABDB65-953D-4F24-98AA-532EEFBA3353}"/>
              </a:ext>
            </a:extLst>
          </p:cNvPr>
          <p:cNvSpPr txBox="1"/>
          <p:nvPr/>
        </p:nvSpPr>
        <p:spPr>
          <a:xfrm>
            <a:off x="6136065" y="1653303"/>
            <a:ext cx="3392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m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C Integrator »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EAACA0B-74DA-4222-BA2C-C49769E8E3B5}"/>
              </a:ext>
            </a:extLst>
          </p:cNvPr>
          <p:cNvSpPr txBox="1"/>
          <p:nvPr/>
        </p:nvSpPr>
        <p:spPr>
          <a:xfrm>
            <a:off x="4897076" y="3773993"/>
            <a:ext cx="1962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A symbol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C0317948-575A-4AA0-B0E5-2CEA5596A54E}"/>
              </a:ext>
            </a:extLst>
          </p:cNvPr>
          <p:cNvSpPr/>
          <p:nvPr/>
        </p:nvSpPr>
        <p:spPr>
          <a:xfrm>
            <a:off x="4484914" y="3251200"/>
            <a:ext cx="2641600" cy="568471"/>
          </a:xfrm>
          <a:custGeom>
            <a:avLst/>
            <a:gdLst>
              <a:gd name="connsiteX0" fmla="*/ 0 w 2641600"/>
              <a:gd name="connsiteY0" fmla="*/ 246743 h 568471"/>
              <a:gd name="connsiteX1" fmla="*/ 290286 w 2641600"/>
              <a:gd name="connsiteY1" fmla="*/ 449943 h 568471"/>
              <a:gd name="connsiteX2" fmla="*/ 885372 w 2641600"/>
              <a:gd name="connsiteY2" fmla="*/ 522514 h 568471"/>
              <a:gd name="connsiteX3" fmla="*/ 1582057 w 2641600"/>
              <a:gd name="connsiteY3" fmla="*/ 566057 h 568471"/>
              <a:gd name="connsiteX4" fmla="*/ 2322286 w 2641600"/>
              <a:gd name="connsiteY4" fmla="*/ 449943 h 568471"/>
              <a:gd name="connsiteX5" fmla="*/ 2641600 w 2641600"/>
              <a:gd name="connsiteY5" fmla="*/ 0 h 568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41600" h="568471">
                <a:moveTo>
                  <a:pt x="0" y="246743"/>
                </a:moveTo>
                <a:cubicBezTo>
                  <a:pt x="71362" y="325362"/>
                  <a:pt x="142724" y="403981"/>
                  <a:pt x="290286" y="449943"/>
                </a:cubicBezTo>
                <a:cubicBezTo>
                  <a:pt x="437848" y="495905"/>
                  <a:pt x="670077" y="503162"/>
                  <a:pt x="885372" y="522514"/>
                </a:cubicBezTo>
                <a:cubicBezTo>
                  <a:pt x="1100667" y="541866"/>
                  <a:pt x="1342571" y="578152"/>
                  <a:pt x="1582057" y="566057"/>
                </a:cubicBezTo>
                <a:cubicBezTo>
                  <a:pt x="1821543" y="553962"/>
                  <a:pt x="2145696" y="544286"/>
                  <a:pt x="2322286" y="449943"/>
                </a:cubicBezTo>
                <a:cubicBezTo>
                  <a:pt x="2498876" y="355600"/>
                  <a:pt x="2570238" y="177800"/>
                  <a:pt x="2641600" y="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Input penna 12">
                <a:extLst>
                  <a:ext uri="{FF2B5EF4-FFF2-40B4-BE49-F238E27FC236}">
                    <a16:creationId xmlns:a16="http://schemas.microsoft.com/office/drawing/2014/main" id="{810DAC0E-9EC7-461D-97BD-201B114A3E29}"/>
                  </a:ext>
                </a:extLst>
              </p14:cNvPr>
              <p14:cNvContentPartPr/>
              <p14:nvPr/>
            </p14:nvContentPartPr>
            <p14:xfrm>
              <a:off x="317880" y="183240"/>
              <a:ext cx="11769120" cy="5892480"/>
            </p14:xfrm>
          </p:contentPart>
        </mc:Choice>
        <mc:Fallback xmlns="">
          <p:pic>
            <p:nvPicPr>
              <p:cNvPr id="13" name="Input penna 12">
                <a:extLst>
                  <a:ext uri="{FF2B5EF4-FFF2-40B4-BE49-F238E27FC236}">
                    <a16:creationId xmlns:a16="http://schemas.microsoft.com/office/drawing/2014/main" id="{810DAC0E-9EC7-461D-97BD-201B114A3E2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08520" y="173880"/>
                <a:ext cx="11787840" cy="591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309545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9F70DB6-BFF4-456A-A593-F07E56AA4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OTA output swing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79CC250-C52D-48E8-B34D-467CEF8A9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A32E68D-DE0D-47A8-AC87-B09E8F66D8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CAA3106-1563-4CA7-953B-2E8898EC9E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23482" y="1310128"/>
            <a:ext cx="4733889" cy="3889401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6F3B49FB-845B-4CE1-A200-4B2DD62E69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228515" y="1599702"/>
            <a:ext cx="1751039" cy="3658596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C079AA3E-1461-474F-843A-8DA70CC9C53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605867" y="1344935"/>
            <a:ext cx="2828395" cy="3955727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336E7628-8651-43C3-B3BD-B72DB07EE197}"/>
              </a:ext>
            </a:extLst>
          </p:cNvPr>
          <p:cNvSpPr txBox="1"/>
          <p:nvPr/>
        </p:nvSpPr>
        <p:spPr>
          <a:xfrm>
            <a:off x="8000955" y="5433176"/>
            <a:ext cx="2917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put CM rang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D8C7D36-6574-4331-A612-C62A5EED0368}"/>
              </a:ext>
            </a:extLst>
          </p:cNvPr>
          <p:cNvSpPr txBox="1"/>
          <p:nvPr/>
        </p:nvSpPr>
        <p:spPr>
          <a:xfrm>
            <a:off x="4855028" y="5433176"/>
            <a:ext cx="2917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Output swing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4EA41F96-02F6-4B6E-9873-FB2858DCA083}"/>
                  </a:ext>
                </a:extLst>
              </p14:cNvPr>
              <p14:cNvContentPartPr/>
              <p14:nvPr/>
            </p14:nvContentPartPr>
            <p14:xfrm>
              <a:off x="2006280" y="265320"/>
              <a:ext cx="9774000" cy="5793840"/>
            </p14:xfrm>
          </p:contentPart>
        </mc:Choice>
        <mc:Fallback xmlns=""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4EA41F96-02F6-4B6E-9873-FB2858DCA08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96920" y="255960"/>
                <a:ext cx="9792720" cy="581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895462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C0C6F27-5019-4892-A96C-64A661424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001" y="136525"/>
            <a:ext cx="10515600" cy="662397"/>
          </a:xfrm>
        </p:spPr>
        <p:txBody>
          <a:bodyPr/>
          <a:lstStyle/>
          <a:p>
            <a:r>
              <a:rPr lang="en-US"/>
              <a:t>OTA with rail-to-rail  input CM range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401F013-542C-4469-95D2-6205F18799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5842834-105C-4997-A46F-CD090C24E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DB8A9DD-4B60-46E4-839C-360EEF8DDA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30881" y="1796460"/>
            <a:ext cx="3824198" cy="4028873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1929F592-2F1E-4501-87E4-B1A7C02DEB5B}"/>
              </a:ext>
            </a:extLst>
          </p:cNvPr>
          <p:cNvSpPr txBox="1"/>
          <p:nvPr/>
        </p:nvSpPr>
        <p:spPr>
          <a:xfrm>
            <a:off x="1385018" y="3115970"/>
            <a:ext cx="107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DD280FF-A0CB-4E66-8FD7-F468C3A3289A}"/>
              </a:ext>
            </a:extLst>
          </p:cNvPr>
          <p:cNvSpPr txBox="1"/>
          <p:nvPr/>
        </p:nvSpPr>
        <p:spPr>
          <a:xfrm>
            <a:off x="3670004" y="4399061"/>
            <a:ext cx="107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7BCAA847-B20D-47E2-8549-A350D1FBDAC5}"/>
              </a:ext>
            </a:extLst>
          </p:cNvPr>
          <p:cNvSpPr txBox="1"/>
          <p:nvPr/>
        </p:nvSpPr>
        <p:spPr>
          <a:xfrm>
            <a:off x="1826690" y="1192344"/>
            <a:ext cx="2917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put CM rang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1EEC18F-9C01-45D9-8577-4C9A8DCF581A}"/>
              </a:ext>
            </a:extLst>
          </p:cNvPr>
          <p:cNvSpPr txBox="1"/>
          <p:nvPr/>
        </p:nvSpPr>
        <p:spPr>
          <a:xfrm>
            <a:off x="5589916" y="2636662"/>
            <a:ext cx="521706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idea is to make an n-type and p-type OTAs work together, 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In this way, for any value of the input common mode range, there is at least one OTA that operates correctl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put penna 9">
                <a:extLst>
                  <a:ext uri="{FF2B5EF4-FFF2-40B4-BE49-F238E27FC236}">
                    <a16:creationId xmlns:a16="http://schemas.microsoft.com/office/drawing/2014/main" id="{13782FF5-AB31-4783-A00C-6DAB805416CE}"/>
                  </a:ext>
                </a:extLst>
              </p14:cNvPr>
              <p14:cNvContentPartPr/>
              <p14:nvPr/>
            </p14:nvContentPartPr>
            <p14:xfrm>
              <a:off x="1418040" y="944280"/>
              <a:ext cx="7669800" cy="4179960"/>
            </p14:xfrm>
          </p:contentPart>
        </mc:Choice>
        <mc:Fallback xmlns="">
          <p:pic>
            <p:nvPicPr>
              <p:cNvPr id="10" name="Input penna 9">
                <a:extLst>
                  <a:ext uri="{FF2B5EF4-FFF2-40B4-BE49-F238E27FC236}">
                    <a16:creationId xmlns:a16="http://schemas.microsoft.com/office/drawing/2014/main" id="{13782FF5-AB31-4783-A00C-6DAB805416C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408680" y="934920"/>
                <a:ext cx="7688520" cy="419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826368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E038166-0C8F-43F4-A14B-30D9A96570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51119DF-F201-4A40-93E9-52D6DD1D9B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5730BBA4-BFDC-4F51-A043-A554B8852D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1988"/>
          </a:xfrm>
        </p:spPr>
        <p:txBody>
          <a:bodyPr/>
          <a:lstStyle/>
          <a:p>
            <a:r>
              <a:rPr lang="en-US" dirty="0"/>
              <a:t>OTA with rail-to-rail  input CM range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36FC36E-C285-4B5D-AB61-70D375B17E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86091"/>
              </p:ext>
            </p:extLst>
          </p:nvPr>
        </p:nvGraphicFramePr>
        <p:xfrm>
          <a:off x="5730875" y="825701"/>
          <a:ext cx="3616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3" imgW="1358640" imgH="253800" progId="Equation.DSMT4">
                  <p:embed/>
                </p:oleObj>
              </mc:Choice>
              <mc:Fallback>
                <p:oleObj name="Equation" r:id="rId3" imgW="135864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06511A0-AD9F-44D9-8A4C-563DD77D6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0875" y="825701"/>
                        <a:ext cx="36163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984B6AD-4278-453D-8989-2B99C6069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36320"/>
              </p:ext>
            </p:extLst>
          </p:nvPr>
        </p:nvGraphicFramePr>
        <p:xfrm>
          <a:off x="9326561" y="798513"/>
          <a:ext cx="20272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5" imgW="761760" imgH="253800" progId="Equation.DSMT4">
                  <p:embed/>
                </p:oleObj>
              </mc:Choice>
              <mc:Fallback>
                <p:oleObj name="Equation" r:id="rId5" imgW="7617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36FC36E-C285-4B5D-AB61-70D375B17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26561" y="798513"/>
                        <a:ext cx="2027238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E78EAD87-1F9B-4F2B-8A64-D6131E49039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541724" y="1651912"/>
            <a:ext cx="8186738" cy="450330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C1CB07E7-F2D5-46A4-A092-C7A858F25E4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668466" y="2555073"/>
            <a:ext cx="6689599" cy="2780402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1113A003-CE8F-4CC7-9CAA-D81627A38EE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3731983" y="2517572"/>
            <a:ext cx="4752823" cy="3279448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D785FAB5-B48D-4FF3-9BE2-06553278E84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4149835" y="2105535"/>
            <a:ext cx="1033739" cy="327944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CAA4FE9D-296D-40D1-8FE9-9D8156E7FAE7}"/>
                  </a:ext>
                </a:extLst>
              </p14:cNvPr>
              <p14:cNvContentPartPr/>
              <p14:nvPr/>
            </p14:nvContentPartPr>
            <p14:xfrm>
              <a:off x="720000" y="385560"/>
              <a:ext cx="11059560" cy="570060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CAA4FE9D-296D-40D1-8FE9-9D8156E7FAE7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10640" y="376200"/>
                <a:ext cx="11078280" cy="571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00549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77</Words>
  <Application>Microsoft Office PowerPoint</Application>
  <PresentationFormat>Widescreen</PresentationFormat>
  <Paragraphs>60</Paragraphs>
  <Slides>10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2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0</vt:i4>
      </vt:variant>
    </vt:vector>
  </HeadingPairs>
  <TitlesOfParts>
    <vt:vector size="14" baseType="lpstr">
      <vt:lpstr>Arial</vt:lpstr>
      <vt:lpstr>Calibri</vt:lpstr>
      <vt:lpstr>Tema di Office</vt:lpstr>
      <vt:lpstr>Equation</vt:lpstr>
      <vt:lpstr>Presentazione standard di PowerPoint</vt:lpstr>
      <vt:lpstr>Ranges of the «p» version</vt:lpstr>
      <vt:lpstr>Ranges: graphical representation</vt:lpstr>
      <vt:lpstr>Improving the output swing: the OTA</vt:lpstr>
      <vt:lpstr>OTA: simple analysis</vt:lpstr>
      <vt:lpstr>Usage of the OTA as a transconductance amplifier</vt:lpstr>
      <vt:lpstr>OTA output swing</vt:lpstr>
      <vt:lpstr>OTA with rail-to-rail  input CM range </vt:lpstr>
      <vt:lpstr>OTA with rail-to-rail  input CM range </vt:lpstr>
      <vt:lpstr>OTA rail-to-rail: equivalent Gm and dc gai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64</cp:revision>
  <dcterms:created xsi:type="dcterms:W3CDTF">2015-02-03T16:10:37Z</dcterms:created>
  <dcterms:modified xsi:type="dcterms:W3CDTF">2020-05-27T16:21:15Z</dcterms:modified>
</cp:coreProperties>
</file>